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6D3CC5"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517F96"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517F96" w:rsidRDefault="00195A0E" w:rsidP="000D5AF2">
      <w:pPr>
        <w:spacing w:beforeLines="100" w:before="240" w:afterLines="150" w:after="360" w:line="276" w:lineRule="auto"/>
        <w:jc w:val="center"/>
        <w:rPr>
          <w:rFonts w:eastAsia="Calibri"/>
          <w:b/>
          <w:sz w:val="52"/>
          <w:lang w:val="en-US" w:eastAsia="en-US"/>
        </w:rPr>
      </w:pPr>
      <w:r w:rsidRPr="00517F96">
        <w:rPr>
          <w:rFonts w:eastAsia="Calibri"/>
          <w:b/>
          <w:sz w:val="52"/>
          <w:lang w:val="en-US" w:eastAsia="en-US"/>
        </w:rPr>
        <w:t>Multifitting</w:t>
      </w:r>
    </w:p>
    <w:p w14:paraId="4BEDBC70" w14:textId="77777777" w:rsidR="00195A0E" w:rsidRPr="00517F96" w:rsidRDefault="00195A0E" w:rsidP="000D5AF2">
      <w:pPr>
        <w:spacing w:beforeLines="100" w:before="240" w:afterLines="150" w:after="360" w:line="276" w:lineRule="auto"/>
        <w:jc w:val="center"/>
        <w:rPr>
          <w:rFonts w:eastAsia="Calibri"/>
          <w:b/>
          <w:sz w:val="36"/>
          <w:lang w:val="en-US" w:eastAsia="en-US"/>
        </w:rPr>
      </w:pPr>
      <w:r w:rsidRPr="00517F96">
        <w:rPr>
          <w:rFonts w:eastAsia="Calibri"/>
          <w:b/>
          <w:sz w:val="36"/>
          <w:lang w:val="en-US" w:eastAsia="en-US"/>
        </w:rPr>
        <w:t>v.2.0.0</w:t>
      </w:r>
    </w:p>
    <w:p w14:paraId="7A62F81D" w14:textId="03B27764" w:rsidR="00195A0E" w:rsidRPr="00517F96" w:rsidRDefault="00805108" w:rsidP="000D5AF2">
      <w:pPr>
        <w:spacing w:beforeLines="100" w:before="240" w:afterLines="150" w:after="360" w:line="276" w:lineRule="auto"/>
        <w:jc w:val="center"/>
        <w:rPr>
          <w:rFonts w:eastAsia="Calibri"/>
          <w:b/>
          <w:sz w:val="36"/>
          <w:lang w:val="en-US" w:eastAsia="en-US"/>
        </w:rPr>
      </w:pPr>
      <w:r w:rsidRPr="00517F96">
        <w:rPr>
          <w:b/>
          <w:sz w:val="36"/>
          <w:lang w:val="en-US"/>
        </w:rPr>
        <w:t>User’s manual</w:t>
      </w:r>
    </w:p>
    <w:p w14:paraId="228CABE3" w14:textId="27F403AC" w:rsidR="00805108" w:rsidRPr="00517F96" w:rsidRDefault="00805108" w:rsidP="003A3EFC">
      <w:pPr>
        <w:spacing w:beforeLines="100" w:before="240" w:afterLines="150" w:after="360" w:line="276" w:lineRule="auto"/>
        <w:jc w:val="center"/>
        <w:rPr>
          <w:rFonts w:eastAsia="Calibri"/>
          <w:lang w:val="en-US" w:eastAsia="en-US"/>
        </w:rPr>
      </w:pPr>
      <w:r w:rsidRPr="00517F96">
        <w:rPr>
          <w:lang w:val="en-US"/>
        </w:rPr>
        <w:t>updated 0</w:t>
      </w:r>
      <w:r w:rsidR="00616DF5" w:rsidRPr="00517F96">
        <w:rPr>
          <w:lang w:val="en-US"/>
        </w:rPr>
        <w:t>4</w:t>
      </w:r>
      <w:r w:rsidRPr="00517F96">
        <w:rPr>
          <w:lang w:val="en-US"/>
        </w:rPr>
        <w:t xml:space="preserve"> December 2022</w:t>
      </w:r>
    </w:p>
    <w:p w14:paraId="34897207" w14:textId="77777777" w:rsidR="00B9759F" w:rsidRPr="00517F96" w:rsidRDefault="00B9759F" w:rsidP="000D5AF2">
      <w:pPr>
        <w:spacing w:beforeLines="100" w:before="240" w:afterLines="150" w:after="360" w:line="276" w:lineRule="auto"/>
        <w:jc w:val="center"/>
        <w:rPr>
          <w:rFonts w:eastAsia="Calibri"/>
          <w:lang w:val="en-US" w:eastAsia="en-US"/>
        </w:rPr>
      </w:pPr>
    </w:p>
    <w:p w14:paraId="17E835EF" w14:textId="77777777" w:rsidR="00B9759F" w:rsidRPr="00517F96" w:rsidRDefault="00B9759F" w:rsidP="000D5AF2">
      <w:pPr>
        <w:spacing w:beforeLines="100" w:before="240" w:afterLines="150" w:after="360" w:line="276" w:lineRule="auto"/>
        <w:jc w:val="center"/>
        <w:rPr>
          <w:rFonts w:eastAsia="Calibri"/>
          <w:lang w:val="en-US" w:eastAsia="en-US"/>
        </w:rPr>
      </w:pPr>
    </w:p>
    <w:p w14:paraId="4269DEED" w14:textId="77777777" w:rsidR="00585423" w:rsidRPr="00517F96" w:rsidRDefault="00585423" w:rsidP="000D5AF2">
      <w:pPr>
        <w:spacing w:beforeLines="100" w:before="240" w:afterLines="150" w:after="360" w:line="276" w:lineRule="auto"/>
        <w:jc w:val="center"/>
        <w:rPr>
          <w:rFonts w:eastAsia="Calibri"/>
          <w:lang w:val="en-US" w:eastAsia="en-US"/>
        </w:rPr>
      </w:pPr>
    </w:p>
    <w:p w14:paraId="2CD7837C" w14:textId="77777777" w:rsidR="00805108" w:rsidRPr="00517F96" w:rsidRDefault="00805108" w:rsidP="0037612F">
      <w:pPr>
        <w:spacing w:beforeLines="100" w:before="240" w:afterLines="150" w:after="360" w:line="276" w:lineRule="auto"/>
        <w:jc w:val="center"/>
        <w:rPr>
          <w:rFonts w:eastAsia="Calibri"/>
          <w:lang w:val="en-US" w:eastAsia="en-US"/>
        </w:rPr>
      </w:pPr>
      <w:r w:rsidRPr="00517F96">
        <w:rPr>
          <w:lang w:val="en-US"/>
        </w:rPr>
        <w:t>Mikhail Svechnikov</w:t>
      </w:r>
    </w:p>
    <w:p w14:paraId="190EC5F1" w14:textId="77777777" w:rsidR="00195A0E" w:rsidRPr="00517F96" w:rsidRDefault="00000000" w:rsidP="000D5AF2">
      <w:pPr>
        <w:spacing w:beforeLines="100" w:before="240" w:afterLines="150" w:after="360" w:line="276" w:lineRule="auto"/>
        <w:jc w:val="center"/>
        <w:rPr>
          <w:rFonts w:eastAsia="Calibri"/>
          <w:lang w:val="en-US" w:eastAsia="en-US"/>
        </w:rPr>
      </w:pPr>
      <w:hyperlink r:id="rId8" w:history="1">
        <w:r w:rsidR="00195A0E" w:rsidRPr="00517F96">
          <w:rPr>
            <w:rFonts w:eastAsia="Calibri"/>
            <w:color w:val="0563C1"/>
            <w:u w:val="single"/>
            <w:lang w:val="en-US" w:eastAsia="en-US"/>
          </w:rPr>
          <w:t>svechnikovmv@gmail.com</w:t>
        </w:r>
      </w:hyperlink>
    </w:p>
    <w:p w14:paraId="66CC6386" w14:textId="77777777" w:rsidR="00FA6697" w:rsidRPr="00517F96" w:rsidRDefault="00FA6697" w:rsidP="000D5AF2">
      <w:pPr>
        <w:spacing w:beforeLines="100" w:before="240" w:afterLines="150" w:after="360" w:line="276" w:lineRule="auto"/>
        <w:jc w:val="both"/>
        <w:rPr>
          <w:lang w:val="en-US"/>
        </w:rPr>
      </w:pPr>
    </w:p>
    <w:p w14:paraId="4A12F5A1" w14:textId="7A712DDA" w:rsidR="00FA6697" w:rsidRPr="00517F96" w:rsidRDefault="00340C5C" w:rsidP="000D5AF2">
      <w:pPr>
        <w:pageBreakBefore/>
        <w:spacing w:beforeLines="100" w:before="240" w:afterLines="150" w:after="360" w:line="276" w:lineRule="auto"/>
        <w:jc w:val="both"/>
        <w:rPr>
          <w:lang w:val="en-US"/>
        </w:rPr>
      </w:pPr>
      <w:r w:rsidRPr="00517F96">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517F96">
          <w:rPr>
            <w:rStyle w:val="Hyperlink"/>
            <w:lang w:val="en-US"/>
          </w:rPr>
          <w:t>svechnikovmv@gmail.com</w:t>
        </w:r>
      </w:hyperlink>
      <w:r w:rsidR="00FA6697" w:rsidRPr="00517F96">
        <w:rPr>
          <w:lang w:val="en-US"/>
        </w:rPr>
        <w:t>.</w:t>
      </w:r>
    </w:p>
    <w:p w14:paraId="74E675CD" w14:textId="77777777" w:rsidR="00340C5C" w:rsidRPr="00517F96" w:rsidRDefault="00340C5C" w:rsidP="00851E08">
      <w:pPr>
        <w:spacing w:beforeLines="100" w:before="240" w:afterLines="150" w:after="360" w:line="276" w:lineRule="auto"/>
        <w:jc w:val="center"/>
        <w:rPr>
          <w:b/>
          <w:sz w:val="32"/>
          <w:szCs w:val="32"/>
          <w:lang w:val="en-US"/>
        </w:rPr>
      </w:pPr>
      <w:r w:rsidRPr="00517F96">
        <w:rPr>
          <w:b/>
          <w:sz w:val="32"/>
          <w:szCs w:val="32"/>
          <w:lang w:val="en-US"/>
        </w:rPr>
        <w:t>Contents</w:t>
      </w:r>
    </w:p>
    <w:p w14:paraId="50500953" w14:textId="1AD6B1A7" w:rsidR="00440E4E" w:rsidRDefault="009D2C9C">
      <w:pPr>
        <w:pStyle w:val="TOC1"/>
        <w:tabs>
          <w:tab w:val="left" w:pos="482"/>
        </w:tabs>
        <w:rPr>
          <w:rFonts w:asciiTheme="minorHAnsi" w:eastAsiaTheme="minorEastAsia" w:hAnsiTheme="minorHAnsi" w:cstheme="minorBidi"/>
          <w:lang w:val="en-US" w:eastAsia="en-US"/>
        </w:rPr>
      </w:pPr>
      <w:r w:rsidRPr="00517F96">
        <w:rPr>
          <w:lang w:val="en-US"/>
        </w:rPr>
        <w:fldChar w:fldCharType="begin"/>
      </w:r>
      <w:r w:rsidRPr="00517F96">
        <w:rPr>
          <w:lang w:val="en-US"/>
        </w:rPr>
        <w:instrText xml:space="preserve"> TOC \o "1-3" \h \z \u </w:instrText>
      </w:r>
      <w:r w:rsidRPr="00517F96">
        <w:rPr>
          <w:lang w:val="en-US"/>
        </w:rPr>
        <w:fldChar w:fldCharType="separate"/>
      </w:r>
      <w:hyperlink w:anchor="_Toc121258662" w:history="1">
        <w:r w:rsidR="00440E4E" w:rsidRPr="00123D6B">
          <w:rPr>
            <w:rStyle w:val="Hyperlink"/>
            <w:lang w:val="en-US"/>
          </w:rPr>
          <w:t>1</w:t>
        </w:r>
        <w:r w:rsidR="00440E4E">
          <w:rPr>
            <w:rFonts w:asciiTheme="minorHAnsi" w:eastAsiaTheme="minorEastAsia" w:hAnsiTheme="minorHAnsi" w:cstheme="minorBidi"/>
            <w:lang w:val="en-US" w:eastAsia="en-US"/>
          </w:rPr>
          <w:tab/>
        </w:r>
        <w:r w:rsidR="00440E4E" w:rsidRPr="00123D6B">
          <w:rPr>
            <w:rStyle w:val="Hyperlink"/>
            <w:lang w:val="en-US"/>
          </w:rPr>
          <w:t>Introduction</w:t>
        </w:r>
        <w:r w:rsidR="00440E4E">
          <w:rPr>
            <w:webHidden/>
          </w:rPr>
          <w:tab/>
        </w:r>
        <w:r w:rsidR="00440E4E">
          <w:rPr>
            <w:webHidden/>
          </w:rPr>
          <w:fldChar w:fldCharType="begin"/>
        </w:r>
        <w:r w:rsidR="00440E4E">
          <w:rPr>
            <w:webHidden/>
          </w:rPr>
          <w:instrText xml:space="preserve"> PAGEREF _Toc121258662 \h </w:instrText>
        </w:r>
        <w:r w:rsidR="00440E4E">
          <w:rPr>
            <w:webHidden/>
          </w:rPr>
        </w:r>
        <w:r w:rsidR="00440E4E">
          <w:rPr>
            <w:webHidden/>
          </w:rPr>
          <w:fldChar w:fldCharType="separate"/>
        </w:r>
        <w:r w:rsidR="00440E4E">
          <w:rPr>
            <w:webHidden/>
          </w:rPr>
          <w:t>5</w:t>
        </w:r>
        <w:r w:rsidR="00440E4E">
          <w:rPr>
            <w:webHidden/>
          </w:rPr>
          <w:fldChar w:fldCharType="end"/>
        </w:r>
      </w:hyperlink>
    </w:p>
    <w:p w14:paraId="2982A5D9" w14:textId="7B7F924B" w:rsidR="00440E4E" w:rsidRDefault="00440E4E">
      <w:pPr>
        <w:pStyle w:val="TOC1"/>
        <w:tabs>
          <w:tab w:val="left" w:pos="482"/>
        </w:tabs>
        <w:rPr>
          <w:rFonts w:asciiTheme="minorHAnsi" w:eastAsiaTheme="minorEastAsia" w:hAnsiTheme="minorHAnsi" w:cstheme="minorBidi"/>
          <w:lang w:val="en-US" w:eastAsia="en-US"/>
        </w:rPr>
      </w:pPr>
      <w:hyperlink w:anchor="_Toc121258663" w:history="1">
        <w:r w:rsidRPr="00123D6B">
          <w:rPr>
            <w:rStyle w:val="Hyperlink"/>
            <w:lang w:val="en-US"/>
          </w:rPr>
          <w:t>2</w:t>
        </w:r>
        <w:r>
          <w:rPr>
            <w:rFonts w:asciiTheme="minorHAnsi" w:eastAsiaTheme="minorEastAsia" w:hAnsiTheme="minorHAnsi" w:cstheme="minorBidi"/>
            <w:lang w:val="en-US" w:eastAsia="en-US"/>
          </w:rPr>
          <w:tab/>
        </w:r>
        <w:r w:rsidRPr="00123D6B">
          <w:rPr>
            <w:rStyle w:val="Hyperlink"/>
            <w:lang w:val="en-US"/>
          </w:rPr>
          <w:t>Installation and launch</w:t>
        </w:r>
        <w:r>
          <w:rPr>
            <w:webHidden/>
          </w:rPr>
          <w:tab/>
        </w:r>
        <w:r>
          <w:rPr>
            <w:webHidden/>
          </w:rPr>
          <w:fldChar w:fldCharType="begin"/>
        </w:r>
        <w:r>
          <w:rPr>
            <w:webHidden/>
          </w:rPr>
          <w:instrText xml:space="preserve"> PAGEREF _Toc121258663 \h </w:instrText>
        </w:r>
        <w:r>
          <w:rPr>
            <w:webHidden/>
          </w:rPr>
        </w:r>
        <w:r>
          <w:rPr>
            <w:webHidden/>
          </w:rPr>
          <w:fldChar w:fldCharType="separate"/>
        </w:r>
        <w:r>
          <w:rPr>
            <w:webHidden/>
          </w:rPr>
          <w:t>6</w:t>
        </w:r>
        <w:r>
          <w:rPr>
            <w:webHidden/>
          </w:rPr>
          <w:fldChar w:fldCharType="end"/>
        </w:r>
      </w:hyperlink>
    </w:p>
    <w:p w14:paraId="14213081" w14:textId="462D71C6" w:rsidR="00440E4E" w:rsidRDefault="00440E4E">
      <w:pPr>
        <w:pStyle w:val="TOC2"/>
        <w:tabs>
          <w:tab w:val="left" w:pos="880"/>
        </w:tabs>
        <w:rPr>
          <w:rFonts w:asciiTheme="minorHAnsi" w:eastAsiaTheme="minorEastAsia" w:hAnsiTheme="minorHAnsi" w:cstheme="minorBidi"/>
          <w:noProof/>
          <w:lang w:val="en-US" w:eastAsia="en-US"/>
        </w:rPr>
      </w:pPr>
      <w:hyperlink w:anchor="_Toc121258664" w:history="1">
        <w:r w:rsidRPr="00123D6B">
          <w:rPr>
            <w:rStyle w:val="Hyperlink"/>
            <w:noProof/>
            <w:lang w:val="en-US"/>
          </w:rPr>
          <w:t>2.1</w:t>
        </w:r>
        <w:r>
          <w:rPr>
            <w:rFonts w:asciiTheme="minorHAnsi" w:eastAsiaTheme="minorEastAsia" w:hAnsiTheme="minorHAnsi" w:cstheme="minorBidi"/>
            <w:noProof/>
            <w:lang w:val="en-US" w:eastAsia="en-US"/>
          </w:rPr>
          <w:tab/>
        </w:r>
        <w:r w:rsidRPr="00123D6B">
          <w:rPr>
            <w:rStyle w:val="Hyperlink"/>
            <w:noProof/>
            <w:lang w:val="en-US"/>
          </w:rPr>
          <w:t>Windows</w:t>
        </w:r>
        <w:r>
          <w:rPr>
            <w:noProof/>
            <w:webHidden/>
          </w:rPr>
          <w:tab/>
        </w:r>
        <w:r>
          <w:rPr>
            <w:noProof/>
            <w:webHidden/>
          </w:rPr>
          <w:fldChar w:fldCharType="begin"/>
        </w:r>
        <w:r>
          <w:rPr>
            <w:noProof/>
            <w:webHidden/>
          </w:rPr>
          <w:instrText xml:space="preserve"> PAGEREF _Toc121258664 \h </w:instrText>
        </w:r>
        <w:r>
          <w:rPr>
            <w:noProof/>
            <w:webHidden/>
          </w:rPr>
        </w:r>
        <w:r>
          <w:rPr>
            <w:noProof/>
            <w:webHidden/>
          </w:rPr>
          <w:fldChar w:fldCharType="separate"/>
        </w:r>
        <w:r>
          <w:rPr>
            <w:noProof/>
            <w:webHidden/>
          </w:rPr>
          <w:t>6</w:t>
        </w:r>
        <w:r>
          <w:rPr>
            <w:noProof/>
            <w:webHidden/>
          </w:rPr>
          <w:fldChar w:fldCharType="end"/>
        </w:r>
      </w:hyperlink>
    </w:p>
    <w:p w14:paraId="584E80F4" w14:textId="47959546" w:rsidR="00440E4E" w:rsidRDefault="00440E4E">
      <w:pPr>
        <w:pStyle w:val="TOC2"/>
        <w:tabs>
          <w:tab w:val="left" w:pos="880"/>
        </w:tabs>
        <w:rPr>
          <w:rFonts w:asciiTheme="minorHAnsi" w:eastAsiaTheme="minorEastAsia" w:hAnsiTheme="minorHAnsi" w:cstheme="minorBidi"/>
          <w:noProof/>
          <w:lang w:val="en-US" w:eastAsia="en-US"/>
        </w:rPr>
      </w:pPr>
      <w:hyperlink w:anchor="_Toc121258665" w:history="1">
        <w:r w:rsidRPr="00123D6B">
          <w:rPr>
            <w:rStyle w:val="Hyperlink"/>
            <w:noProof/>
            <w:lang w:val="en-US"/>
          </w:rPr>
          <w:t>2.2</w:t>
        </w:r>
        <w:r>
          <w:rPr>
            <w:rFonts w:asciiTheme="minorHAnsi" w:eastAsiaTheme="minorEastAsia" w:hAnsiTheme="minorHAnsi" w:cstheme="minorBidi"/>
            <w:noProof/>
            <w:lang w:val="en-US" w:eastAsia="en-US"/>
          </w:rPr>
          <w:tab/>
        </w:r>
        <w:r w:rsidRPr="00123D6B">
          <w:rPr>
            <w:rStyle w:val="Hyperlink"/>
            <w:noProof/>
            <w:lang w:val="en-US"/>
          </w:rPr>
          <w:t>Linux</w:t>
        </w:r>
        <w:r>
          <w:rPr>
            <w:noProof/>
            <w:webHidden/>
          </w:rPr>
          <w:tab/>
        </w:r>
        <w:r>
          <w:rPr>
            <w:noProof/>
            <w:webHidden/>
          </w:rPr>
          <w:fldChar w:fldCharType="begin"/>
        </w:r>
        <w:r>
          <w:rPr>
            <w:noProof/>
            <w:webHidden/>
          </w:rPr>
          <w:instrText xml:space="preserve"> PAGEREF _Toc121258665 \h </w:instrText>
        </w:r>
        <w:r>
          <w:rPr>
            <w:noProof/>
            <w:webHidden/>
          </w:rPr>
        </w:r>
        <w:r>
          <w:rPr>
            <w:noProof/>
            <w:webHidden/>
          </w:rPr>
          <w:fldChar w:fldCharType="separate"/>
        </w:r>
        <w:r>
          <w:rPr>
            <w:noProof/>
            <w:webHidden/>
          </w:rPr>
          <w:t>6</w:t>
        </w:r>
        <w:r>
          <w:rPr>
            <w:noProof/>
            <w:webHidden/>
          </w:rPr>
          <w:fldChar w:fldCharType="end"/>
        </w:r>
      </w:hyperlink>
    </w:p>
    <w:p w14:paraId="56B60467" w14:textId="5939CC9A" w:rsidR="00440E4E" w:rsidRDefault="00440E4E">
      <w:pPr>
        <w:pStyle w:val="TOC1"/>
        <w:tabs>
          <w:tab w:val="left" w:pos="482"/>
        </w:tabs>
        <w:rPr>
          <w:rFonts w:asciiTheme="minorHAnsi" w:eastAsiaTheme="minorEastAsia" w:hAnsiTheme="minorHAnsi" w:cstheme="minorBidi"/>
          <w:lang w:val="en-US" w:eastAsia="en-US"/>
        </w:rPr>
      </w:pPr>
      <w:hyperlink w:anchor="_Toc121258666" w:history="1">
        <w:r w:rsidRPr="00123D6B">
          <w:rPr>
            <w:rStyle w:val="Hyperlink"/>
            <w:lang w:val="en-US"/>
          </w:rPr>
          <w:t>3</w:t>
        </w:r>
        <w:r>
          <w:rPr>
            <w:rFonts w:asciiTheme="minorHAnsi" w:eastAsiaTheme="minorEastAsia" w:hAnsiTheme="minorHAnsi" w:cstheme="minorBidi"/>
            <w:lang w:val="en-US" w:eastAsia="en-US"/>
          </w:rPr>
          <w:tab/>
        </w:r>
        <w:r w:rsidRPr="00123D6B">
          <w:rPr>
            <w:rStyle w:val="Hyperlink"/>
            <w:lang w:val="en-US"/>
          </w:rPr>
          <w:t>Quick start guide</w:t>
        </w:r>
        <w:r>
          <w:rPr>
            <w:webHidden/>
          </w:rPr>
          <w:tab/>
        </w:r>
        <w:r>
          <w:rPr>
            <w:webHidden/>
          </w:rPr>
          <w:fldChar w:fldCharType="begin"/>
        </w:r>
        <w:r>
          <w:rPr>
            <w:webHidden/>
          </w:rPr>
          <w:instrText xml:space="preserve"> PAGEREF _Toc121258666 \h </w:instrText>
        </w:r>
        <w:r>
          <w:rPr>
            <w:webHidden/>
          </w:rPr>
        </w:r>
        <w:r>
          <w:rPr>
            <w:webHidden/>
          </w:rPr>
          <w:fldChar w:fldCharType="separate"/>
        </w:r>
        <w:r>
          <w:rPr>
            <w:webHidden/>
          </w:rPr>
          <w:t>7</w:t>
        </w:r>
        <w:r>
          <w:rPr>
            <w:webHidden/>
          </w:rPr>
          <w:fldChar w:fldCharType="end"/>
        </w:r>
      </w:hyperlink>
    </w:p>
    <w:p w14:paraId="1FD3D59C" w14:textId="24C21E61" w:rsidR="00440E4E" w:rsidRDefault="00440E4E">
      <w:pPr>
        <w:pStyle w:val="TOC2"/>
        <w:tabs>
          <w:tab w:val="left" w:pos="880"/>
        </w:tabs>
        <w:rPr>
          <w:rFonts w:asciiTheme="minorHAnsi" w:eastAsiaTheme="minorEastAsia" w:hAnsiTheme="minorHAnsi" w:cstheme="minorBidi"/>
          <w:noProof/>
          <w:lang w:val="en-US" w:eastAsia="en-US"/>
        </w:rPr>
      </w:pPr>
      <w:hyperlink w:anchor="_Toc121258667" w:history="1">
        <w:r w:rsidRPr="00123D6B">
          <w:rPr>
            <w:rStyle w:val="Hyperlink"/>
            <w:noProof/>
            <w:lang w:val="en-US"/>
          </w:rPr>
          <w:t>3.1</w:t>
        </w:r>
        <w:r>
          <w:rPr>
            <w:rFonts w:asciiTheme="minorHAnsi" w:eastAsiaTheme="minorEastAsia" w:hAnsiTheme="minorHAnsi" w:cstheme="minorBidi"/>
            <w:noProof/>
            <w:lang w:val="en-US" w:eastAsia="en-US"/>
          </w:rPr>
          <w:tab/>
        </w:r>
        <w:r w:rsidRPr="00123D6B">
          <w:rPr>
            <w:rStyle w:val="Hyperlink"/>
            <w:noProof/>
            <w:lang w:val="en-US"/>
          </w:rPr>
          <w:t>Создание структуры</w:t>
        </w:r>
        <w:r>
          <w:rPr>
            <w:noProof/>
            <w:webHidden/>
          </w:rPr>
          <w:tab/>
        </w:r>
        <w:r>
          <w:rPr>
            <w:noProof/>
            <w:webHidden/>
          </w:rPr>
          <w:fldChar w:fldCharType="begin"/>
        </w:r>
        <w:r>
          <w:rPr>
            <w:noProof/>
            <w:webHidden/>
          </w:rPr>
          <w:instrText xml:space="preserve"> PAGEREF _Toc121258667 \h </w:instrText>
        </w:r>
        <w:r>
          <w:rPr>
            <w:noProof/>
            <w:webHidden/>
          </w:rPr>
        </w:r>
        <w:r>
          <w:rPr>
            <w:noProof/>
            <w:webHidden/>
          </w:rPr>
          <w:fldChar w:fldCharType="separate"/>
        </w:r>
        <w:r>
          <w:rPr>
            <w:noProof/>
            <w:webHidden/>
          </w:rPr>
          <w:t>7</w:t>
        </w:r>
        <w:r>
          <w:rPr>
            <w:noProof/>
            <w:webHidden/>
          </w:rPr>
          <w:fldChar w:fldCharType="end"/>
        </w:r>
      </w:hyperlink>
    </w:p>
    <w:p w14:paraId="1CB6949F" w14:textId="7B7C08F3" w:rsidR="00440E4E" w:rsidRDefault="00440E4E">
      <w:pPr>
        <w:pStyle w:val="TOC2"/>
        <w:tabs>
          <w:tab w:val="left" w:pos="880"/>
        </w:tabs>
        <w:rPr>
          <w:rFonts w:asciiTheme="minorHAnsi" w:eastAsiaTheme="minorEastAsia" w:hAnsiTheme="minorHAnsi" w:cstheme="minorBidi"/>
          <w:noProof/>
          <w:lang w:val="en-US" w:eastAsia="en-US"/>
        </w:rPr>
      </w:pPr>
      <w:hyperlink w:anchor="_Toc121258668" w:history="1">
        <w:r w:rsidRPr="00123D6B">
          <w:rPr>
            <w:rStyle w:val="Hyperlink"/>
            <w:noProof/>
            <w:lang w:val="en-US"/>
          </w:rPr>
          <w:t>3.2</w:t>
        </w:r>
        <w:r>
          <w:rPr>
            <w:rFonts w:asciiTheme="minorHAnsi" w:eastAsiaTheme="minorEastAsia" w:hAnsiTheme="minorHAnsi" w:cstheme="minorBidi"/>
            <w:noProof/>
            <w:lang w:val="en-US" w:eastAsia="en-US"/>
          </w:rPr>
          <w:tab/>
        </w:r>
        <w:r w:rsidRPr="00123D6B">
          <w:rPr>
            <w:rStyle w:val="Hyperlink"/>
            <w:noProof/>
            <w:lang w:val="en-US"/>
          </w:rPr>
          <w:t>Saving and loading</w:t>
        </w:r>
        <w:r>
          <w:rPr>
            <w:noProof/>
            <w:webHidden/>
          </w:rPr>
          <w:tab/>
        </w:r>
        <w:r>
          <w:rPr>
            <w:noProof/>
            <w:webHidden/>
          </w:rPr>
          <w:fldChar w:fldCharType="begin"/>
        </w:r>
        <w:r>
          <w:rPr>
            <w:noProof/>
            <w:webHidden/>
          </w:rPr>
          <w:instrText xml:space="preserve"> PAGEREF _Toc121258668 \h </w:instrText>
        </w:r>
        <w:r>
          <w:rPr>
            <w:noProof/>
            <w:webHidden/>
          </w:rPr>
        </w:r>
        <w:r>
          <w:rPr>
            <w:noProof/>
            <w:webHidden/>
          </w:rPr>
          <w:fldChar w:fldCharType="separate"/>
        </w:r>
        <w:r>
          <w:rPr>
            <w:noProof/>
            <w:webHidden/>
          </w:rPr>
          <w:t>10</w:t>
        </w:r>
        <w:r>
          <w:rPr>
            <w:noProof/>
            <w:webHidden/>
          </w:rPr>
          <w:fldChar w:fldCharType="end"/>
        </w:r>
      </w:hyperlink>
    </w:p>
    <w:p w14:paraId="23704E29" w14:textId="05A2B639" w:rsidR="00440E4E" w:rsidRDefault="00440E4E">
      <w:pPr>
        <w:pStyle w:val="TOC2"/>
        <w:tabs>
          <w:tab w:val="left" w:pos="880"/>
        </w:tabs>
        <w:rPr>
          <w:rFonts w:asciiTheme="minorHAnsi" w:eastAsiaTheme="minorEastAsia" w:hAnsiTheme="minorHAnsi" w:cstheme="minorBidi"/>
          <w:noProof/>
          <w:lang w:val="en-US" w:eastAsia="en-US"/>
        </w:rPr>
      </w:pPr>
      <w:hyperlink w:anchor="_Toc121258669" w:history="1">
        <w:r w:rsidRPr="00123D6B">
          <w:rPr>
            <w:rStyle w:val="Hyperlink"/>
            <w:noProof/>
            <w:lang w:val="en-US"/>
          </w:rPr>
          <w:t>3.3</w:t>
        </w:r>
        <w:r>
          <w:rPr>
            <w:rFonts w:asciiTheme="minorHAnsi" w:eastAsiaTheme="minorEastAsia" w:hAnsiTheme="minorHAnsi" w:cstheme="minorBidi"/>
            <w:noProof/>
            <w:lang w:val="en-US" w:eastAsia="en-US"/>
          </w:rPr>
          <w:tab/>
        </w:r>
        <w:r w:rsidRPr="00123D6B">
          <w:rPr>
            <w:rStyle w:val="Hyperlink"/>
            <w:noProof/>
            <w:lang w:val="en-US"/>
          </w:rPr>
          <w:t>Calculation of the reflectivity curve</w:t>
        </w:r>
        <w:r>
          <w:rPr>
            <w:noProof/>
            <w:webHidden/>
          </w:rPr>
          <w:tab/>
        </w:r>
        <w:r>
          <w:rPr>
            <w:noProof/>
            <w:webHidden/>
          </w:rPr>
          <w:fldChar w:fldCharType="begin"/>
        </w:r>
        <w:r>
          <w:rPr>
            <w:noProof/>
            <w:webHidden/>
          </w:rPr>
          <w:instrText xml:space="preserve"> PAGEREF _Toc121258669 \h </w:instrText>
        </w:r>
        <w:r>
          <w:rPr>
            <w:noProof/>
            <w:webHidden/>
          </w:rPr>
        </w:r>
        <w:r>
          <w:rPr>
            <w:noProof/>
            <w:webHidden/>
          </w:rPr>
          <w:fldChar w:fldCharType="separate"/>
        </w:r>
        <w:r>
          <w:rPr>
            <w:noProof/>
            <w:webHidden/>
          </w:rPr>
          <w:t>11</w:t>
        </w:r>
        <w:r>
          <w:rPr>
            <w:noProof/>
            <w:webHidden/>
          </w:rPr>
          <w:fldChar w:fldCharType="end"/>
        </w:r>
      </w:hyperlink>
    </w:p>
    <w:p w14:paraId="26734FCA" w14:textId="7A71EB45" w:rsidR="00440E4E" w:rsidRDefault="00440E4E">
      <w:pPr>
        <w:pStyle w:val="TOC2"/>
        <w:tabs>
          <w:tab w:val="left" w:pos="880"/>
        </w:tabs>
        <w:rPr>
          <w:rFonts w:asciiTheme="minorHAnsi" w:eastAsiaTheme="minorEastAsia" w:hAnsiTheme="minorHAnsi" w:cstheme="minorBidi"/>
          <w:noProof/>
          <w:lang w:val="en-US" w:eastAsia="en-US"/>
        </w:rPr>
      </w:pPr>
      <w:hyperlink w:anchor="_Toc121258670" w:history="1">
        <w:r w:rsidRPr="00123D6B">
          <w:rPr>
            <w:rStyle w:val="Hyperlink"/>
            <w:noProof/>
            <w:lang w:val="en-US"/>
          </w:rPr>
          <w:t>3.4</w:t>
        </w:r>
        <w:r>
          <w:rPr>
            <w:rFonts w:asciiTheme="minorHAnsi" w:eastAsiaTheme="minorEastAsia" w:hAnsiTheme="minorHAnsi" w:cstheme="minorBidi"/>
            <w:noProof/>
            <w:lang w:val="en-US" w:eastAsia="en-US"/>
          </w:rPr>
          <w:tab/>
        </w:r>
        <w:r w:rsidRPr="00123D6B">
          <w:rPr>
            <w:rStyle w:val="Hyperlink"/>
            <w:noProof/>
            <w:lang w:val="en-US"/>
          </w:rPr>
          <w:t>Working with the structure table</w:t>
        </w:r>
        <w:r>
          <w:rPr>
            <w:noProof/>
            <w:webHidden/>
          </w:rPr>
          <w:tab/>
        </w:r>
        <w:r>
          <w:rPr>
            <w:noProof/>
            <w:webHidden/>
          </w:rPr>
          <w:fldChar w:fldCharType="begin"/>
        </w:r>
        <w:r>
          <w:rPr>
            <w:noProof/>
            <w:webHidden/>
          </w:rPr>
          <w:instrText xml:space="preserve"> PAGEREF _Toc121258670 \h </w:instrText>
        </w:r>
        <w:r>
          <w:rPr>
            <w:noProof/>
            <w:webHidden/>
          </w:rPr>
        </w:r>
        <w:r>
          <w:rPr>
            <w:noProof/>
            <w:webHidden/>
          </w:rPr>
          <w:fldChar w:fldCharType="separate"/>
        </w:r>
        <w:r>
          <w:rPr>
            <w:noProof/>
            <w:webHidden/>
          </w:rPr>
          <w:t>14</w:t>
        </w:r>
        <w:r>
          <w:rPr>
            <w:noProof/>
            <w:webHidden/>
          </w:rPr>
          <w:fldChar w:fldCharType="end"/>
        </w:r>
      </w:hyperlink>
    </w:p>
    <w:p w14:paraId="30C8CA81" w14:textId="53570355" w:rsidR="00440E4E" w:rsidRDefault="00440E4E">
      <w:pPr>
        <w:pStyle w:val="TOC2"/>
        <w:tabs>
          <w:tab w:val="left" w:pos="880"/>
        </w:tabs>
        <w:rPr>
          <w:rFonts w:asciiTheme="minorHAnsi" w:eastAsiaTheme="minorEastAsia" w:hAnsiTheme="minorHAnsi" w:cstheme="minorBidi"/>
          <w:noProof/>
          <w:lang w:val="en-US" w:eastAsia="en-US"/>
        </w:rPr>
      </w:pPr>
      <w:hyperlink w:anchor="_Toc121258671" w:history="1">
        <w:r w:rsidRPr="00123D6B">
          <w:rPr>
            <w:rStyle w:val="Hyperlink"/>
            <w:noProof/>
            <w:lang w:val="en-US"/>
          </w:rPr>
          <w:t>3.5</w:t>
        </w:r>
        <w:r>
          <w:rPr>
            <w:rFonts w:asciiTheme="minorHAnsi" w:eastAsiaTheme="minorEastAsia" w:hAnsiTheme="minorHAnsi" w:cstheme="minorBidi"/>
            <w:noProof/>
            <w:lang w:val="en-US" w:eastAsia="en-US"/>
          </w:rPr>
          <w:tab/>
        </w:r>
        <w:r w:rsidRPr="00123D6B">
          <w:rPr>
            <w:rStyle w:val="Hyperlink"/>
            <w:noProof/>
            <w:lang w:val="en-US"/>
          </w:rPr>
          <w:t>Inverse problem</w:t>
        </w:r>
        <w:r>
          <w:rPr>
            <w:noProof/>
            <w:webHidden/>
          </w:rPr>
          <w:tab/>
        </w:r>
        <w:r>
          <w:rPr>
            <w:noProof/>
            <w:webHidden/>
          </w:rPr>
          <w:fldChar w:fldCharType="begin"/>
        </w:r>
        <w:r>
          <w:rPr>
            <w:noProof/>
            <w:webHidden/>
          </w:rPr>
          <w:instrText xml:space="preserve"> PAGEREF _Toc121258671 \h </w:instrText>
        </w:r>
        <w:r>
          <w:rPr>
            <w:noProof/>
            <w:webHidden/>
          </w:rPr>
        </w:r>
        <w:r>
          <w:rPr>
            <w:noProof/>
            <w:webHidden/>
          </w:rPr>
          <w:fldChar w:fldCharType="separate"/>
        </w:r>
        <w:r>
          <w:rPr>
            <w:noProof/>
            <w:webHidden/>
          </w:rPr>
          <w:t>16</w:t>
        </w:r>
        <w:r>
          <w:rPr>
            <w:noProof/>
            <w:webHidden/>
          </w:rPr>
          <w:fldChar w:fldCharType="end"/>
        </w:r>
      </w:hyperlink>
    </w:p>
    <w:p w14:paraId="220D93B4" w14:textId="7E7C0DC2" w:rsidR="00440E4E" w:rsidRDefault="00440E4E">
      <w:pPr>
        <w:pStyle w:val="TOC2"/>
        <w:tabs>
          <w:tab w:val="left" w:pos="880"/>
        </w:tabs>
        <w:rPr>
          <w:rFonts w:asciiTheme="minorHAnsi" w:eastAsiaTheme="minorEastAsia" w:hAnsiTheme="minorHAnsi" w:cstheme="minorBidi"/>
          <w:noProof/>
          <w:lang w:val="en-US" w:eastAsia="en-US"/>
        </w:rPr>
      </w:pPr>
      <w:hyperlink w:anchor="_Toc121258672" w:history="1">
        <w:r w:rsidRPr="00123D6B">
          <w:rPr>
            <w:rStyle w:val="Hyperlink"/>
            <w:noProof/>
            <w:lang w:val="en-US"/>
          </w:rPr>
          <w:t>3.6</w:t>
        </w:r>
        <w:r>
          <w:rPr>
            <w:rFonts w:asciiTheme="minorHAnsi" w:eastAsiaTheme="minorEastAsia" w:hAnsiTheme="minorHAnsi" w:cstheme="minorBidi"/>
            <w:noProof/>
            <w:lang w:val="en-US" w:eastAsia="en-US"/>
          </w:rPr>
          <w:tab/>
        </w:r>
        <w:r w:rsidRPr="00123D6B">
          <w:rPr>
            <w:rStyle w:val="Hyperlink"/>
            <w:noProof/>
            <w:lang w:val="en-US"/>
          </w:rPr>
          <w:t>Additional experimental curves</w:t>
        </w:r>
        <w:r>
          <w:rPr>
            <w:noProof/>
            <w:webHidden/>
          </w:rPr>
          <w:tab/>
        </w:r>
        <w:r>
          <w:rPr>
            <w:noProof/>
            <w:webHidden/>
          </w:rPr>
          <w:fldChar w:fldCharType="begin"/>
        </w:r>
        <w:r>
          <w:rPr>
            <w:noProof/>
            <w:webHidden/>
          </w:rPr>
          <w:instrText xml:space="preserve"> PAGEREF _Toc121258672 \h </w:instrText>
        </w:r>
        <w:r>
          <w:rPr>
            <w:noProof/>
            <w:webHidden/>
          </w:rPr>
        </w:r>
        <w:r>
          <w:rPr>
            <w:noProof/>
            <w:webHidden/>
          </w:rPr>
          <w:fldChar w:fldCharType="separate"/>
        </w:r>
        <w:r>
          <w:rPr>
            <w:noProof/>
            <w:webHidden/>
          </w:rPr>
          <w:t>30</w:t>
        </w:r>
        <w:r>
          <w:rPr>
            <w:noProof/>
            <w:webHidden/>
          </w:rPr>
          <w:fldChar w:fldCharType="end"/>
        </w:r>
      </w:hyperlink>
    </w:p>
    <w:p w14:paraId="7DE815E3" w14:textId="13CA8A49" w:rsidR="00440E4E" w:rsidRDefault="00440E4E">
      <w:pPr>
        <w:pStyle w:val="TOC1"/>
        <w:tabs>
          <w:tab w:val="left" w:pos="482"/>
        </w:tabs>
        <w:rPr>
          <w:rFonts w:asciiTheme="minorHAnsi" w:eastAsiaTheme="minorEastAsia" w:hAnsiTheme="minorHAnsi" w:cstheme="minorBidi"/>
          <w:lang w:val="en-US" w:eastAsia="en-US"/>
        </w:rPr>
      </w:pPr>
      <w:hyperlink w:anchor="_Toc121258673" w:history="1">
        <w:r w:rsidRPr="00123D6B">
          <w:rPr>
            <w:rStyle w:val="Hyperlink"/>
          </w:rPr>
          <w:t>4</w:t>
        </w:r>
        <w:r>
          <w:rPr>
            <w:rFonts w:asciiTheme="minorHAnsi" w:eastAsiaTheme="minorEastAsia" w:hAnsiTheme="minorHAnsi" w:cstheme="minorBidi"/>
            <w:lang w:val="en-US" w:eastAsia="en-US"/>
          </w:rPr>
          <w:tab/>
        </w:r>
        <w:r w:rsidRPr="00123D6B">
          <w:rPr>
            <w:rStyle w:val="Hyperlink"/>
            <w:lang w:val="en-US"/>
          </w:rPr>
          <w:t>User interface</w:t>
        </w:r>
        <w:r>
          <w:rPr>
            <w:webHidden/>
          </w:rPr>
          <w:tab/>
        </w:r>
        <w:r>
          <w:rPr>
            <w:webHidden/>
          </w:rPr>
          <w:fldChar w:fldCharType="begin"/>
        </w:r>
        <w:r>
          <w:rPr>
            <w:webHidden/>
          </w:rPr>
          <w:instrText xml:space="preserve"> PAGEREF _Toc121258673 \h </w:instrText>
        </w:r>
        <w:r>
          <w:rPr>
            <w:webHidden/>
          </w:rPr>
        </w:r>
        <w:r>
          <w:rPr>
            <w:webHidden/>
          </w:rPr>
          <w:fldChar w:fldCharType="separate"/>
        </w:r>
        <w:r>
          <w:rPr>
            <w:webHidden/>
          </w:rPr>
          <w:t>34</w:t>
        </w:r>
        <w:r>
          <w:rPr>
            <w:webHidden/>
          </w:rPr>
          <w:fldChar w:fldCharType="end"/>
        </w:r>
      </w:hyperlink>
    </w:p>
    <w:p w14:paraId="4B9C99D4" w14:textId="673BC3D6" w:rsidR="00440E4E" w:rsidRDefault="00440E4E">
      <w:pPr>
        <w:pStyle w:val="TOC2"/>
        <w:tabs>
          <w:tab w:val="left" w:pos="880"/>
        </w:tabs>
        <w:rPr>
          <w:rFonts w:asciiTheme="minorHAnsi" w:eastAsiaTheme="minorEastAsia" w:hAnsiTheme="minorHAnsi" w:cstheme="minorBidi"/>
          <w:noProof/>
          <w:lang w:val="en-US" w:eastAsia="en-US"/>
        </w:rPr>
      </w:pPr>
      <w:hyperlink w:anchor="_Toc121258674" w:history="1">
        <w:r w:rsidRPr="00123D6B">
          <w:rPr>
            <w:rStyle w:val="Hyperlink"/>
            <w:noProof/>
            <w:lang w:val="en-US"/>
          </w:rPr>
          <w:t>4.1</w:t>
        </w:r>
        <w:r>
          <w:rPr>
            <w:rFonts w:asciiTheme="minorHAnsi" w:eastAsiaTheme="minorEastAsia" w:hAnsiTheme="minorHAnsi" w:cstheme="minorBidi"/>
            <w:noProof/>
            <w:lang w:val="en-US" w:eastAsia="en-US"/>
          </w:rPr>
          <w:tab/>
        </w:r>
        <w:r w:rsidRPr="00123D6B">
          <w:rPr>
            <w:rStyle w:val="Hyperlink"/>
            <w:noProof/>
            <w:lang w:val="en-US"/>
          </w:rPr>
          <w:t>Console</w:t>
        </w:r>
        <w:r>
          <w:rPr>
            <w:noProof/>
            <w:webHidden/>
          </w:rPr>
          <w:tab/>
        </w:r>
        <w:r>
          <w:rPr>
            <w:noProof/>
            <w:webHidden/>
          </w:rPr>
          <w:fldChar w:fldCharType="begin"/>
        </w:r>
        <w:r>
          <w:rPr>
            <w:noProof/>
            <w:webHidden/>
          </w:rPr>
          <w:instrText xml:space="preserve"> PAGEREF _Toc121258674 \h </w:instrText>
        </w:r>
        <w:r>
          <w:rPr>
            <w:noProof/>
            <w:webHidden/>
          </w:rPr>
        </w:r>
        <w:r>
          <w:rPr>
            <w:noProof/>
            <w:webHidden/>
          </w:rPr>
          <w:fldChar w:fldCharType="separate"/>
        </w:r>
        <w:r>
          <w:rPr>
            <w:noProof/>
            <w:webHidden/>
          </w:rPr>
          <w:t>34</w:t>
        </w:r>
        <w:r>
          <w:rPr>
            <w:noProof/>
            <w:webHidden/>
          </w:rPr>
          <w:fldChar w:fldCharType="end"/>
        </w:r>
      </w:hyperlink>
    </w:p>
    <w:p w14:paraId="51C6374D" w14:textId="3F0725C8" w:rsidR="00440E4E" w:rsidRDefault="00440E4E">
      <w:pPr>
        <w:pStyle w:val="TOC2"/>
        <w:tabs>
          <w:tab w:val="left" w:pos="880"/>
        </w:tabs>
        <w:rPr>
          <w:rFonts w:asciiTheme="minorHAnsi" w:eastAsiaTheme="minorEastAsia" w:hAnsiTheme="minorHAnsi" w:cstheme="minorBidi"/>
          <w:noProof/>
          <w:lang w:val="en-US" w:eastAsia="en-US"/>
        </w:rPr>
      </w:pPr>
      <w:hyperlink w:anchor="_Toc121258675" w:history="1">
        <w:r w:rsidRPr="00123D6B">
          <w:rPr>
            <w:rStyle w:val="Hyperlink"/>
            <w:noProof/>
            <w:lang w:val="en-US"/>
          </w:rPr>
          <w:t>4.2</w:t>
        </w:r>
        <w:r>
          <w:rPr>
            <w:rFonts w:asciiTheme="minorHAnsi" w:eastAsiaTheme="minorEastAsia" w:hAnsiTheme="minorHAnsi" w:cstheme="minorBidi"/>
            <w:noProof/>
            <w:lang w:val="en-US" w:eastAsia="en-US"/>
          </w:rPr>
          <w:tab/>
        </w:r>
        <w:r w:rsidRPr="00123D6B">
          <w:rPr>
            <w:rStyle w:val="Hyperlink"/>
            <w:noProof/>
            <w:lang w:val="en-US"/>
          </w:rPr>
          <w:t>Main window</w:t>
        </w:r>
        <w:r>
          <w:rPr>
            <w:noProof/>
            <w:webHidden/>
          </w:rPr>
          <w:tab/>
        </w:r>
        <w:r>
          <w:rPr>
            <w:noProof/>
            <w:webHidden/>
          </w:rPr>
          <w:fldChar w:fldCharType="begin"/>
        </w:r>
        <w:r>
          <w:rPr>
            <w:noProof/>
            <w:webHidden/>
          </w:rPr>
          <w:instrText xml:space="preserve"> PAGEREF _Toc121258675 \h </w:instrText>
        </w:r>
        <w:r>
          <w:rPr>
            <w:noProof/>
            <w:webHidden/>
          </w:rPr>
        </w:r>
        <w:r>
          <w:rPr>
            <w:noProof/>
            <w:webHidden/>
          </w:rPr>
          <w:fldChar w:fldCharType="separate"/>
        </w:r>
        <w:r>
          <w:rPr>
            <w:noProof/>
            <w:webHidden/>
          </w:rPr>
          <w:t>35</w:t>
        </w:r>
        <w:r>
          <w:rPr>
            <w:noProof/>
            <w:webHidden/>
          </w:rPr>
          <w:fldChar w:fldCharType="end"/>
        </w:r>
      </w:hyperlink>
    </w:p>
    <w:p w14:paraId="3C446448" w14:textId="4C77BAE0" w:rsidR="00440E4E" w:rsidRDefault="00440E4E">
      <w:pPr>
        <w:pStyle w:val="TOC3"/>
        <w:tabs>
          <w:tab w:val="left" w:pos="1320"/>
        </w:tabs>
        <w:rPr>
          <w:rFonts w:asciiTheme="minorHAnsi" w:eastAsiaTheme="minorEastAsia" w:hAnsiTheme="minorHAnsi" w:cstheme="minorBidi"/>
          <w:lang w:val="en-US" w:eastAsia="en-US"/>
        </w:rPr>
      </w:pPr>
      <w:hyperlink w:anchor="_Toc121258676" w:history="1">
        <w:r w:rsidRPr="00123D6B">
          <w:rPr>
            <w:rStyle w:val="Hyperlink"/>
            <w:lang w:val="en-US"/>
          </w:rPr>
          <w:t>4.2.1</w:t>
        </w:r>
        <w:r>
          <w:rPr>
            <w:rFonts w:asciiTheme="minorHAnsi" w:eastAsiaTheme="minorEastAsia" w:hAnsiTheme="minorHAnsi" w:cstheme="minorBidi"/>
            <w:lang w:val="en-US" w:eastAsia="en-US"/>
          </w:rPr>
          <w:tab/>
        </w:r>
        <w:r w:rsidRPr="00123D6B">
          <w:rPr>
            <w:rStyle w:val="Hyperlink"/>
            <w:lang w:val="en-US"/>
          </w:rPr>
          <w:t>Menu</w:t>
        </w:r>
        <w:r>
          <w:rPr>
            <w:webHidden/>
          </w:rPr>
          <w:tab/>
        </w:r>
        <w:r>
          <w:rPr>
            <w:webHidden/>
          </w:rPr>
          <w:fldChar w:fldCharType="begin"/>
        </w:r>
        <w:r>
          <w:rPr>
            <w:webHidden/>
          </w:rPr>
          <w:instrText xml:space="preserve"> PAGEREF _Toc121258676 \h </w:instrText>
        </w:r>
        <w:r>
          <w:rPr>
            <w:webHidden/>
          </w:rPr>
        </w:r>
        <w:r>
          <w:rPr>
            <w:webHidden/>
          </w:rPr>
          <w:fldChar w:fldCharType="separate"/>
        </w:r>
        <w:r>
          <w:rPr>
            <w:webHidden/>
          </w:rPr>
          <w:t>35</w:t>
        </w:r>
        <w:r>
          <w:rPr>
            <w:webHidden/>
          </w:rPr>
          <w:fldChar w:fldCharType="end"/>
        </w:r>
      </w:hyperlink>
    </w:p>
    <w:p w14:paraId="26C7F9CC" w14:textId="2004507F" w:rsidR="00440E4E" w:rsidRDefault="00440E4E">
      <w:pPr>
        <w:pStyle w:val="TOC3"/>
        <w:tabs>
          <w:tab w:val="left" w:pos="1320"/>
        </w:tabs>
        <w:rPr>
          <w:rFonts w:asciiTheme="minorHAnsi" w:eastAsiaTheme="minorEastAsia" w:hAnsiTheme="minorHAnsi" w:cstheme="minorBidi"/>
          <w:lang w:val="en-US" w:eastAsia="en-US"/>
        </w:rPr>
      </w:pPr>
      <w:hyperlink w:anchor="_Toc121258677" w:history="1">
        <w:r w:rsidRPr="00123D6B">
          <w:rPr>
            <w:rStyle w:val="Hyperlink"/>
          </w:rPr>
          <w:t>4.2.2</w:t>
        </w:r>
        <w:r>
          <w:rPr>
            <w:rFonts w:asciiTheme="minorHAnsi" w:eastAsiaTheme="minorEastAsia" w:hAnsiTheme="minorHAnsi" w:cstheme="minorBidi"/>
            <w:lang w:val="en-US" w:eastAsia="en-US"/>
          </w:rPr>
          <w:tab/>
        </w:r>
        <w:r w:rsidRPr="00123D6B">
          <w:rPr>
            <w:rStyle w:val="Hyperlink"/>
          </w:rPr>
          <w:t>Вкладки со структурами</w:t>
        </w:r>
        <w:r>
          <w:rPr>
            <w:webHidden/>
          </w:rPr>
          <w:tab/>
        </w:r>
        <w:r>
          <w:rPr>
            <w:webHidden/>
          </w:rPr>
          <w:fldChar w:fldCharType="begin"/>
        </w:r>
        <w:r>
          <w:rPr>
            <w:webHidden/>
          </w:rPr>
          <w:instrText xml:space="preserve"> PAGEREF _Toc121258677 \h </w:instrText>
        </w:r>
        <w:r>
          <w:rPr>
            <w:webHidden/>
          </w:rPr>
        </w:r>
        <w:r>
          <w:rPr>
            <w:webHidden/>
          </w:rPr>
          <w:fldChar w:fldCharType="separate"/>
        </w:r>
        <w:r>
          <w:rPr>
            <w:webHidden/>
          </w:rPr>
          <w:t>38</w:t>
        </w:r>
        <w:r>
          <w:rPr>
            <w:webHidden/>
          </w:rPr>
          <w:fldChar w:fldCharType="end"/>
        </w:r>
      </w:hyperlink>
    </w:p>
    <w:p w14:paraId="60C6C034" w14:textId="33ABB94C" w:rsidR="00440E4E" w:rsidRDefault="00440E4E">
      <w:pPr>
        <w:pStyle w:val="TOC3"/>
        <w:tabs>
          <w:tab w:val="left" w:pos="1320"/>
        </w:tabs>
        <w:rPr>
          <w:rFonts w:asciiTheme="minorHAnsi" w:eastAsiaTheme="minorEastAsia" w:hAnsiTheme="minorHAnsi" w:cstheme="minorBidi"/>
          <w:lang w:val="en-US" w:eastAsia="en-US"/>
        </w:rPr>
      </w:pPr>
      <w:hyperlink w:anchor="_Toc121258678" w:history="1">
        <w:r w:rsidRPr="00123D6B">
          <w:rPr>
            <w:rStyle w:val="Hyperlink"/>
          </w:rPr>
          <w:t>4.2.3</w:t>
        </w:r>
        <w:r>
          <w:rPr>
            <w:rFonts w:asciiTheme="minorHAnsi" w:eastAsiaTheme="minorEastAsia" w:hAnsiTheme="minorHAnsi" w:cstheme="minorBidi"/>
            <w:lang w:val="en-US" w:eastAsia="en-US"/>
          </w:rPr>
          <w:tab/>
        </w:r>
        <w:r w:rsidRPr="00123D6B">
          <w:rPr>
            <w:rStyle w:val="Hyperlink"/>
          </w:rPr>
          <w:t>Слоистая структура</w:t>
        </w:r>
        <w:r>
          <w:rPr>
            <w:webHidden/>
          </w:rPr>
          <w:tab/>
        </w:r>
        <w:r>
          <w:rPr>
            <w:webHidden/>
          </w:rPr>
          <w:fldChar w:fldCharType="begin"/>
        </w:r>
        <w:r>
          <w:rPr>
            <w:webHidden/>
          </w:rPr>
          <w:instrText xml:space="preserve"> PAGEREF _Toc121258678 \h </w:instrText>
        </w:r>
        <w:r>
          <w:rPr>
            <w:webHidden/>
          </w:rPr>
        </w:r>
        <w:r>
          <w:rPr>
            <w:webHidden/>
          </w:rPr>
          <w:fldChar w:fldCharType="separate"/>
        </w:r>
        <w:r>
          <w:rPr>
            <w:webHidden/>
          </w:rPr>
          <w:t>38</w:t>
        </w:r>
        <w:r>
          <w:rPr>
            <w:webHidden/>
          </w:rPr>
          <w:fldChar w:fldCharType="end"/>
        </w:r>
      </w:hyperlink>
    </w:p>
    <w:p w14:paraId="43C87477" w14:textId="2943D4D3" w:rsidR="00440E4E" w:rsidRDefault="00440E4E">
      <w:pPr>
        <w:pStyle w:val="TOC3"/>
        <w:tabs>
          <w:tab w:val="left" w:pos="1320"/>
        </w:tabs>
        <w:rPr>
          <w:rFonts w:asciiTheme="minorHAnsi" w:eastAsiaTheme="minorEastAsia" w:hAnsiTheme="minorHAnsi" w:cstheme="minorBidi"/>
          <w:lang w:val="en-US" w:eastAsia="en-US"/>
        </w:rPr>
      </w:pPr>
      <w:hyperlink w:anchor="_Toc121258679" w:history="1">
        <w:r w:rsidRPr="00123D6B">
          <w:rPr>
            <w:rStyle w:val="Hyperlink"/>
          </w:rPr>
          <w:t>4.2.4</w:t>
        </w:r>
        <w:r>
          <w:rPr>
            <w:rFonts w:asciiTheme="minorHAnsi" w:eastAsiaTheme="minorEastAsia" w:hAnsiTheme="minorHAnsi" w:cstheme="minorBidi"/>
            <w:lang w:val="en-US" w:eastAsia="en-US"/>
          </w:rPr>
          <w:tab/>
        </w:r>
        <w:r w:rsidRPr="00123D6B">
          <w:rPr>
            <w:rStyle w:val="Hyperlink"/>
          </w:rPr>
          <w:t>Панель инструментов</w:t>
        </w:r>
        <w:r>
          <w:rPr>
            <w:webHidden/>
          </w:rPr>
          <w:tab/>
        </w:r>
        <w:r>
          <w:rPr>
            <w:webHidden/>
          </w:rPr>
          <w:fldChar w:fldCharType="begin"/>
        </w:r>
        <w:r>
          <w:rPr>
            <w:webHidden/>
          </w:rPr>
          <w:instrText xml:space="preserve"> PAGEREF _Toc121258679 \h </w:instrText>
        </w:r>
        <w:r>
          <w:rPr>
            <w:webHidden/>
          </w:rPr>
        </w:r>
        <w:r>
          <w:rPr>
            <w:webHidden/>
          </w:rPr>
          <w:fldChar w:fldCharType="separate"/>
        </w:r>
        <w:r>
          <w:rPr>
            <w:webHidden/>
          </w:rPr>
          <w:t>39</w:t>
        </w:r>
        <w:r>
          <w:rPr>
            <w:webHidden/>
          </w:rPr>
          <w:fldChar w:fldCharType="end"/>
        </w:r>
      </w:hyperlink>
    </w:p>
    <w:p w14:paraId="7C28D072" w14:textId="220D35EC" w:rsidR="00440E4E" w:rsidRDefault="00440E4E">
      <w:pPr>
        <w:pStyle w:val="TOC3"/>
        <w:tabs>
          <w:tab w:val="left" w:pos="1320"/>
        </w:tabs>
        <w:rPr>
          <w:rFonts w:asciiTheme="minorHAnsi" w:eastAsiaTheme="minorEastAsia" w:hAnsiTheme="minorHAnsi" w:cstheme="minorBidi"/>
          <w:lang w:val="en-US" w:eastAsia="en-US"/>
        </w:rPr>
      </w:pPr>
      <w:hyperlink w:anchor="_Toc121258680" w:history="1">
        <w:r w:rsidRPr="00123D6B">
          <w:rPr>
            <w:rStyle w:val="Hyperlink"/>
          </w:rPr>
          <w:t>4.2.5</w:t>
        </w:r>
        <w:r>
          <w:rPr>
            <w:rFonts w:asciiTheme="minorHAnsi" w:eastAsiaTheme="minorEastAsia" w:hAnsiTheme="minorHAnsi" w:cstheme="minorBidi"/>
            <w:lang w:val="en-US" w:eastAsia="en-US"/>
          </w:rPr>
          <w:tab/>
        </w:r>
        <w:r w:rsidRPr="00123D6B">
          <w:rPr>
            <w:rStyle w:val="Hyperlink"/>
          </w:rPr>
          <w:t>Редактирование элемента структуры</w:t>
        </w:r>
        <w:r>
          <w:rPr>
            <w:webHidden/>
          </w:rPr>
          <w:tab/>
        </w:r>
        <w:r>
          <w:rPr>
            <w:webHidden/>
          </w:rPr>
          <w:fldChar w:fldCharType="begin"/>
        </w:r>
        <w:r>
          <w:rPr>
            <w:webHidden/>
          </w:rPr>
          <w:instrText xml:space="preserve"> PAGEREF _Toc121258680 \h </w:instrText>
        </w:r>
        <w:r>
          <w:rPr>
            <w:webHidden/>
          </w:rPr>
        </w:r>
        <w:r>
          <w:rPr>
            <w:webHidden/>
          </w:rPr>
          <w:fldChar w:fldCharType="separate"/>
        </w:r>
        <w:r>
          <w:rPr>
            <w:webHidden/>
          </w:rPr>
          <w:t>40</w:t>
        </w:r>
        <w:r>
          <w:rPr>
            <w:webHidden/>
          </w:rPr>
          <w:fldChar w:fldCharType="end"/>
        </w:r>
      </w:hyperlink>
    </w:p>
    <w:p w14:paraId="44D18FBD" w14:textId="5007A6F1" w:rsidR="00440E4E" w:rsidRDefault="00440E4E">
      <w:pPr>
        <w:pStyle w:val="TOC3"/>
        <w:tabs>
          <w:tab w:val="left" w:pos="1320"/>
        </w:tabs>
        <w:rPr>
          <w:rFonts w:asciiTheme="minorHAnsi" w:eastAsiaTheme="minorEastAsia" w:hAnsiTheme="minorHAnsi" w:cstheme="minorBidi"/>
          <w:lang w:val="en-US" w:eastAsia="en-US"/>
        </w:rPr>
      </w:pPr>
      <w:hyperlink w:anchor="_Toc121258681" w:history="1">
        <w:r w:rsidRPr="00123D6B">
          <w:rPr>
            <w:rStyle w:val="Hyperlink"/>
          </w:rPr>
          <w:t>4.2.6</w:t>
        </w:r>
        <w:r>
          <w:rPr>
            <w:rFonts w:asciiTheme="minorHAnsi" w:eastAsiaTheme="minorEastAsia" w:hAnsiTheme="minorHAnsi" w:cstheme="minorBidi"/>
            <w:lang w:val="en-US" w:eastAsia="en-US"/>
          </w:rPr>
          <w:tab/>
        </w:r>
        <w:r w:rsidRPr="00123D6B">
          <w:rPr>
            <w:rStyle w:val="Hyperlink"/>
          </w:rPr>
          <w:t>Панель доступа к другим окнам</w:t>
        </w:r>
        <w:r>
          <w:rPr>
            <w:webHidden/>
          </w:rPr>
          <w:tab/>
        </w:r>
        <w:r>
          <w:rPr>
            <w:webHidden/>
          </w:rPr>
          <w:fldChar w:fldCharType="begin"/>
        </w:r>
        <w:r>
          <w:rPr>
            <w:webHidden/>
          </w:rPr>
          <w:instrText xml:space="preserve"> PAGEREF _Toc121258681 \h </w:instrText>
        </w:r>
        <w:r>
          <w:rPr>
            <w:webHidden/>
          </w:rPr>
        </w:r>
        <w:r>
          <w:rPr>
            <w:webHidden/>
          </w:rPr>
          <w:fldChar w:fldCharType="separate"/>
        </w:r>
        <w:r>
          <w:rPr>
            <w:webHidden/>
          </w:rPr>
          <w:t>50</w:t>
        </w:r>
        <w:r>
          <w:rPr>
            <w:webHidden/>
          </w:rPr>
          <w:fldChar w:fldCharType="end"/>
        </w:r>
      </w:hyperlink>
    </w:p>
    <w:p w14:paraId="368415E9" w14:textId="39008512" w:rsidR="00440E4E" w:rsidRDefault="00440E4E">
      <w:pPr>
        <w:pStyle w:val="TOC3"/>
        <w:tabs>
          <w:tab w:val="left" w:pos="1320"/>
        </w:tabs>
        <w:rPr>
          <w:rFonts w:asciiTheme="minorHAnsi" w:eastAsiaTheme="minorEastAsia" w:hAnsiTheme="minorHAnsi" w:cstheme="minorBidi"/>
          <w:lang w:val="en-US" w:eastAsia="en-US"/>
        </w:rPr>
      </w:pPr>
      <w:hyperlink w:anchor="_Toc121258682" w:history="1">
        <w:r w:rsidRPr="00123D6B">
          <w:rPr>
            <w:rStyle w:val="Hyperlink"/>
          </w:rPr>
          <w:t>4.2.7</w:t>
        </w:r>
        <w:r>
          <w:rPr>
            <w:rFonts w:asciiTheme="minorHAnsi" w:eastAsiaTheme="minorEastAsia" w:hAnsiTheme="minorHAnsi" w:cstheme="minorBidi"/>
            <w:lang w:val="en-US" w:eastAsia="en-US"/>
          </w:rPr>
          <w:tab/>
        </w:r>
        <w:r w:rsidRPr="00123D6B">
          <w:rPr>
            <w:rStyle w:val="Hyperlink"/>
          </w:rPr>
          <w:t>Независимые кривые</w:t>
        </w:r>
        <w:r>
          <w:rPr>
            <w:webHidden/>
          </w:rPr>
          <w:tab/>
        </w:r>
        <w:r>
          <w:rPr>
            <w:webHidden/>
          </w:rPr>
          <w:fldChar w:fldCharType="begin"/>
        </w:r>
        <w:r>
          <w:rPr>
            <w:webHidden/>
          </w:rPr>
          <w:instrText xml:space="preserve"> PAGEREF _Toc121258682 \h </w:instrText>
        </w:r>
        <w:r>
          <w:rPr>
            <w:webHidden/>
          </w:rPr>
        </w:r>
        <w:r>
          <w:rPr>
            <w:webHidden/>
          </w:rPr>
          <w:fldChar w:fldCharType="separate"/>
        </w:r>
        <w:r>
          <w:rPr>
            <w:webHidden/>
          </w:rPr>
          <w:t>51</w:t>
        </w:r>
        <w:r>
          <w:rPr>
            <w:webHidden/>
          </w:rPr>
          <w:fldChar w:fldCharType="end"/>
        </w:r>
      </w:hyperlink>
    </w:p>
    <w:p w14:paraId="044953BB" w14:textId="74DA9956" w:rsidR="00440E4E" w:rsidRDefault="00440E4E">
      <w:pPr>
        <w:pStyle w:val="TOC3"/>
        <w:tabs>
          <w:tab w:val="left" w:pos="1320"/>
        </w:tabs>
        <w:rPr>
          <w:rFonts w:asciiTheme="minorHAnsi" w:eastAsiaTheme="minorEastAsia" w:hAnsiTheme="minorHAnsi" w:cstheme="minorBidi"/>
          <w:lang w:val="en-US" w:eastAsia="en-US"/>
        </w:rPr>
      </w:pPr>
      <w:hyperlink w:anchor="_Toc121258683" w:history="1">
        <w:r w:rsidRPr="00123D6B">
          <w:rPr>
            <w:rStyle w:val="Hyperlink"/>
          </w:rPr>
          <w:t>4.2.8</w:t>
        </w:r>
        <w:r>
          <w:rPr>
            <w:rFonts w:asciiTheme="minorHAnsi" w:eastAsiaTheme="minorEastAsia" w:hAnsiTheme="minorHAnsi" w:cstheme="minorBidi"/>
            <w:lang w:val="en-US" w:eastAsia="en-US"/>
          </w:rPr>
          <w:tab/>
        </w:r>
        <w:r w:rsidRPr="00123D6B">
          <w:rPr>
            <w:rStyle w:val="Hyperlink"/>
          </w:rPr>
          <w:t>Экспериментальные кривые</w:t>
        </w:r>
        <w:r>
          <w:rPr>
            <w:webHidden/>
          </w:rPr>
          <w:tab/>
        </w:r>
        <w:r>
          <w:rPr>
            <w:webHidden/>
          </w:rPr>
          <w:fldChar w:fldCharType="begin"/>
        </w:r>
        <w:r>
          <w:rPr>
            <w:webHidden/>
          </w:rPr>
          <w:instrText xml:space="preserve"> PAGEREF _Toc121258683 \h </w:instrText>
        </w:r>
        <w:r>
          <w:rPr>
            <w:webHidden/>
          </w:rPr>
        </w:r>
        <w:r>
          <w:rPr>
            <w:webHidden/>
          </w:rPr>
          <w:fldChar w:fldCharType="separate"/>
        </w:r>
        <w:r>
          <w:rPr>
            <w:webHidden/>
          </w:rPr>
          <w:t>58</w:t>
        </w:r>
        <w:r>
          <w:rPr>
            <w:webHidden/>
          </w:rPr>
          <w:fldChar w:fldCharType="end"/>
        </w:r>
      </w:hyperlink>
    </w:p>
    <w:p w14:paraId="0C1DD65F" w14:textId="4565D2E5" w:rsidR="00440E4E" w:rsidRDefault="00440E4E">
      <w:pPr>
        <w:pStyle w:val="TOC2"/>
        <w:tabs>
          <w:tab w:val="left" w:pos="880"/>
        </w:tabs>
        <w:rPr>
          <w:rFonts w:asciiTheme="minorHAnsi" w:eastAsiaTheme="minorEastAsia" w:hAnsiTheme="minorHAnsi" w:cstheme="minorBidi"/>
          <w:noProof/>
          <w:lang w:val="en-US" w:eastAsia="en-US"/>
        </w:rPr>
      </w:pPr>
      <w:hyperlink w:anchor="_Toc121258684" w:history="1">
        <w:r w:rsidRPr="00123D6B">
          <w:rPr>
            <w:rStyle w:val="Hyperlink"/>
            <w:noProof/>
            <w:lang w:val="en-US"/>
          </w:rPr>
          <w:t>4.3</w:t>
        </w:r>
        <w:r>
          <w:rPr>
            <w:rFonts w:asciiTheme="minorHAnsi" w:eastAsiaTheme="minorEastAsia" w:hAnsiTheme="minorHAnsi" w:cstheme="minorBidi"/>
            <w:noProof/>
            <w:lang w:val="en-US" w:eastAsia="en-US"/>
          </w:rPr>
          <w:tab/>
        </w:r>
        <w:r w:rsidRPr="00123D6B">
          <w:rPr>
            <w:rStyle w:val="Hyperlink"/>
            <w:noProof/>
            <w:lang w:val="en-US"/>
          </w:rPr>
          <w:t>Structure table</w:t>
        </w:r>
        <w:r>
          <w:rPr>
            <w:noProof/>
            <w:webHidden/>
          </w:rPr>
          <w:tab/>
        </w:r>
        <w:r>
          <w:rPr>
            <w:noProof/>
            <w:webHidden/>
          </w:rPr>
          <w:fldChar w:fldCharType="begin"/>
        </w:r>
        <w:r>
          <w:rPr>
            <w:noProof/>
            <w:webHidden/>
          </w:rPr>
          <w:instrText xml:space="preserve"> PAGEREF _Toc121258684 \h </w:instrText>
        </w:r>
        <w:r>
          <w:rPr>
            <w:noProof/>
            <w:webHidden/>
          </w:rPr>
        </w:r>
        <w:r>
          <w:rPr>
            <w:noProof/>
            <w:webHidden/>
          </w:rPr>
          <w:fldChar w:fldCharType="separate"/>
        </w:r>
        <w:r>
          <w:rPr>
            <w:noProof/>
            <w:webHidden/>
          </w:rPr>
          <w:t>66</w:t>
        </w:r>
        <w:r>
          <w:rPr>
            <w:noProof/>
            <w:webHidden/>
          </w:rPr>
          <w:fldChar w:fldCharType="end"/>
        </w:r>
      </w:hyperlink>
    </w:p>
    <w:p w14:paraId="6FB5BF25" w14:textId="6E68A5D2" w:rsidR="00440E4E" w:rsidRDefault="00440E4E">
      <w:pPr>
        <w:pStyle w:val="TOC3"/>
        <w:tabs>
          <w:tab w:val="left" w:pos="1320"/>
        </w:tabs>
        <w:rPr>
          <w:rFonts w:asciiTheme="minorHAnsi" w:eastAsiaTheme="minorEastAsia" w:hAnsiTheme="minorHAnsi" w:cstheme="minorBidi"/>
          <w:lang w:val="en-US" w:eastAsia="en-US"/>
        </w:rPr>
      </w:pPr>
      <w:hyperlink w:anchor="_Toc121258685" w:history="1">
        <w:r w:rsidRPr="00123D6B">
          <w:rPr>
            <w:rStyle w:val="Hyperlink"/>
          </w:rPr>
          <w:t>4.3.1</w:t>
        </w:r>
        <w:r>
          <w:rPr>
            <w:rFonts w:asciiTheme="minorHAnsi" w:eastAsiaTheme="minorEastAsia" w:hAnsiTheme="minorHAnsi" w:cstheme="minorBidi"/>
            <w:lang w:val="en-US" w:eastAsia="en-US"/>
          </w:rPr>
          <w:tab/>
        </w:r>
        <w:r w:rsidRPr="00123D6B">
          <w:rPr>
            <w:rStyle w:val="Hyperlink"/>
          </w:rPr>
          <w:t>Меню</w:t>
        </w:r>
        <w:r>
          <w:rPr>
            <w:webHidden/>
          </w:rPr>
          <w:tab/>
        </w:r>
        <w:r>
          <w:rPr>
            <w:webHidden/>
          </w:rPr>
          <w:fldChar w:fldCharType="begin"/>
        </w:r>
        <w:r>
          <w:rPr>
            <w:webHidden/>
          </w:rPr>
          <w:instrText xml:space="preserve"> PAGEREF _Toc121258685 \h </w:instrText>
        </w:r>
        <w:r>
          <w:rPr>
            <w:webHidden/>
          </w:rPr>
        </w:r>
        <w:r>
          <w:rPr>
            <w:webHidden/>
          </w:rPr>
          <w:fldChar w:fldCharType="separate"/>
        </w:r>
        <w:r>
          <w:rPr>
            <w:webHidden/>
          </w:rPr>
          <w:t>67</w:t>
        </w:r>
        <w:r>
          <w:rPr>
            <w:webHidden/>
          </w:rPr>
          <w:fldChar w:fldCharType="end"/>
        </w:r>
      </w:hyperlink>
    </w:p>
    <w:p w14:paraId="2A72D6F8" w14:textId="6C4D7236" w:rsidR="00440E4E" w:rsidRDefault="00440E4E">
      <w:pPr>
        <w:pStyle w:val="TOC3"/>
        <w:tabs>
          <w:tab w:val="left" w:pos="1320"/>
        </w:tabs>
        <w:rPr>
          <w:rFonts w:asciiTheme="minorHAnsi" w:eastAsiaTheme="minorEastAsia" w:hAnsiTheme="minorHAnsi" w:cstheme="minorBidi"/>
          <w:lang w:val="en-US" w:eastAsia="en-US"/>
        </w:rPr>
      </w:pPr>
      <w:hyperlink w:anchor="_Toc121258686" w:history="1">
        <w:r w:rsidRPr="00123D6B">
          <w:rPr>
            <w:rStyle w:val="Hyperlink"/>
          </w:rPr>
          <w:t>4.3.2</w:t>
        </w:r>
        <w:r>
          <w:rPr>
            <w:rFonts w:asciiTheme="minorHAnsi" w:eastAsiaTheme="minorEastAsia" w:hAnsiTheme="minorHAnsi" w:cstheme="minorBidi"/>
            <w:lang w:val="en-US" w:eastAsia="en-US"/>
          </w:rPr>
          <w:tab/>
        </w:r>
        <w:r w:rsidRPr="00123D6B">
          <w:rPr>
            <w:rStyle w:val="Hyperlink"/>
          </w:rPr>
          <w:t>Содержимое таблицы</w:t>
        </w:r>
        <w:r>
          <w:rPr>
            <w:webHidden/>
          </w:rPr>
          <w:tab/>
        </w:r>
        <w:r>
          <w:rPr>
            <w:webHidden/>
          </w:rPr>
          <w:fldChar w:fldCharType="begin"/>
        </w:r>
        <w:r>
          <w:rPr>
            <w:webHidden/>
          </w:rPr>
          <w:instrText xml:space="preserve"> PAGEREF _Toc121258686 \h </w:instrText>
        </w:r>
        <w:r>
          <w:rPr>
            <w:webHidden/>
          </w:rPr>
        </w:r>
        <w:r>
          <w:rPr>
            <w:webHidden/>
          </w:rPr>
          <w:fldChar w:fldCharType="separate"/>
        </w:r>
        <w:r>
          <w:rPr>
            <w:webHidden/>
          </w:rPr>
          <w:t>67</w:t>
        </w:r>
        <w:r>
          <w:rPr>
            <w:webHidden/>
          </w:rPr>
          <w:fldChar w:fldCharType="end"/>
        </w:r>
      </w:hyperlink>
    </w:p>
    <w:p w14:paraId="12ADAA8F" w14:textId="4C460A08" w:rsidR="00440E4E" w:rsidRDefault="00440E4E">
      <w:pPr>
        <w:pStyle w:val="TOC3"/>
        <w:tabs>
          <w:tab w:val="left" w:pos="1320"/>
        </w:tabs>
        <w:rPr>
          <w:rFonts w:asciiTheme="minorHAnsi" w:eastAsiaTheme="minorEastAsia" w:hAnsiTheme="minorHAnsi" w:cstheme="minorBidi"/>
          <w:lang w:val="en-US" w:eastAsia="en-US"/>
        </w:rPr>
      </w:pPr>
      <w:hyperlink w:anchor="_Toc121258687" w:history="1">
        <w:r w:rsidRPr="00123D6B">
          <w:rPr>
            <w:rStyle w:val="Hyperlink"/>
          </w:rPr>
          <w:t>4.3.3</w:t>
        </w:r>
        <w:r>
          <w:rPr>
            <w:rFonts w:asciiTheme="minorHAnsi" w:eastAsiaTheme="minorEastAsia" w:hAnsiTheme="minorHAnsi" w:cstheme="minorBidi"/>
            <w:lang w:val="en-US" w:eastAsia="en-US"/>
          </w:rPr>
          <w:tab/>
        </w:r>
        <w:r w:rsidRPr="00123D6B">
          <w:rPr>
            <w:rStyle w:val="Hyperlink"/>
            <w:lang w:val="en-US"/>
          </w:rPr>
          <w:t>Regular aperiodic</w:t>
        </w:r>
        <w:r>
          <w:rPr>
            <w:webHidden/>
          </w:rPr>
          <w:tab/>
        </w:r>
        <w:r>
          <w:rPr>
            <w:webHidden/>
          </w:rPr>
          <w:fldChar w:fldCharType="begin"/>
        </w:r>
        <w:r>
          <w:rPr>
            <w:webHidden/>
          </w:rPr>
          <w:instrText xml:space="preserve"> PAGEREF _Toc121258687 \h </w:instrText>
        </w:r>
        <w:r>
          <w:rPr>
            <w:webHidden/>
          </w:rPr>
        </w:r>
        <w:r>
          <w:rPr>
            <w:webHidden/>
          </w:rPr>
          <w:fldChar w:fldCharType="separate"/>
        </w:r>
        <w:r>
          <w:rPr>
            <w:webHidden/>
          </w:rPr>
          <w:t>81</w:t>
        </w:r>
        <w:r>
          <w:rPr>
            <w:webHidden/>
          </w:rPr>
          <w:fldChar w:fldCharType="end"/>
        </w:r>
      </w:hyperlink>
    </w:p>
    <w:p w14:paraId="2B74E7D9" w14:textId="4D3BB95B" w:rsidR="00440E4E" w:rsidRDefault="00440E4E">
      <w:pPr>
        <w:pStyle w:val="TOC2"/>
        <w:tabs>
          <w:tab w:val="left" w:pos="880"/>
        </w:tabs>
        <w:rPr>
          <w:rFonts w:asciiTheme="minorHAnsi" w:eastAsiaTheme="minorEastAsia" w:hAnsiTheme="minorHAnsi" w:cstheme="minorBidi"/>
          <w:noProof/>
          <w:lang w:val="en-US" w:eastAsia="en-US"/>
        </w:rPr>
      </w:pPr>
      <w:hyperlink w:anchor="_Toc121258688" w:history="1">
        <w:r w:rsidRPr="00123D6B">
          <w:rPr>
            <w:rStyle w:val="Hyperlink"/>
            <w:noProof/>
            <w:lang w:val="en-US"/>
          </w:rPr>
          <w:t>4.4</w:t>
        </w:r>
        <w:r>
          <w:rPr>
            <w:rFonts w:asciiTheme="minorHAnsi" w:eastAsiaTheme="minorEastAsia" w:hAnsiTheme="minorHAnsi" w:cstheme="minorBidi"/>
            <w:noProof/>
            <w:lang w:val="en-US" w:eastAsia="en-US"/>
          </w:rPr>
          <w:tab/>
        </w:r>
        <w:r w:rsidRPr="00123D6B">
          <w:rPr>
            <w:rStyle w:val="Hyperlink"/>
            <w:noProof/>
            <w:lang w:val="en-US"/>
          </w:rPr>
          <w:t>Profile</w:t>
        </w:r>
        <w:r w:rsidRPr="00123D6B">
          <w:rPr>
            <w:rStyle w:val="Hyperlink"/>
            <w:noProof/>
          </w:rPr>
          <w:t xml:space="preserve"> </w:t>
        </w:r>
        <w:r w:rsidRPr="00123D6B">
          <w:rPr>
            <w:rStyle w:val="Hyperlink"/>
            <w:noProof/>
            <w:lang w:val="en-US"/>
          </w:rPr>
          <w:t>plot</w:t>
        </w:r>
        <w:r>
          <w:rPr>
            <w:noProof/>
            <w:webHidden/>
          </w:rPr>
          <w:tab/>
        </w:r>
        <w:r>
          <w:rPr>
            <w:noProof/>
            <w:webHidden/>
          </w:rPr>
          <w:fldChar w:fldCharType="begin"/>
        </w:r>
        <w:r>
          <w:rPr>
            <w:noProof/>
            <w:webHidden/>
          </w:rPr>
          <w:instrText xml:space="preserve"> PAGEREF _Toc121258688 \h </w:instrText>
        </w:r>
        <w:r>
          <w:rPr>
            <w:noProof/>
            <w:webHidden/>
          </w:rPr>
        </w:r>
        <w:r>
          <w:rPr>
            <w:noProof/>
            <w:webHidden/>
          </w:rPr>
          <w:fldChar w:fldCharType="separate"/>
        </w:r>
        <w:r>
          <w:rPr>
            <w:noProof/>
            <w:webHidden/>
          </w:rPr>
          <w:t>83</w:t>
        </w:r>
        <w:r>
          <w:rPr>
            <w:noProof/>
            <w:webHidden/>
          </w:rPr>
          <w:fldChar w:fldCharType="end"/>
        </w:r>
      </w:hyperlink>
    </w:p>
    <w:p w14:paraId="3EEF36A4" w14:textId="08E3B6FF" w:rsidR="00440E4E" w:rsidRDefault="00440E4E">
      <w:pPr>
        <w:pStyle w:val="TOC2"/>
        <w:tabs>
          <w:tab w:val="left" w:pos="880"/>
        </w:tabs>
        <w:rPr>
          <w:rFonts w:asciiTheme="minorHAnsi" w:eastAsiaTheme="minorEastAsia" w:hAnsiTheme="minorHAnsi" w:cstheme="minorBidi"/>
          <w:noProof/>
          <w:lang w:val="en-US" w:eastAsia="en-US"/>
        </w:rPr>
      </w:pPr>
      <w:hyperlink w:anchor="_Toc121258689" w:history="1">
        <w:r w:rsidRPr="00123D6B">
          <w:rPr>
            <w:rStyle w:val="Hyperlink"/>
            <w:noProof/>
            <w:lang w:val="en-US"/>
          </w:rPr>
          <w:t>4.5</w:t>
        </w:r>
        <w:r>
          <w:rPr>
            <w:rFonts w:asciiTheme="minorHAnsi" w:eastAsiaTheme="minorEastAsia" w:hAnsiTheme="minorHAnsi" w:cstheme="minorBidi"/>
            <w:noProof/>
            <w:lang w:val="en-US" w:eastAsia="en-US"/>
          </w:rPr>
          <w:tab/>
        </w:r>
        <w:r w:rsidRPr="00123D6B">
          <w:rPr>
            <w:rStyle w:val="Hyperlink"/>
            <w:noProof/>
          </w:rPr>
          <w:t>1</w:t>
        </w:r>
        <w:r w:rsidRPr="00123D6B">
          <w:rPr>
            <w:rStyle w:val="Hyperlink"/>
            <w:noProof/>
            <w:lang w:val="en-US"/>
          </w:rPr>
          <w:t>D</w:t>
        </w:r>
        <w:r w:rsidRPr="00123D6B">
          <w:rPr>
            <w:rStyle w:val="Hyperlink"/>
            <w:noProof/>
          </w:rPr>
          <w:t xml:space="preserve"> </w:t>
        </w:r>
        <w:r w:rsidRPr="00123D6B">
          <w:rPr>
            <w:rStyle w:val="Hyperlink"/>
            <w:noProof/>
            <w:lang w:val="en-US"/>
          </w:rPr>
          <w:t>graphs</w:t>
        </w:r>
        <w:r>
          <w:rPr>
            <w:noProof/>
            <w:webHidden/>
          </w:rPr>
          <w:tab/>
        </w:r>
        <w:r>
          <w:rPr>
            <w:noProof/>
            <w:webHidden/>
          </w:rPr>
          <w:fldChar w:fldCharType="begin"/>
        </w:r>
        <w:r>
          <w:rPr>
            <w:noProof/>
            <w:webHidden/>
          </w:rPr>
          <w:instrText xml:space="preserve"> PAGEREF _Toc121258689 \h </w:instrText>
        </w:r>
        <w:r>
          <w:rPr>
            <w:noProof/>
            <w:webHidden/>
          </w:rPr>
        </w:r>
        <w:r>
          <w:rPr>
            <w:noProof/>
            <w:webHidden/>
          </w:rPr>
          <w:fldChar w:fldCharType="separate"/>
        </w:r>
        <w:r>
          <w:rPr>
            <w:noProof/>
            <w:webHidden/>
          </w:rPr>
          <w:t>85</w:t>
        </w:r>
        <w:r>
          <w:rPr>
            <w:noProof/>
            <w:webHidden/>
          </w:rPr>
          <w:fldChar w:fldCharType="end"/>
        </w:r>
      </w:hyperlink>
    </w:p>
    <w:p w14:paraId="7A0FFE00" w14:textId="050CA043" w:rsidR="00440E4E" w:rsidRDefault="00440E4E">
      <w:pPr>
        <w:pStyle w:val="TOC3"/>
        <w:tabs>
          <w:tab w:val="left" w:pos="1320"/>
        </w:tabs>
        <w:rPr>
          <w:rFonts w:asciiTheme="minorHAnsi" w:eastAsiaTheme="minorEastAsia" w:hAnsiTheme="minorHAnsi" w:cstheme="minorBidi"/>
          <w:lang w:val="en-US" w:eastAsia="en-US"/>
        </w:rPr>
      </w:pPr>
      <w:hyperlink w:anchor="_Toc121258690" w:history="1">
        <w:r w:rsidRPr="00123D6B">
          <w:rPr>
            <w:rStyle w:val="Hyperlink"/>
          </w:rPr>
          <w:t>4.5.1</w:t>
        </w:r>
        <w:r>
          <w:rPr>
            <w:rFonts w:asciiTheme="minorHAnsi" w:eastAsiaTheme="minorEastAsia" w:hAnsiTheme="minorHAnsi" w:cstheme="minorBidi"/>
            <w:lang w:val="en-US" w:eastAsia="en-US"/>
          </w:rPr>
          <w:tab/>
        </w:r>
        <w:r w:rsidRPr="00123D6B">
          <w:rPr>
            <w:rStyle w:val="Hyperlink"/>
          </w:rPr>
          <w:t>Настройки</w:t>
        </w:r>
        <w:r>
          <w:rPr>
            <w:webHidden/>
          </w:rPr>
          <w:tab/>
        </w:r>
        <w:r>
          <w:rPr>
            <w:webHidden/>
          </w:rPr>
          <w:fldChar w:fldCharType="begin"/>
        </w:r>
        <w:r>
          <w:rPr>
            <w:webHidden/>
          </w:rPr>
          <w:instrText xml:space="preserve"> PAGEREF _Toc121258690 \h </w:instrText>
        </w:r>
        <w:r>
          <w:rPr>
            <w:webHidden/>
          </w:rPr>
        </w:r>
        <w:r>
          <w:rPr>
            <w:webHidden/>
          </w:rPr>
          <w:fldChar w:fldCharType="separate"/>
        </w:r>
        <w:r>
          <w:rPr>
            <w:webHidden/>
          </w:rPr>
          <w:t>86</w:t>
        </w:r>
        <w:r>
          <w:rPr>
            <w:webHidden/>
          </w:rPr>
          <w:fldChar w:fldCharType="end"/>
        </w:r>
      </w:hyperlink>
    </w:p>
    <w:p w14:paraId="529050B1" w14:textId="3A3197F7" w:rsidR="00440E4E" w:rsidRDefault="00440E4E">
      <w:pPr>
        <w:pStyle w:val="TOC3"/>
        <w:tabs>
          <w:tab w:val="left" w:pos="1320"/>
        </w:tabs>
        <w:rPr>
          <w:rFonts w:asciiTheme="minorHAnsi" w:eastAsiaTheme="minorEastAsia" w:hAnsiTheme="minorHAnsi" w:cstheme="minorBidi"/>
          <w:lang w:val="en-US" w:eastAsia="en-US"/>
        </w:rPr>
      </w:pPr>
      <w:hyperlink w:anchor="_Toc121258691" w:history="1">
        <w:r w:rsidRPr="00123D6B">
          <w:rPr>
            <w:rStyle w:val="Hyperlink"/>
          </w:rPr>
          <w:t>4.5.2</w:t>
        </w:r>
        <w:r>
          <w:rPr>
            <w:rFonts w:asciiTheme="minorHAnsi" w:eastAsiaTheme="minorEastAsia" w:hAnsiTheme="minorHAnsi" w:cstheme="minorBidi"/>
            <w:lang w:val="en-US" w:eastAsia="en-US"/>
          </w:rPr>
          <w:tab/>
        </w:r>
        <w:r w:rsidRPr="00123D6B">
          <w:rPr>
            <w:rStyle w:val="Hyperlink"/>
          </w:rPr>
          <w:t>Настройка цвета кривой</w:t>
        </w:r>
        <w:r>
          <w:rPr>
            <w:webHidden/>
          </w:rPr>
          <w:tab/>
        </w:r>
        <w:r>
          <w:rPr>
            <w:webHidden/>
          </w:rPr>
          <w:fldChar w:fldCharType="begin"/>
        </w:r>
        <w:r>
          <w:rPr>
            <w:webHidden/>
          </w:rPr>
          <w:instrText xml:space="preserve"> PAGEREF _Toc121258691 \h </w:instrText>
        </w:r>
        <w:r>
          <w:rPr>
            <w:webHidden/>
          </w:rPr>
        </w:r>
        <w:r>
          <w:rPr>
            <w:webHidden/>
          </w:rPr>
          <w:fldChar w:fldCharType="separate"/>
        </w:r>
        <w:r>
          <w:rPr>
            <w:webHidden/>
          </w:rPr>
          <w:t>88</w:t>
        </w:r>
        <w:r>
          <w:rPr>
            <w:webHidden/>
          </w:rPr>
          <w:fldChar w:fldCharType="end"/>
        </w:r>
      </w:hyperlink>
    </w:p>
    <w:p w14:paraId="05747889" w14:textId="3BAD0759" w:rsidR="00440E4E" w:rsidRDefault="00440E4E">
      <w:pPr>
        <w:pStyle w:val="TOC3"/>
        <w:tabs>
          <w:tab w:val="left" w:pos="1320"/>
        </w:tabs>
        <w:rPr>
          <w:rFonts w:asciiTheme="minorHAnsi" w:eastAsiaTheme="minorEastAsia" w:hAnsiTheme="minorHAnsi" w:cstheme="minorBidi"/>
          <w:lang w:val="en-US" w:eastAsia="en-US"/>
        </w:rPr>
      </w:pPr>
      <w:hyperlink w:anchor="_Toc121258692" w:history="1">
        <w:r w:rsidRPr="00123D6B">
          <w:rPr>
            <w:rStyle w:val="Hyperlink"/>
          </w:rPr>
          <w:t>4.5.3</w:t>
        </w:r>
        <w:r>
          <w:rPr>
            <w:rFonts w:asciiTheme="minorHAnsi" w:eastAsiaTheme="minorEastAsia" w:hAnsiTheme="minorHAnsi" w:cstheme="minorBidi"/>
            <w:lang w:val="en-US" w:eastAsia="en-US"/>
          </w:rPr>
          <w:tab/>
        </w:r>
        <w:r w:rsidRPr="00123D6B">
          <w:rPr>
            <w:rStyle w:val="Hyperlink"/>
          </w:rPr>
          <w:t>Дополнительные кривые</w:t>
        </w:r>
        <w:r>
          <w:rPr>
            <w:webHidden/>
          </w:rPr>
          <w:tab/>
        </w:r>
        <w:r>
          <w:rPr>
            <w:webHidden/>
          </w:rPr>
          <w:fldChar w:fldCharType="begin"/>
        </w:r>
        <w:r>
          <w:rPr>
            <w:webHidden/>
          </w:rPr>
          <w:instrText xml:space="preserve"> PAGEREF _Toc121258692 \h </w:instrText>
        </w:r>
        <w:r>
          <w:rPr>
            <w:webHidden/>
          </w:rPr>
        </w:r>
        <w:r>
          <w:rPr>
            <w:webHidden/>
          </w:rPr>
          <w:fldChar w:fldCharType="separate"/>
        </w:r>
        <w:r>
          <w:rPr>
            <w:webHidden/>
          </w:rPr>
          <w:t>88</w:t>
        </w:r>
        <w:r>
          <w:rPr>
            <w:webHidden/>
          </w:rPr>
          <w:fldChar w:fldCharType="end"/>
        </w:r>
      </w:hyperlink>
    </w:p>
    <w:p w14:paraId="6040D844" w14:textId="4D0D86AA" w:rsidR="00440E4E" w:rsidRDefault="00440E4E">
      <w:pPr>
        <w:pStyle w:val="TOC2"/>
        <w:tabs>
          <w:tab w:val="left" w:pos="880"/>
        </w:tabs>
        <w:rPr>
          <w:rFonts w:asciiTheme="minorHAnsi" w:eastAsiaTheme="minorEastAsia" w:hAnsiTheme="minorHAnsi" w:cstheme="minorBidi"/>
          <w:noProof/>
          <w:lang w:val="en-US" w:eastAsia="en-US"/>
        </w:rPr>
      </w:pPr>
      <w:hyperlink w:anchor="_Toc121258693" w:history="1">
        <w:r w:rsidRPr="00123D6B">
          <w:rPr>
            <w:rStyle w:val="Hyperlink"/>
            <w:noProof/>
          </w:rPr>
          <w:t>4.6</w:t>
        </w:r>
        <w:r>
          <w:rPr>
            <w:rFonts w:asciiTheme="minorHAnsi" w:eastAsiaTheme="minorEastAsia" w:hAnsiTheme="minorHAnsi" w:cstheme="minorBidi"/>
            <w:noProof/>
            <w:lang w:val="en-US" w:eastAsia="en-US"/>
          </w:rPr>
          <w:tab/>
        </w:r>
        <w:r w:rsidRPr="00123D6B">
          <w:rPr>
            <w:rStyle w:val="Hyperlink"/>
            <w:noProof/>
          </w:rPr>
          <w:t>2</w:t>
        </w:r>
        <w:r w:rsidRPr="00123D6B">
          <w:rPr>
            <w:rStyle w:val="Hyperlink"/>
            <w:noProof/>
            <w:lang w:val="en-US"/>
          </w:rPr>
          <w:t>D</w:t>
        </w:r>
        <w:r w:rsidRPr="00123D6B">
          <w:rPr>
            <w:rStyle w:val="Hyperlink"/>
            <w:noProof/>
          </w:rPr>
          <w:t xml:space="preserve"> </w:t>
        </w:r>
        <w:r w:rsidRPr="00123D6B">
          <w:rPr>
            <w:rStyle w:val="Hyperlink"/>
            <w:noProof/>
            <w:lang w:val="en-US"/>
          </w:rPr>
          <w:t>graphs</w:t>
        </w:r>
        <w:r>
          <w:rPr>
            <w:noProof/>
            <w:webHidden/>
          </w:rPr>
          <w:tab/>
        </w:r>
        <w:r>
          <w:rPr>
            <w:noProof/>
            <w:webHidden/>
          </w:rPr>
          <w:fldChar w:fldCharType="begin"/>
        </w:r>
        <w:r>
          <w:rPr>
            <w:noProof/>
            <w:webHidden/>
          </w:rPr>
          <w:instrText xml:space="preserve"> PAGEREF _Toc121258693 \h </w:instrText>
        </w:r>
        <w:r>
          <w:rPr>
            <w:noProof/>
            <w:webHidden/>
          </w:rPr>
        </w:r>
        <w:r>
          <w:rPr>
            <w:noProof/>
            <w:webHidden/>
          </w:rPr>
          <w:fldChar w:fldCharType="separate"/>
        </w:r>
        <w:r>
          <w:rPr>
            <w:noProof/>
            <w:webHidden/>
          </w:rPr>
          <w:t>90</w:t>
        </w:r>
        <w:r>
          <w:rPr>
            <w:noProof/>
            <w:webHidden/>
          </w:rPr>
          <w:fldChar w:fldCharType="end"/>
        </w:r>
      </w:hyperlink>
    </w:p>
    <w:p w14:paraId="32B580E5" w14:textId="5C9E8EA4" w:rsidR="00440E4E" w:rsidRDefault="00440E4E">
      <w:pPr>
        <w:pStyle w:val="TOC3"/>
        <w:tabs>
          <w:tab w:val="left" w:pos="1320"/>
        </w:tabs>
        <w:rPr>
          <w:rFonts w:asciiTheme="minorHAnsi" w:eastAsiaTheme="minorEastAsia" w:hAnsiTheme="minorHAnsi" w:cstheme="minorBidi"/>
          <w:lang w:val="en-US" w:eastAsia="en-US"/>
        </w:rPr>
      </w:pPr>
      <w:hyperlink w:anchor="_Toc121258694" w:history="1">
        <w:r w:rsidRPr="00123D6B">
          <w:rPr>
            <w:rStyle w:val="Hyperlink"/>
          </w:rPr>
          <w:t>4.6.1</w:t>
        </w:r>
        <w:r>
          <w:rPr>
            <w:rFonts w:asciiTheme="minorHAnsi" w:eastAsiaTheme="minorEastAsia" w:hAnsiTheme="minorHAnsi" w:cstheme="minorBidi"/>
            <w:lang w:val="en-US" w:eastAsia="en-US"/>
          </w:rPr>
          <w:tab/>
        </w:r>
        <w:r w:rsidRPr="00123D6B">
          <w:rPr>
            <w:rStyle w:val="Hyperlink"/>
          </w:rPr>
          <w:t>Настройки</w:t>
        </w:r>
        <w:r>
          <w:rPr>
            <w:webHidden/>
          </w:rPr>
          <w:tab/>
        </w:r>
        <w:r>
          <w:rPr>
            <w:webHidden/>
          </w:rPr>
          <w:fldChar w:fldCharType="begin"/>
        </w:r>
        <w:r>
          <w:rPr>
            <w:webHidden/>
          </w:rPr>
          <w:instrText xml:space="preserve"> PAGEREF _Toc121258694 \h </w:instrText>
        </w:r>
        <w:r>
          <w:rPr>
            <w:webHidden/>
          </w:rPr>
        </w:r>
        <w:r>
          <w:rPr>
            <w:webHidden/>
          </w:rPr>
          <w:fldChar w:fldCharType="separate"/>
        </w:r>
        <w:r>
          <w:rPr>
            <w:webHidden/>
          </w:rPr>
          <w:t>91</w:t>
        </w:r>
        <w:r>
          <w:rPr>
            <w:webHidden/>
          </w:rPr>
          <w:fldChar w:fldCharType="end"/>
        </w:r>
      </w:hyperlink>
    </w:p>
    <w:p w14:paraId="781EA303" w14:textId="336DE00E" w:rsidR="00440E4E" w:rsidRDefault="00440E4E">
      <w:pPr>
        <w:pStyle w:val="TOC3"/>
        <w:tabs>
          <w:tab w:val="left" w:pos="1320"/>
        </w:tabs>
        <w:rPr>
          <w:rFonts w:asciiTheme="minorHAnsi" w:eastAsiaTheme="minorEastAsia" w:hAnsiTheme="minorHAnsi" w:cstheme="minorBidi"/>
          <w:lang w:val="en-US" w:eastAsia="en-US"/>
        </w:rPr>
      </w:pPr>
      <w:hyperlink w:anchor="_Toc121258695" w:history="1">
        <w:r w:rsidRPr="00123D6B">
          <w:rPr>
            <w:rStyle w:val="Hyperlink"/>
          </w:rPr>
          <w:t>4.6.2</w:t>
        </w:r>
        <w:r>
          <w:rPr>
            <w:rFonts w:asciiTheme="minorHAnsi" w:eastAsiaTheme="minorEastAsia" w:hAnsiTheme="minorHAnsi" w:cstheme="minorBidi"/>
            <w:lang w:val="en-US" w:eastAsia="en-US"/>
          </w:rPr>
          <w:tab/>
        </w:r>
        <w:r w:rsidRPr="00123D6B">
          <w:rPr>
            <w:rStyle w:val="Hyperlink"/>
          </w:rPr>
          <w:t>Настройка цветовой схемы</w:t>
        </w:r>
        <w:r>
          <w:rPr>
            <w:webHidden/>
          </w:rPr>
          <w:tab/>
        </w:r>
        <w:r>
          <w:rPr>
            <w:webHidden/>
          </w:rPr>
          <w:fldChar w:fldCharType="begin"/>
        </w:r>
        <w:r>
          <w:rPr>
            <w:webHidden/>
          </w:rPr>
          <w:instrText xml:space="preserve"> PAGEREF _Toc121258695 \h </w:instrText>
        </w:r>
        <w:r>
          <w:rPr>
            <w:webHidden/>
          </w:rPr>
        </w:r>
        <w:r>
          <w:rPr>
            <w:webHidden/>
          </w:rPr>
          <w:fldChar w:fldCharType="separate"/>
        </w:r>
        <w:r>
          <w:rPr>
            <w:webHidden/>
          </w:rPr>
          <w:t>93</w:t>
        </w:r>
        <w:r>
          <w:rPr>
            <w:webHidden/>
          </w:rPr>
          <w:fldChar w:fldCharType="end"/>
        </w:r>
      </w:hyperlink>
    </w:p>
    <w:p w14:paraId="4A60916A" w14:textId="6A9866AD" w:rsidR="00440E4E" w:rsidRDefault="00440E4E">
      <w:pPr>
        <w:pStyle w:val="TOC2"/>
        <w:tabs>
          <w:tab w:val="left" w:pos="880"/>
        </w:tabs>
        <w:rPr>
          <w:rFonts w:asciiTheme="minorHAnsi" w:eastAsiaTheme="minorEastAsia" w:hAnsiTheme="minorHAnsi" w:cstheme="minorBidi"/>
          <w:noProof/>
          <w:lang w:val="en-US" w:eastAsia="en-US"/>
        </w:rPr>
      </w:pPr>
      <w:hyperlink w:anchor="_Toc121258696" w:history="1">
        <w:r w:rsidRPr="00123D6B">
          <w:rPr>
            <w:rStyle w:val="Hyperlink"/>
            <w:noProof/>
            <w:lang w:val="en-US"/>
          </w:rPr>
          <w:t>4.7</w:t>
        </w:r>
        <w:r>
          <w:rPr>
            <w:rFonts w:asciiTheme="minorHAnsi" w:eastAsiaTheme="minorEastAsia" w:hAnsiTheme="minorHAnsi" w:cstheme="minorBidi"/>
            <w:noProof/>
            <w:lang w:val="en-US" w:eastAsia="en-US"/>
          </w:rPr>
          <w:tab/>
        </w:r>
        <w:r w:rsidRPr="00123D6B">
          <w:rPr>
            <w:rStyle w:val="Hyperlink"/>
            <w:noProof/>
            <w:lang w:val="en-US"/>
          </w:rPr>
          <w:t>Roughness spectrum</w:t>
        </w:r>
        <w:r>
          <w:rPr>
            <w:noProof/>
            <w:webHidden/>
          </w:rPr>
          <w:tab/>
        </w:r>
        <w:r>
          <w:rPr>
            <w:noProof/>
            <w:webHidden/>
          </w:rPr>
          <w:fldChar w:fldCharType="begin"/>
        </w:r>
        <w:r>
          <w:rPr>
            <w:noProof/>
            <w:webHidden/>
          </w:rPr>
          <w:instrText xml:space="preserve"> PAGEREF _Toc121258696 \h </w:instrText>
        </w:r>
        <w:r>
          <w:rPr>
            <w:noProof/>
            <w:webHidden/>
          </w:rPr>
        </w:r>
        <w:r>
          <w:rPr>
            <w:noProof/>
            <w:webHidden/>
          </w:rPr>
          <w:fldChar w:fldCharType="separate"/>
        </w:r>
        <w:r>
          <w:rPr>
            <w:noProof/>
            <w:webHidden/>
          </w:rPr>
          <w:t>94</w:t>
        </w:r>
        <w:r>
          <w:rPr>
            <w:noProof/>
            <w:webHidden/>
          </w:rPr>
          <w:fldChar w:fldCharType="end"/>
        </w:r>
      </w:hyperlink>
    </w:p>
    <w:p w14:paraId="75B77BED" w14:textId="622A55DA" w:rsidR="00440E4E" w:rsidRDefault="00440E4E">
      <w:pPr>
        <w:pStyle w:val="TOC2"/>
        <w:tabs>
          <w:tab w:val="left" w:pos="880"/>
        </w:tabs>
        <w:rPr>
          <w:rFonts w:asciiTheme="minorHAnsi" w:eastAsiaTheme="minorEastAsia" w:hAnsiTheme="minorHAnsi" w:cstheme="minorBidi"/>
          <w:noProof/>
          <w:lang w:val="en-US" w:eastAsia="en-US"/>
        </w:rPr>
      </w:pPr>
      <w:hyperlink w:anchor="_Toc121258697" w:history="1">
        <w:r w:rsidRPr="00123D6B">
          <w:rPr>
            <w:rStyle w:val="Hyperlink"/>
            <w:noProof/>
            <w:lang w:val="en-US"/>
          </w:rPr>
          <w:t>4.8</w:t>
        </w:r>
        <w:r>
          <w:rPr>
            <w:rFonts w:asciiTheme="minorHAnsi" w:eastAsiaTheme="minorEastAsia" w:hAnsiTheme="minorHAnsi" w:cstheme="minorBidi"/>
            <w:noProof/>
            <w:lang w:val="en-US" w:eastAsia="en-US"/>
          </w:rPr>
          <w:tab/>
        </w:r>
        <w:r w:rsidRPr="00123D6B">
          <w:rPr>
            <w:rStyle w:val="Hyperlink"/>
            <w:noProof/>
            <w:lang w:val="en-US"/>
          </w:rPr>
          <w:t>Particles spectrum</w:t>
        </w:r>
        <w:r>
          <w:rPr>
            <w:noProof/>
            <w:webHidden/>
          </w:rPr>
          <w:tab/>
        </w:r>
        <w:r>
          <w:rPr>
            <w:noProof/>
            <w:webHidden/>
          </w:rPr>
          <w:fldChar w:fldCharType="begin"/>
        </w:r>
        <w:r>
          <w:rPr>
            <w:noProof/>
            <w:webHidden/>
          </w:rPr>
          <w:instrText xml:space="preserve"> PAGEREF _Toc121258697 \h </w:instrText>
        </w:r>
        <w:r>
          <w:rPr>
            <w:noProof/>
            <w:webHidden/>
          </w:rPr>
        </w:r>
        <w:r>
          <w:rPr>
            <w:noProof/>
            <w:webHidden/>
          </w:rPr>
          <w:fldChar w:fldCharType="separate"/>
        </w:r>
        <w:r>
          <w:rPr>
            <w:noProof/>
            <w:webHidden/>
          </w:rPr>
          <w:t>95</w:t>
        </w:r>
        <w:r>
          <w:rPr>
            <w:noProof/>
            <w:webHidden/>
          </w:rPr>
          <w:fldChar w:fldCharType="end"/>
        </w:r>
      </w:hyperlink>
    </w:p>
    <w:p w14:paraId="1B1A2CEF" w14:textId="791546B0" w:rsidR="00440E4E" w:rsidRDefault="00440E4E">
      <w:pPr>
        <w:pStyle w:val="TOC2"/>
        <w:tabs>
          <w:tab w:val="left" w:pos="880"/>
        </w:tabs>
        <w:rPr>
          <w:rFonts w:asciiTheme="minorHAnsi" w:eastAsiaTheme="minorEastAsia" w:hAnsiTheme="minorHAnsi" w:cstheme="minorBidi"/>
          <w:noProof/>
          <w:lang w:val="en-US" w:eastAsia="en-US"/>
        </w:rPr>
      </w:pPr>
      <w:hyperlink w:anchor="_Toc121258698" w:history="1">
        <w:r w:rsidRPr="00123D6B">
          <w:rPr>
            <w:rStyle w:val="Hyperlink"/>
            <w:noProof/>
            <w:lang w:val="en-US"/>
          </w:rPr>
          <w:t>4.9</w:t>
        </w:r>
        <w:r>
          <w:rPr>
            <w:rFonts w:asciiTheme="minorHAnsi" w:eastAsiaTheme="minorEastAsia" w:hAnsiTheme="minorHAnsi" w:cstheme="minorBidi"/>
            <w:noProof/>
            <w:lang w:val="en-US" w:eastAsia="en-US"/>
          </w:rPr>
          <w:tab/>
        </w:r>
        <w:r w:rsidRPr="00123D6B">
          <w:rPr>
            <w:rStyle w:val="Hyperlink"/>
            <w:noProof/>
            <w:lang w:val="en-US"/>
          </w:rPr>
          <w:t>Calculation settings</w:t>
        </w:r>
        <w:r>
          <w:rPr>
            <w:noProof/>
            <w:webHidden/>
          </w:rPr>
          <w:tab/>
        </w:r>
        <w:r>
          <w:rPr>
            <w:noProof/>
            <w:webHidden/>
          </w:rPr>
          <w:fldChar w:fldCharType="begin"/>
        </w:r>
        <w:r>
          <w:rPr>
            <w:noProof/>
            <w:webHidden/>
          </w:rPr>
          <w:instrText xml:space="preserve"> PAGEREF _Toc121258698 \h </w:instrText>
        </w:r>
        <w:r>
          <w:rPr>
            <w:noProof/>
            <w:webHidden/>
          </w:rPr>
        </w:r>
        <w:r>
          <w:rPr>
            <w:noProof/>
            <w:webHidden/>
          </w:rPr>
          <w:fldChar w:fldCharType="separate"/>
        </w:r>
        <w:r>
          <w:rPr>
            <w:noProof/>
            <w:webHidden/>
          </w:rPr>
          <w:t>96</w:t>
        </w:r>
        <w:r>
          <w:rPr>
            <w:noProof/>
            <w:webHidden/>
          </w:rPr>
          <w:fldChar w:fldCharType="end"/>
        </w:r>
      </w:hyperlink>
    </w:p>
    <w:p w14:paraId="563A8DC9" w14:textId="70899D18" w:rsidR="00440E4E" w:rsidRDefault="00440E4E">
      <w:pPr>
        <w:pStyle w:val="TOC3"/>
        <w:tabs>
          <w:tab w:val="left" w:pos="1320"/>
        </w:tabs>
        <w:rPr>
          <w:rFonts w:asciiTheme="minorHAnsi" w:eastAsiaTheme="minorEastAsia" w:hAnsiTheme="minorHAnsi" w:cstheme="minorBidi"/>
          <w:lang w:val="en-US" w:eastAsia="en-US"/>
        </w:rPr>
      </w:pPr>
      <w:hyperlink w:anchor="_Toc121258699" w:history="1">
        <w:r w:rsidRPr="00123D6B">
          <w:rPr>
            <w:rStyle w:val="Hyperlink"/>
          </w:rPr>
          <w:t>4.9.1</w:t>
        </w:r>
        <w:r>
          <w:rPr>
            <w:rFonts w:asciiTheme="minorHAnsi" w:eastAsiaTheme="minorEastAsia" w:hAnsiTheme="minorHAnsi" w:cstheme="minorBidi"/>
            <w:lang w:val="en-US" w:eastAsia="en-US"/>
          </w:rPr>
          <w:tab/>
        </w:r>
        <w:r w:rsidRPr="00123D6B">
          <w:rPr>
            <w:rStyle w:val="Hyperlink"/>
          </w:rPr>
          <w:t>Параметры модели структуры</w:t>
        </w:r>
        <w:r>
          <w:rPr>
            <w:webHidden/>
          </w:rPr>
          <w:tab/>
        </w:r>
        <w:r>
          <w:rPr>
            <w:webHidden/>
          </w:rPr>
          <w:fldChar w:fldCharType="begin"/>
        </w:r>
        <w:r>
          <w:rPr>
            <w:webHidden/>
          </w:rPr>
          <w:instrText xml:space="preserve"> PAGEREF _Toc121258699 \h </w:instrText>
        </w:r>
        <w:r>
          <w:rPr>
            <w:webHidden/>
          </w:rPr>
        </w:r>
        <w:r>
          <w:rPr>
            <w:webHidden/>
          </w:rPr>
          <w:fldChar w:fldCharType="separate"/>
        </w:r>
        <w:r>
          <w:rPr>
            <w:webHidden/>
          </w:rPr>
          <w:t>97</w:t>
        </w:r>
        <w:r>
          <w:rPr>
            <w:webHidden/>
          </w:rPr>
          <w:fldChar w:fldCharType="end"/>
        </w:r>
      </w:hyperlink>
    </w:p>
    <w:p w14:paraId="1F5E445E" w14:textId="3BAC10F7" w:rsidR="00440E4E" w:rsidRDefault="00440E4E">
      <w:pPr>
        <w:pStyle w:val="TOC3"/>
        <w:tabs>
          <w:tab w:val="left" w:pos="1320"/>
        </w:tabs>
        <w:rPr>
          <w:rFonts w:asciiTheme="minorHAnsi" w:eastAsiaTheme="minorEastAsia" w:hAnsiTheme="minorHAnsi" w:cstheme="minorBidi"/>
          <w:lang w:val="en-US" w:eastAsia="en-US"/>
        </w:rPr>
      </w:pPr>
      <w:hyperlink w:anchor="_Toc121258700" w:history="1">
        <w:r w:rsidRPr="00123D6B">
          <w:rPr>
            <w:rStyle w:val="Hyperlink"/>
          </w:rPr>
          <w:t>4.9.2</w:t>
        </w:r>
        <w:r>
          <w:rPr>
            <w:rFonts w:asciiTheme="minorHAnsi" w:eastAsiaTheme="minorEastAsia" w:hAnsiTheme="minorHAnsi" w:cstheme="minorBidi"/>
            <w:lang w:val="en-US" w:eastAsia="en-US"/>
          </w:rPr>
          <w:tab/>
        </w:r>
        <w:r w:rsidRPr="00123D6B">
          <w:rPr>
            <w:rStyle w:val="Hyperlink"/>
          </w:rPr>
          <w:t>Настройки окна</w:t>
        </w:r>
        <w:r>
          <w:rPr>
            <w:webHidden/>
          </w:rPr>
          <w:tab/>
        </w:r>
        <w:r>
          <w:rPr>
            <w:webHidden/>
          </w:rPr>
          <w:fldChar w:fldCharType="begin"/>
        </w:r>
        <w:r>
          <w:rPr>
            <w:webHidden/>
          </w:rPr>
          <w:instrText xml:space="preserve"> PAGEREF _Toc121258700 \h </w:instrText>
        </w:r>
        <w:r>
          <w:rPr>
            <w:webHidden/>
          </w:rPr>
        </w:r>
        <w:r>
          <w:rPr>
            <w:webHidden/>
          </w:rPr>
          <w:fldChar w:fldCharType="separate"/>
        </w:r>
        <w:r>
          <w:rPr>
            <w:webHidden/>
          </w:rPr>
          <w:t>97</w:t>
        </w:r>
        <w:r>
          <w:rPr>
            <w:webHidden/>
          </w:rPr>
          <w:fldChar w:fldCharType="end"/>
        </w:r>
      </w:hyperlink>
    </w:p>
    <w:p w14:paraId="7E7196A6" w14:textId="71D712EE" w:rsidR="00440E4E" w:rsidRDefault="00440E4E">
      <w:pPr>
        <w:pStyle w:val="TOC3"/>
        <w:tabs>
          <w:tab w:val="left" w:pos="1320"/>
        </w:tabs>
        <w:rPr>
          <w:rFonts w:asciiTheme="minorHAnsi" w:eastAsiaTheme="minorEastAsia" w:hAnsiTheme="minorHAnsi" w:cstheme="minorBidi"/>
          <w:lang w:val="en-US" w:eastAsia="en-US"/>
        </w:rPr>
      </w:pPr>
      <w:hyperlink w:anchor="_Toc121258701" w:history="1">
        <w:r w:rsidRPr="00123D6B">
          <w:rPr>
            <w:rStyle w:val="Hyperlink"/>
          </w:rPr>
          <w:t>4.9.3</w:t>
        </w:r>
        <w:r>
          <w:rPr>
            <w:rFonts w:asciiTheme="minorHAnsi" w:eastAsiaTheme="minorEastAsia" w:hAnsiTheme="minorHAnsi" w:cstheme="minorBidi"/>
            <w:lang w:val="en-US" w:eastAsia="en-US"/>
          </w:rPr>
          <w:tab/>
        </w:r>
        <w:r w:rsidRPr="00123D6B">
          <w:rPr>
            <w:rStyle w:val="Hyperlink"/>
          </w:rPr>
          <w:t>Зеркальная кривая с экспериментальной сеткой</w:t>
        </w:r>
        <w:r>
          <w:rPr>
            <w:webHidden/>
          </w:rPr>
          <w:tab/>
        </w:r>
        <w:r>
          <w:rPr>
            <w:webHidden/>
          </w:rPr>
          <w:fldChar w:fldCharType="begin"/>
        </w:r>
        <w:r>
          <w:rPr>
            <w:webHidden/>
          </w:rPr>
          <w:instrText xml:space="preserve"> PAGEREF _Toc121258701 \h </w:instrText>
        </w:r>
        <w:r>
          <w:rPr>
            <w:webHidden/>
          </w:rPr>
        </w:r>
        <w:r>
          <w:rPr>
            <w:webHidden/>
          </w:rPr>
          <w:fldChar w:fldCharType="separate"/>
        </w:r>
        <w:r>
          <w:rPr>
            <w:webHidden/>
          </w:rPr>
          <w:t>98</w:t>
        </w:r>
        <w:r>
          <w:rPr>
            <w:webHidden/>
          </w:rPr>
          <w:fldChar w:fldCharType="end"/>
        </w:r>
      </w:hyperlink>
    </w:p>
    <w:p w14:paraId="66AD499A" w14:textId="3D6AE97F" w:rsidR="00440E4E" w:rsidRDefault="00440E4E">
      <w:pPr>
        <w:pStyle w:val="TOC3"/>
        <w:tabs>
          <w:tab w:val="left" w:pos="1320"/>
        </w:tabs>
        <w:rPr>
          <w:rFonts w:asciiTheme="minorHAnsi" w:eastAsiaTheme="minorEastAsia" w:hAnsiTheme="minorHAnsi" w:cstheme="minorBidi"/>
          <w:lang w:val="en-US" w:eastAsia="en-US"/>
        </w:rPr>
      </w:pPr>
      <w:hyperlink w:anchor="_Toc121258702" w:history="1">
        <w:r w:rsidRPr="00123D6B">
          <w:rPr>
            <w:rStyle w:val="Hyperlink"/>
          </w:rPr>
          <w:t>4.9.4</w:t>
        </w:r>
        <w:r>
          <w:rPr>
            <w:rFonts w:asciiTheme="minorHAnsi" w:eastAsiaTheme="minorEastAsia" w:hAnsiTheme="minorHAnsi" w:cstheme="minorBidi"/>
            <w:lang w:val="en-US" w:eastAsia="en-US"/>
          </w:rPr>
          <w:tab/>
        </w:r>
        <w:r w:rsidRPr="00123D6B">
          <w:rPr>
            <w:rStyle w:val="Hyperlink"/>
          </w:rPr>
          <w:t>Независимая зеркальная кривая</w:t>
        </w:r>
        <w:r>
          <w:rPr>
            <w:webHidden/>
          </w:rPr>
          <w:tab/>
        </w:r>
        <w:r>
          <w:rPr>
            <w:webHidden/>
          </w:rPr>
          <w:fldChar w:fldCharType="begin"/>
        </w:r>
        <w:r>
          <w:rPr>
            <w:webHidden/>
          </w:rPr>
          <w:instrText xml:space="preserve"> PAGEREF _Toc121258702 \h </w:instrText>
        </w:r>
        <w:r>
          <w:rPr>
            <w:webHidden/>
          </w:rPr>
        </w:r>
        <w:r>
          <w:rPr>
            <w:webHidden/>
          </w:rPr>
          <w:fldChar w:fldCharType="separate"/>
        </w:r>
        <w:r>
          <w:rPr>
            <w:webHidden/>
          </w:rPr>
          <w:t>100</w:t>
        </w:r>
        <w:r>
          <w:rPr>
            <w:webHidden/>
          </w:rPr>
          <w:fldChar w:fldCharType="end"/>
        </w:r>
      </w:hyperlink>
    </w:p>
    <w:p w14:paraId="20ED76FC" w14:textId="0F46B9D0" w:rsidR="00440E4E" w:rsidRDefault="00440E4E">
      <w:pPr>
        <w:pStyle w:val="TOC3"/>
        <w:tabs>
          <w:tab w:val="left" w:pos="1320"/>
        </w:tabs>
        <w:rPr>
          <w:rFonts w:asciiTheme="minorHAnsi" w:eastAsiaTheme="minorEastAsia" w:hAnsiTheme="minorHAnsi" w:cstheme="minorBidi"/>
          <w:lang w:val="en-US" w:eastAsia="en-US"/>
        </w:rPr>
      </w:pPr>
      <w:hyperlink w:anchor="_Toc121258703" w:history="1">
        <w:r w:rsidRPr="00123D6B">
          <w:rPr>
            <w:rStyle w:val="Hyperlink"/>
          </w:rPr>
          <w:t>4.9.5</w:t>
        </w:r>
        <w:r>
          <w:rPr>
            <w:rFonts w:asciiTheme="minorHAnsi" w:eastAsiaTheme="minorEastAsia" w:hAnsiTheme="minorHAnsi" w:cstheme="minorBidi"/>
            <w:lang w:val="en-US" w:eastAsia="en-US"/>
          </w:rPr>
          <w:tab/>
        </w:r>
        <w:r w:rsidRPr="00123D6B">
          <w:rPr>
            <w:rStyle w:val="Hyperlink"/>
          </w:rPr>
          <w:t>Рассеяние</w:t>
        </w:r>
        <w:r>
          <w:rPr>
            <w:webHidden/>
          </w:rPr>
          <w:tab/>
        </w:r>
        <w:r>
          <w:rPr>
            <w:webHidden/>
          </w:rPr>
          <w:fldChar w:fldCharType="begin"/>
        </w:r>
        <w:r>
          <w:rPr>
            <w:webHidden/>
          </w:rPr>
          <w:instrText xml:space="preserve"> PAGEREF _Toc121258703 \h </w:instrText>
        </w:r>
        <w:r>
          <w:rPr>
            <w:webHidden/>
          </w:rPr>
        </w:r>
        <w:r>
          <w:rPr>
            <w:webHidden/>
          </w:rPr>
          <w:fldChar w:fldCharType="separate"/>
        </w:r>
        <w:r>
          <w:rPr>
            <w:webHidden/>
          </w:rPr>
          <w:t>101</w:t>
        </w:r>
        <w:r>
          <w:rPr>
            <w:webHidden/>
          </w:rPr>
          <w:fldChar w:fldCharType="end"/>
        </w:r>
      </w:hyperlink>
    </w:p>
    <w:p w14:paraId="50FA5373" w14:textId="46D808F6" w:rsidR="00440E4E" w:rsidRDefault="00440E4E">
      <w:pPr>
        <w:pStyle w:val="TOC2"/>
        <w:tabs>
          <w:tab w:val="left" w:pos="880"/>
        </w:tabs>
        <w:rPr>
          <w:rFonts w:asciiTheme="minorHAnsi" w:eastAsiaTheme="minorEastAsia" w:hAnsiTheme="minorHAnsi" w:cstheme="minorBidi"/>
          <w:noProof/>
          <w:lang w:val="en-US" w:eastAsia="en-US"/>
        </w:rPr>
      </w:pPr>
      <w:hyperlink w:anchor="_Toc121258704" w:history="1">
        <w:r w:rsidRPr="00123D6B">
          <w:rPr>
            <w:rStyle w:val="Hyperlink"/>
            <w:noProof/>
            <w:lang w:val="en-US"/>
          </w:rPr>
          <w:t>4.10</w:t>
        </w:r>
        <w:r>
          <w:rPr>
            <w:rFonts w:asciiTheme="minorHAnsi" w:eastAsiaTheme="minorEastAsia" w:hAnsiTheme="minorHAnsi" w:cstheme="minorBidi"/>
            <w:noProof/>
            <w:lang w:val="en-US" w:eastAsia="en-US"/>
          </w:rPr>
          <w:tab/>
        </w:r>
        <w:r w:rsidRPr="00123D6B">
          <w:rPr>
            <w:rStyle w:val="Hyperlink"/>
            <w:noProof/>
            <w:lang w:val="en-US"/>
          </w:rPr>
          <w:t>General settings</w:t>
        </w:r>
        <w:r>
          <w:rPr>
            <w:noProof/>
            <w:webHidden/>
          </w:rPr>
          <w:tab/>
        </w:r>
        <w:r>
          <w:rPr>
            <w:noProof/>
            <w:webHidden/>
          </w:rPr>
          <w:fldChar w:fldCharType="begin"/>
        </w:r>
        <w:r>
          <w:rPr>
            <w:noProof/>
            <w:webHidden/>
          </w:rPr>
          <w:instrText xml:space="preserve"> PAGEREF _Toc121258704 \h </w:instrText>
        </w:r>
        <w:r>
          <w:rPr>
            <w:noProof/>
            <w:webHidden/>
          </w:rPr>
        </w:r>
        <w:r>
          <w:rPr>
            <w:noProof/>
            <w:webHidden/>
          </w:rPr>
          <w:fldChar w:fldCharType="separate"/>
        </w:r>
        <w:r>
          <w:rPr>
            <w:noProof/>
            <w:webHidden/>
          </w:rPr>
          <w:t>101</w:t>
        </w:r>
        <w:r>
          <w:rPr>
            <w:noProof/>
            <w:webHidden/>
          </w:rPr>
          <w:fldChar w:fldCharType="end"/>
        </w:r>
      </w:hyperlink>
    </w:p>
    <w:p w14:paraId="2E603B92" w14:textId="052568A0" w:rsidR="00440E4E" w:rsidRDefault="00440E4E">
      <w:pPr>
        <w:pStyle w:val="TOC3"/>
        <w:tabs>
          <w:tab w:val="left" w:pos="1320"/>
        </w:tabs>
        <w:rPr>
          <w:rFonts w:asciiTheme="minorHAnsi" w:eastAsiaTheme="minorEastAsia" w:hAnsiTheme="minorHAnsi" w:cstheme="minorBidi"/>
          <w:lang w:val="en-US" w:eastAsia="en-US"/>
        </w:rPr>
      </w:pPr>
      <w:hyperlink w:anchor="_Toc121258705" w:history="1">
        <w:r w:rsidRPr="00123D6B">
          <w:rPr>
            <w:rStyle w:val="Hyperlink"/>
          </w:rPr>
          <w:t>4.10.1</w:t>
        </w:r>
        <w:r>
          <w:rPr>
            <w:rFonts w:asciiTheme="minorHAnsi" w:eastAsiaTheme="minorEastAsia" w:hAnsiTheme="minorHAnsi" w:cstheme="minorBidi"/>
            <w:lang w:val="en-US" w:eastAsia="en-US"/>
          </w:rPr>
          <w:tab/>
        </w:r>
        <w:r w:rsidRPr="00123D6B">
          <w:rPr>
            <w:rStyle w:val="Hyperlink"/>
            <w:lang w:val="en-US"/>
          </w:rPr>
          <w:t>Input/Output</w:t>
        </w:r>
        <w:r>
          <w:rPr>
            <w:webHidden/>
          </w:rPr>
          <w:tab/>
        </w:r>
        <w:r>
          <w:rPr>
            <w:webHidden/>
          </w:rPr>
          <w:fldChar w:fldCharType="begin"/>
        </w:r>
        <w:r>
          <w:rPr>
            <w:webHidden/>
          </w:rPr>
          <w:instrText xml:space="preserve"> PAGEREF _Toc121258705 \h </w:instrText>
        </w:r>
        <w:r>
          <w:rPr>
            <w:webHidden/>
          </w:rPr>
        </w:r>
        <w:r>
          <w:rPr>
            <w:webHidden/>
          </w:rPr>
          <w:fldChar w:fldCharType="separate"/>
        </w:r>
        <w:r>
          <w:rPr>
            <w:webHidden/>
          </w:rPr>
          <w:t>102</w:t>
        </w:r>
        <w:r>
          <w:rPr>
            <w:webHidden/>
          </w:rPr>
          <w:fldChar w:fldCharType="end"/>
        </w:r>
      </w:hyperlink>
    </w:p>
    <w:p w14:paraId="3CDA0CE2" w14:textId="1FB6F441" w:rsidR="00440E4E" w:rsidRDefault="00440E4E">
      <w:pPr>
        <w:pStyle w:val="TOC3"/>
        <w:tabs>
          <w:tab w:val="left" w:pos="1320"/>
        </w:tabs>
        <w:rPr>
          <w:rFonts w:asciiTheme="minorHAnsi" w:eastAsiaTheme="minorEastAsia" w:hAnsiTheme="minorHAnsi" w:cstheme="minorBidi"/>
          <w:lang w:val="en-US" w:eastAsia="en-US"/>
        </w:rPr>
      </w:pPr>
      <w:hyperlink w:anchor="_Toc121258706" w:history="1">
        <w:r w:rsidRPr="00123D6B">
          <w:rPr>
            <w:rStyle w:val="Hyperlink"/>
          </w:rPr>
          <w:t>4.10.2</w:t>
        </w:r>
        <w:r>
          <w:rPr>
            <w:rFonts w:asciiTheme="minorHAnsi" w:eastAsiaTheme="minorEastAsia" w:hAnsiTheme="minorHAnsi" w:cstheme="minorBidi"/>
            <w:lang w:val="en-US" w:eastAsia="en-US"/>
          </w:rPr>
          <w:tab/>
        </w:r>
        <w:r w:rsidRPr="00123D6B">
          <w:rPr>
            <w:rStyle w:val="Hyperlink"/>
            <w:lang w:val="en-US"/>
          </w:rPr>
          <w:t>Calculation</w:t>
        </w:r>
        <w:r>
          <w:rPr>
            <w:webHidden/>
          </w:rPr>
          <w:tab/>
        </w:r>
        <w:r>
          <w:rPr>
            <w:webHidden/>
          </w:rPr>
          <w:fldChar w:fldCharType="begin"/>
        </w:r>
        <w:r>
          <w:rPr>
            <w:webHidden/>
          </w:rPr>
          <w:instrText xml:space="preserve"> PAGEREF _Toc121258706 \h </w:instrText>
        </w:r>
        <w:r>
          <w:rPr>
            <w:webHidden/>
          </w:rPr>
        </w:r>
        <w:r>
          <w:rPr>
            <w:webHidden/>
          </w:rPr>
          <w:fldChar w:fldCharType="separate"/>
        </w:r>
        <w:r>
          <w:rPr>
            <w:webHidden/>
          </w:rPr>
          <w:t>103</w:t>
        </w:r>
        <w:r>
          <w:rPr>
            <w:webHidden/>
          </w:rPr>
          <w:fldChar w:fldCharType="end"/>
        </w:r>
      </w:hyperlink>
    </w:p>
    <w:p w14:paraId="142D0076" w14:textId="1C86673B" w:rsidR="00440E4E" w:rsidRDefault="00440E4E">
      <w:pPr>
        <w:pStyle w:val="TOC3"/>
        <w:tabs>
          <w:tab w:val="left" w:pos="1320"/>
        </w:tabs>
        <w:rPr>
          <w:rFonts w:asciiTheme="minorHAnsi" w:eastAsiaTheme="minorEastAsia" w:hAnsiTheme="minorHAnsi" w:cstheme="minorBidi"/>
          <w:lang w:val="en-US" w:eastAsia="en-US"/>
        </w:rPr>
      </w:pPr>
      <w:hyperlink w:anchor="_Toc121258707" w:history="1">
        <w:r w:rsidRPr="00123D6B">
          <w:rPr>
            <w:rStyle w:val="Hyperlink"/>
          </w:rPr>
          <w:t>4.10.3</w:t>
        </w:r>
        <w:r>
          <w:rPr>
            <w:rFonts w:asciiTheme="minorHAnsi" w:eastAsiaTheme="minorEastAsia" w:hAnsiTheme="minorHAnsi" w:cstheme="minorBidi"/>
            <w:lang w:val="en-US" w:eastAsia="en-US"/>
          </w:rPr>
          <w:tab/>
        </w:r>
        <w:r w:rsidRPr="00123D6B">
          <w:rPr>
            <w:rStyle w:val="Hyperlink"/>
            <w:lang w:val="en-US"/>
          </w:rPr>
          <w:t>Interface</w:t>
        </w:r>
        <w:r>
          <w:rPr>
            <w:webHidden/>
          </w:rPr>
          <w:tab/>
        </w:r>
        <w:r>
          <w:rPr>
            <w:webHidden/>
          </w:rPr>
          <w:fldChar w:fldCharType="begin"/>
        </w:r>
        <w:r>
          <w:rPr>
            <w:webHidden/>
          </w:rPr>
          <w:instrText xml:space="preserve"> PAGEREF _Toc121258707 \h </w:instrText>
        </w:r>
        <w:r>
          <w:rPr>
            <w:webHidden/>
          </w:rPr>
        </w:r>
        <w:r>
          <w:rPr>
            <w:webHidden/>
          </w:rPr>
          <w:fldChar w:fldCharType="separate"/>
        </w:r>
        <w:r>
          <w:rPr>
            <w:webHidden/>
          </w:rPr>
          <w:t>105</w:t>
        </w:r>
        <w:r>
          <w:rPr>
            <w:webHidden/>
          </w:rPr>
          <w:fldChar w:fldCharType="end"/>
        </w:r>
      </w:hyperlink>
    </w:p>
    <w:p w14:paraId="1D7777DA" w14:textId="338BE26A" w:rsidR="00440E4E" w:rsidRDefault="00440E4E">
      <w:pPr>
        <w:pStyle w:val="TOC2"/>
        <w:tabs>
          <w:tab w:val="left" w:pos="880"/>
        </w:tabs>
        <w:rPr>
          <w:rFonts w:asciiTheme="minorHAnsi" w:eastAsiaTheme="minorEastAsia" w:hAnsiTheme="minorHAnsi" w:cstheme="minorBidi"/>
          <w:noProof/>
          <w:lang w:val="en-US" w:eastAsia="en-US"/>
        </w:rPr>
      </w:pPr>
      <w:hyperlink w:anchor="_Toc121258708" w:history="1">
        <w:r w:rsidRPr="00123D6B">
          <w:rPr>
            <w:rStyle w:val="Hyperlink"/>
            <w:noProof/>
            <w:lang w:val="en-US"/>
          </w:rPr>
          <w:t>4.11</w:t>
        </w:r>
        <w:r>
          <w:rPr>
            <w:rFonts w:asciiTheme="minorHAnsi" w:eastAsiaTheme="minorEastAsia" w:hAnsiTheme="minorHAnsi" w:cstheme="minorBidi"/>
            <w:noProof/>
            <w:lang w:val="en-US" w:eastAsia="en-US"/>
          </w:rPr>
          <w:tab/>
        </w:r>
        <w:r w:rsidRPr="00123D6B">
          <w:rPr>
            <w:rStyle w:val="Hyperlink"/>
            <w:noProof/>
            <w:lang w:val="en-US"/>
          </w:rPr>
          <w:t>Fitting settings</w:t>
        </w:r>
        <w:r>
          <w:rPr>
            <w:noProof/>
            <w:webHidden/>
          </w:rPr>
          <w:tab/>
        </w:r>
        <w:r>
          <w:rPr>
            <w:noProof/>
            <w:webHidden/>
          </w:rPr>
          <w:fldChar w:fldCharType="begin"/>
        </w:r>
        <w:r>
          <w:rPr>
            <w:noProof/>
            <w:webHidden/>
          </w:rPr>
          <w:instrText xml:space="preserve"> PAGEREF _Toc121258708 \h </w:instrText>
        </w:r>
        <w:r>
          <w:rPr>
            <w:noProof/>
            <w:webHidden/>
          </w:rPr>
        </w:r>
        <w:r>
          <w:rPr>
            <w:noProof/>
            <w:webHidden/>
          </w:rPr>
          <w:fldChar w:fldCharType="separate"/>
        </w:r>
        <w:r>
          <w:rPr>
            <w:noProof/>
            <w:webHidden/>
          </w:rPr>
          <w:t>106</w:t>
        </w:r>
        <w:r>
          <w:rPr>
            <w:noProof/>
            <w:webHidden/>
          </w:rPr>
          <w:fldChar w:fldCharType="end"/>
        </w:r>
      </w:hyperlink>
    </w:p>
    <w:p w14:paraId="0B3D9687" w14:textId="20C1368B" w:rsidR="00440E4E" w:rsidRDefault="00440E4E">
      <w:pPr>
        <w:pStyle w:val="TOC2"/>
        <w:tabs>
          <w:tab w:val="left" w:pos="880"/>
        </w:tabs>
        <w:rPr>
          <w:rFonts w:asciiTheme="minorHAnsi" w:eastAsiaTheme="minorEastAsia" w:hAnsiTheme="minorHAnsi" w:cstheme="minorBidi"/>
          <w:noProof/>
          <w:lang w:val="en-US" w:eastAsia="en-US"/>
        </w:rPr>
      </w:pPr>
      <w:hyperlink w:anchor="_Toc121258709" w:history="1">
        <w:r w:rsidRPr="00123D6B">
          <w:rPr>
            <w:rStyle w:val="Hyperlink"/>
            <w:noProof/>
            <w:lang w:val="en-US"/>
          </w:rPr>
          <w:t>4.12</w:t>
        </w:r>
        <w:r>
          <w:rPr>
            <w:rFonts w:asciiTheme="minorHAnsi" w:eastAsiaTheme="minorEastAsia" w:hAnsiTheme="minorHAnsi" w:cstheme="minorBidi"/>
            <w:noProof/>
            <w:lang w:val="en-US" w:eastAsia="en-US"/>
          </w:rPr>
          <w:tab/>
        </w:r>
        <w:r w:rsidRPr="00123D6B">
          <w:rPr>
            <w:rStyle w:val="Hyperlink"/>
            <w:noProof/>
            <w:lang w:val="en-US"/>
          </w:rPr>
          <w:t>Fits</w:t>
        </w:r>
        <w:r w:rsidRPr="00123D6B">
          <w:rPr>
            <w:rStyle w:val="Hyperlink"/>
            <w:noProof/>
          </w:rPr>
          <w:t xml:space="preserve"> </w:t>
        </w:r>
        <w:r w:rsidRPr="00123D6B">
          <w:rPr>
            <w:rStyle w:val="Hyperlink"/>
            <w:noProof/>
            <w:lang w:val="en-US"/>
          </w:rPr>
          <w:t>selector</w:t>
        </w:r>
        <w:r>
          <w:rPr>
            <w:noProof/>
            <w:webHidden/>
          </w:rPr>
          <w:tab/>
        </w:r>
        <w:r>
          <w:rPr>
            <w:noProof/>
            <w:webHidden/>
          </w:rPr>
          <w:fldChar w:fldCharType="begin"/>
        </w:r>
        <w:r>
          <w:rPr>
            <w:noProof/>
            <w:webHidden/>
          </w:rPr>
          <w:instrText xml:space="preserve"> PAGEREF _Toc121258709 \h </w:instrText>
        </w:r>
        <w:r>
          <w:rPr>
            <w:noProof/>
            <w:webHidden/>
          </w:rPr>
        </w:r>
        <w:r>
          <w:rPr>
            <w:noProof/>
            <w:webHidden/>
          </w:rPr>
          <w:fldChar w:fldCharType="separate"/>
        </w:r>
        <w:r>
          <w:rPr>
            <w:noProof/>
            <w:webHidden/>
          </w:rPr>
          <w:t>110</w:t>
        </w:r>
        <w:r>
          <w:rPr>
            <w:noProof/>
            <w:webHidden/>
          </w:rPr>
          <w:fldChar w:fldCharType="end"/>
        </w:r>
      </w:hyperlink>
    </w:p>
    <w:p w14:paraId="54C47296" w14:textId="7F30B951" w:rsidR="00440E4E" w:rsidRDefault="00440E4E">
      <w:pPr>
        <w:pStyle w:val="TOC1"/>
        <w:tabs>
          <w:tab w:val="left" w:pos="482"/>
        </w:tabs>
        <w:rPr>
          <w:rFonts w:asciiTheme="minorHAnsi" w:eastAsiaTheme="minorEastAsia" w:hAnsiTheme="minorHAnsi" w:cstheme="minorBidi"/>
          <w:lang w:val="en-US" w:eastAsia="en-US"/>
        </w:rPr>
      </w:pPr>
      <w:hyperlink w:anchor="_Toc121258710" w:history="1">
        <w:r w:rsidRPr="00123D6B">
          <w:rPr>
            <w:rStyle w:val="Hyperlink"/>
          </w:rPr>
          <w:t>5</w:t>
        </w:r>
        <w:r>
          <w:rPr>
            <w:rFonts w:asciiTheme="minorHAnsi" w:eastAsiaTheme="minorEastAsia" w:hAnsiTheme="minorHAnsi" w:cstheme="minorBidi"/>
            <w:lang w:val="en-US" w:eastAsia="en-US"/>
          </w:rPr>
          <w:tab/>
        </w:r>
        <w:r w:rsidRPr="00123D6B">
          <w:rPr>
            <w:rStyle w:val="Hyperlink"/>
          </w:rPr>
          <w:t>Задание слоистой структуры</w:t>
        </w:r>
        <w:r>
          <w:rPr>
            <w:webHidden/>
          </w:rPr>
          <w:tab/>
        </w:r>
        <w:r>
          <w:rPr>
            <w:webHidden/>
          </w:rPr>
          <w:fldChar w:fldCharType="begin"/>
        </w:r>
        <w:r>
          <w:rPr>
            <w:webHidden/>
          </w:rPr>
          <w:instrText xml:space="preserve"> PAGEREF _Toc121258710 \h </w:instrText>
        </w:r>
        <w:r>
          <w:rPr>
            <w:webHidden/>
          </w:rPr>
        </w:r>
        <w:r>
          <w:rPr>
            <w:webHidden/>
          </w:rPr>
          <w:fldChar w:fldCharType="separate"/>
        </w:r>
        <w:r>
          <w:rPr>
            <w:webHidden/>
          </w:rPr>
          <w:t>112</w:t>
        </w:r>
        <w:r>
          <w:rPr>
            <w:webHidden/>
          </w:rPr>
          <w:fldChar w:fldCharType="end"/>
        </w:r>
      </w:hyperlink>
    </w:p>
    <w:p w14:paraId="0F6CD184" w14:textId="1A8EBDEE" w:rsidR="00440E4E" w:rsidRDefault="00440E4E">
      <w:pPr>
        <w:pStyle w:val="TOC2"/>
        <w:tabs>
          <w:tab w:val="left" w:pos="880"/>
        </w:tabs>
        <w:rPr>
          <w:rFonts w:asciiTheme="minorHAnsi" w:eastAsiaTheme="minorEastAsia" w:hAnsiTheme="minorHAnsi" w:cstheme="minorBidi"/>
          <w:noProof/>
          <w:lang w:val="en-US" w:eastAsia="en-US"/>
        </w:rPr>
      </w:pPr>
      <w:hyperlink w:anchor="_Toc121258711" w:history="1">
        <w:r w:rsidRPr="00123D6B">
          <w:rPr>
            <w:rStyle w:val="Hyperlink"/>
            <w:noProof/>
          </w:rPr>
          <w:t>5.1</w:t>
        </w:r>
        <w:r>
          <w:rPr>
            <w:rFonts w:asciiTheme="minorHAnsi" w:eastAsiaTheme="minorEastAsia" w:hAnsiTheme="minorHAnsi" w:cstheme="minorBidi"/>
            <w:noProof/>
            <w:lang w:val="en-US" w:eastAsia="en-US"/>
          </w:rPr>
          <w:tab/>
        </w:r>
        <w:r w:rsidRPr="00123D6B">
          <w:rPr>
            <w:rStyle w:val="Hyperlink"/>
            <w:noProof/>
          </w:rPr>
          <w:t>Слой</w:t>
        </w:r>
        <w:r>
          <w:rPr>
            <w:noProof/>
            <w:webHidden/>
          </w:rPr>
          <w:tab/>
        </w:r>
        <w:r>
          <w:rPr>
            <w:noProof/>
            <w:webHidden/>
          </w:rPr>
          <w:fldChar w:fldCharType="begin"/>
        </w:r>
        <w:r>
          <w:rPr>
            <w:noProof/>
            <w:webHidden/>
          </w:rPr>
          <w:instrText xml:space="preserve"> PAGEREF _Toc121258711 \h </w:instrText>
        </w:r>
        <w:r>
          <w:rPr>
            <w:noProof/>
            <w:webHidden/>
          </w:rPr>
        </w:r>
        <w:r>
          <w:rPr>
            <w:noProof/>
            <w:webHidden/>
          </w:rPr>
          <w:fldChar w:fldCharType="separate"/>
        </w:r>
        <w:r>
          <w:rPr>
            <w:noProof/>
            <w:webHidden/>
          </w:rPr>
          <w:t>112</w:t>
        </w:r>
        <w:r>
          <w:rPr>
            <w:noProof/>
            <w:webHidden/>
          </w:rPr>
          <w:fldChar w:fldCharType="end"/>
        </w:r>
      </w:hyperlink>
    </w:p>
    <w:p w14:paraId="5CAE7371" w14:textId="166FC67C" w:rsidR="00440E4E" w:rsidRDefault="00440E4E">
      <w:pPr>
        <w:pStyle w:val="TOC3"/>
        <w:tabs>
          <w:tab w:val="left" w:pos="1320"/>
        </w:tabs>
        <w:rPr>
          <w:rFonts w:asciiTheme="minorHAnsi" w:eastAsiaTheme="minorEastAsia" w:hAnsiTheme="minorHAnsi" w:cstheme="minorBidi"/>
          <w:lang w:val="en-US" w:eastAsia="en-US"/>
        </w:rPr>
      </w:pPr>
      <w:hyperlink w:anchor="_Toc121258712" w:history="1">
        <w:r w:rsidRPr="00123D6B">
          <w:rPr>
            <w:rStyle w:val="Hyperlink"/>
          </w:rPr>
          <w:t>5.1.1</w:t>
        </w:r>
        <w:r>
          <w:rPr>
            <w:rFonts w:asciiTheme="minorHAnsi" w:eastAsiaTheme="minorEastAsia" w:hAnsiTheme="minorHAnsi" w:cstheme="minorBidi"/>
            <w:lang w:val="en-US" w:eastAsia="en-US"/>
          </w:rPr>
          <w:tab/>
        </w:r>
        <w:r w:rsidRPr="00123D6B">
          <w:rPr>
            <w:rStyle w:val="Hyperlink"/>
          </w:rPr>
          <w:t>Материал</w:t>
        </w:r>
        <w:r>
          <w:rPr>
            <w:webHidden/>
          </w:rPr>
          <w:tab/>
        </w:r>
        <w:r>
          <w:rPr>
            <w:webHidden/>
          </w:rPr>
          <w:fldChar w:fldCharType="begin"/>
        </w:r>
        <w:r>
          <w:rPr>
            <w:webHidden/>
          </w:rPr>
          <w:instrText xml:space="preserve"> PAGEREF _Toc121258712 \h </w:instrText>
        </w:r>
        <w:r>
          <w:rPr>
            <w:webHidden/>
          </w:rPr>
        </w:r>
        <w:r>
          <w:rPr>
            <w:webHidden/>
          </w:rPr>
          <w:fldChar w:fldCharType="separate"/>
        </w:r>
        <w:r>
          <w:rPr>
            <w:webHidden/>
          </w:rPr>
          <w:t>112</w:t>
        </w:r>
        <w:r>
          <w:rPr>
            <w:webHidden/>
          </w:rPr>
          <w:fldChar w:fldCharType="end"/>
        </w:r>
      </w:hyperlink>
    </w:p>
    <w:p w14:paraId="2B8FA2A0" w14:textId="7BCD32B8" w:rsidR="00440E4E" w:rsidRDefault="00440E4E">
      <w:pPr>
        <w:pStyle w:val="TOC3"/>
        <w:tabs>
          <w:tab w:val="left" w:pos="1320"/>
        </w:tabs>
        <w:rPr>
          <w:rFonts w:asciiTheme="minorHAnsi" w:eastAsiaTheme="minorEastAsia" w:hAnsiTheme="minorHAnsi" w:cstheme="minorBidi"/>
          <w:lang w:val="en-US" w:eastAsia="en-US"/>
        </w:rPr>
      </w:pPr>
      <w:hyperlink w:anchor="_Toc121258713" w:history="1">
        <w:r w:rsidRPr="00123D6B">
          <w:rPr>
            <w:rStyle w:val="Hyperlink"/>
          </w:rPr>
          <w:t>5.1.2</w:t>
        </w:r>
        <w:r>
          <w:rPr>
            <w:rFonts w:asciiTheme="minorHAnsi" w:eastAsiaTheme="minorEastAsia" w:hAnsiTheme="minorHAnsi" w:cstheme="minorBidi"/>
            <w:lang w:val="en-US" w:eastAsia="en-US"/>
          </w:rPr>
          <w:tab/>
        </w:r>
        <w:r w:rsidRPr="00123D6B">
          <w:rPr>
            <w:rStyle w:val="Hyperlink"/>
          </w:rPr>
          <w:t>Толщина</w:t>
        </w:r>
        <w:r>
          <w:rPr>
            <w:webHidden/>
          </w:rPr>
          <w:tab/>
        </w:r>
        <w:r>
          <w:rPr>
            <w:webHidden/>
          </w:rPr>
          <w:fldChar w:fldCharType="begin"/>
        </w:r>
        <w:r>
          <w:rPr>
            <w:webHidden/>
          </w:rPr>
          <w:instrText xml:space="preserve"> PAGEREF _Toc121258713 \h </w:instrText>
        </w:r>
        <w:r>
          <w:rPr>
            <w:webHidden/>
          </w:rPr>
        </w:r>
        <w:r>
          <w:rPr>
            <w:webHidden/>
          </w:rPr>
          <w:fldChar w:fldCharType="separate"/>
        </w:r>
        <w:r>
          <w:rPr>
            <w:webHidden/>
          </w:rPr>
          <w:t>113</w:t>
        </w:r>
        <w:r>
          <w:rPr>
            <w:webHidden/>
          </w:rPr>
          <w:fldChar w:fldCharType="end"/>
        </w:r>
      </w:hyperlink>
    </w:p>
    <w:p w14:paraId="405E8F2B" w14:textId="618A3723" w:rsidR="00440E4E" w:rsidRDefault="00440E4E">
      <w:pPr>
        <w:pStyle w:val="TOC3"/>
        <w:tabs>
          <w:tab w:val="left" w:pos="1320"/>
        </w:tabs>
        <w:rPr>
          <w:rFonts w:asciiTheme="minorHAnsi" w:eastAsiaTheme="minorEastAsia" w:hAnsiTheme="minorHAnsi" w:cstheme="minorBidi"/>
          <w:lang w:val="en-US" w:eastAsia="en-US"/>
        </w:rPr>
      </w:pPr>
      <w:hyperlink w:anchor="_Toc121258714" w:history="1">
        <w:r w:rsidRPr="00123D6B">
          <w:rPr>
            <w:rStyle w:val="Hyperlink"/>
          </w:rPr>
          <w:t>5.1.3</w:t>
        </w:r>
        <w:r>
          <w:rPr>
            <w:rFonts w:asciiTheme="minorHAnsi" w:eastAsiaTheme="minorEastAsia" w:hAnsiTheme="minorHAnsi" w:cstheme="minorBidi"/>
            <w:lang w:val="en-US" w:eastAsia="en-US"/>
          </w:rPr>
          <w:tab/>
        </w:r>
        <w:r w:rsidRPr="00123D6B">
          <w:rPr>
            <w:rStyle w:val="Hyperlink"/>
          </w:rPr>
          <w:t>Диффузность</w:t>
        </w:r>
        <w:r>
          <w:rPr>
            <w:webHidden/>
          </w:rPr>
          <w:tab/>
        </w:r>
        <w:r>
          <w:rPr>
            <w:webHidden/>
          </w:rPr>
          <w:fldChar w:fldCharType="begin"/>
        </w:r>
        <w:r>
          <w:rPr>
            <w:webHidden/>
          </w:rPr>
          <w:instrText xml:space="preserve"> PAGEREF _Toc121258714 \h </w:instrText>
        </w:r>
        <w:r>
          <w:rPr>
            <w:webHidden/>
          </w:rPr>
        </w:r>
        <w:r>
          <w:rPr>
            <w:webHidden/>
          </w:rPr>
          <w:fldChar w:fldCharType="separate"/>
        </w:r>
        <w:r>
          <w:rPr>
            <w:webHidden/>
          </w:rPr>
          <w:t>113</w:t>
        </w:r>
        <w:r>
          <w:rPr>
            <w:webHidden/>
          </w:rPr>
          <w:fldChar w:fldCharType="end"/>
        </w:r>
      </w:hyperlink>
    </w:p>
    <w:p w14:paraId="06A7438F" w14:textId="384C6031" w:rsidR="00440E4E" w:rsidRDefault="00440E4E">
      <w:pPr>
        <w:pStyle w:val="TOC2"/>
        <w:tabs>
          <w:tab w:val="left" w:pos="880"/>
        </w:tabs>
        <w:rPr>
          <w:rFonts w:asciiTheme="minorHAnsi" w:eastAsiaTheme="minorEastAsia" w:hAnsiTheme="minorHAnsi" w:cstheme="minorBidi"/>
          <w:noProof/>
          <w:lang w:val="en-US" w:eastAsia="en-US"/>
        </w:rPr>
      </w:pPr>
      <w:hyperlink w:anchor="_Toc121258715" w:history="1">
        <w:r w:rsidRPr="00123D6B">
          <w:rPr>
            <w:rStyle w:val="Hyperlink"/>
            <w:noProof/>
          </w:rPr>
          <w:t>5.2</w:t>
        </w:r>
        <w:r>
          <w:rPr>
            <w:rFonts w:asciiTheme="minorHAnsi" w:eastAsiaTheme="minorEastAsia" w:hAnsiTheme="minorHAnsi" w:cstheme="minorBidi"/>
            <w:noProof/>
            <w:lang w:val="en-US" w:eastAsia="en-US"/>
          </w:rPr>
          <w:tab/>
        </w:r>
        <w:r w:rsidRPr="00123D6B">
          <w:rPr>
            <w:rStyle w:val="Hyperlink"/>
            <w:noProof/>
          </w:rPr>
          <w:t>Периодическая многослойка</w:t>
        </w:r>
        <w:r>
          <w:rPr>
            <w:noProof/>
            <w:webHidden/>
          </w:rPr>
          <w:tab/>
        </w:r>
        <w:r>
          <w:rPr>
            <w:noProof/>
            <w:webHidden/>
          </w:rPr>
          <w:fldChar w:fldCharType="begin"/>
        </w:r>
        <w:r>
          <w:rPr>
            <w:noProof/>
            <w:webHidden/>
          </w:rPr>
          <w:instrText xml:space="preserve"> PAGEREF _Toc121258715 \h </w:instrText>
        </w:r>
        <w:r>
          <w:rPr>
            <w:noProof/>
            <w:webHidden/>
          </w:rPr>
        </w:r>
        <w:r>
          <w:rPr>
            <w:noProof/>
            <w:webHidden/>
          </w:rPr>
          <w:fldChar w:fldCharType="separate"/>
        </w:r>
        <w:r>
          <w:rPr>
            <w:noProof/>
            <w:webHidden/>
          </w:rPr>
          <w:t>114</w:t>
        </w:r>
        <w:r>
          <w:rPr>
            <w:noProof/>
            <w:webHidden/>
          </w:rPr>
          <w:fldChar w:fldCharType="end"/>
        </w:r>
      </w:hyperlink>
    </w:p>
    <w:p w14:paraId="59D77DBE" w14:textId="03A933A9" w:rsidR="00440E4E" w:rsidRDefault="00440E4E">
      <w:pPr>
        <w:pStyle w:val="TOC3"/>
        <w:tabs>
          <w:tab w:val="left" w:pos="1320"/>
        </w:tabs>
        <w:rPr>
          <w:rFonts w:asciiTheme="minorHAnsi" w:eastAsiaTheme="minorEastAsia" w:hAnsiTheme="minorHAnsi" w:cstheme="minorBidi"/>
          <w:lang w:val="en-US" w:eastAsia="en-US"/>
        </w:rPr>
      </w:pPr>
      <w:hyperlink w:anchor="_Toc121258716" w:history="1">
        <w:r w:rsidRPr="00123D6B">
          <w:rPr>
            <w:rStyle w:val="Hyperlink"/>
          </w:rPr>
          <w:t>5.2.1</w:t>
        </w:r>
        <w:r>
          <w:rPr>
            <w:rFonts w:asciiTheme="minorHAnsi" w:eastAsiaTheme="minorEastAsia" w:hAnsiTheme="minorHAnsi" w:cstheme="minorBidi"/>
            <w:lang w:val="en-US" w:eastAsia="en-US"/>
          </w:rPr>
          <w:tab/>
        </w:r>
        <w:r w:rsidRPr="00123D6B">
          <w:rPr>
            <w:rStyle w:val="Hyperlink"/>
          </w:rPr>
          <w:t>Перераспределение толщин слоёв внутри периода</w:t>
        </w:r>
        <w:r>
          <w:rPr>
            <w:webHidden/>
          </w:rPr>
          <w:tab/>
        </w:r>
        <w:r>
          <w:rPr>
            <w:webHidden/>
          </w:rPr>
          <w:fldChar w:fldCharType="begin"/>
        </w:r>
        <w:r>
          <w:rPr>
            <w:webHidden/>
          </w:rPr>
          <w:instrText xml:space="preserve"> PAGEREF _Toc121258716 \h </w:instrText>
        </w:r>
        <w:r>
          <w:rPr>
            <w:webHidden/>
          </w:rPr>
        </w:r>
        <w:r>
          <w:rPr>
            <w:webHidden/>
          </w:rPr>
          <w:fldChar w:fldCharType="separate"/>
        </w:r>
        <w:r>
          <w:rPr>
            <w:webHidden/>
          </w:rPr>
          <w:t>115</w:t>
        </w:r>
        <w:r>
          <w:rPr>
            <w:webHidden/>
          </w:rPr>
          <w:fldChar w:fldCharType="end"/>
        </w:r>
      </w:hyperlink>
    </w:p>
    <w:p w14:paraId="3AFFD617" w14:textId="1E0813FE" w:rsidR="00440E4E" w:rsidRDefault="00440E4E">
      <w:pPr>
        <w:pStyle w:val="TOC3"/>
        <w:tabs>
          <w:tab w:val="left" w:pos="1320"/>
        </w:tabs>
        <w:rPr>
          <w:rFonts w:asciiTheme="minorHAnsi" w:eastAsiaTheme="minorEastAsia" w:hAnsiTheme="minorHAnsi" w:cstheme="minorBidi"/>
          <w:lang w:val="en-US" w:eastAsia="en-US"/>
        </w:rPr>
      </w:pPr>
      <w:hyperlink w:anchor="_Toc121258717" w:history="1">
        <w:r w:rsidRPr="00123D6B">
          <w:rPr>
            <w:rStyle w:val="Hyperlink"/>
          </w:rPr>
          <w:t>5.2.2</w:t>
        </w:r>
        <w:r>
          <w:rPr>
            <w:rFonts w:asciiTheme="minorHAnsi" w:eastAsiaTheme="minorEastAsia" w:hAnsiTheme="minorHAnsi" w:cstheme="minorBidi"/>
            <w:lang w:val="en-US" w:eastAsia="en-US"/>
          </w:rPr>
          <w:tab/>
        </w:r>
        <w:r w:rsidRPr="00123D6B">
          <w:rPr>
            <w:rStyle w:val="Hyperlink"/>
          </w:rPr>
          <w:t>Дрейф толщин по глубине</w:t>
        </w:r>
        <w:r>
          <w:rPr>
            <w:webHidden/>
          </w:rPr>
          <w:tab/>
        </w:r>
        <w:r>
          <w:rPr>
            <w:webHidden/>
          </w:rPr>
          <w:fldChar w:fldCharType="begin"/>
        </w:r>
        <w:r>
          <w:rPr>
            <w:webHidden/>
          </w:rPr>
          <w:instrText xml:space="preserve"> PAGEREF _Toc121258717 \h </w:instrText>
        </w:r>
        <w:r>
          <w:rPr>
            <w:webHidden/>
          </w:rPr>
        </w:r>
        <w:r>
          <w:rPr>
            <w:webHidden/>
          </w:rPr>
          <w:fldChar w:fldCharType="separate"/>
        </w:r>
        <w:r>
          <w:rPr>
            <w:webHidden/>
          </w:rPr>
          <w:t>116</w:t>
        </w:r>
        <w:r>
          <w:rPr>
            <w:webHidden/>
          </w:rPr>
          <w:fldChar w:fldCharType="end"/>
        </w:r>
      </w:hyperlink>
    </w:p>
    <w:p w14:paraId="03C4F1B2" w14:textId="5D79BAA2" w:rsidR="00440E4E" w:rsidRDefault="00440E4E">
      <w:pPr>
        <w:pStyle w:val="TOC2"/>
        <w:tabs>
          <w:tab w:val="left" w:pos="880"/>
        </w:tabs>
        <w:rPr>
          <w:rFonts w:asciiTheme="minorHAnsi" w:eastAsiaTheme="minorEastAsia" w:hAnsiTheme="minorHAnsi" w:cstheme="minorBidi"/>
          <w:noProof/>
          <w:lang w:val="en-US" w:eastAsia="en-US"/>
        </w:rPr>
      </w:pPr>
      <w:hyperlink w:anchor="_Toc121258718" w:history="1">
        <w:r w:rsidRPr="00123D6B">
          <w:rPr>
            <w:rStyle w:val="Hyperlink"/>
            <w:noProof/>
          </w:rPr>
          <w:t>5.3</w:t>
        </w:r>
        <w:r>
          <w:rPr>
            <w:rFonts w:asciiTheme="minorHAnsi" w:eastAsiaTheme="minorEastAsia" w:hAnsiTheme="minorHAnsi" w:cstheme="minorBidi"/>
            <w:noProof/>
            <w:lang w:val="en-US" w:eastAsia="en-US"/>
          </w:rPr>
          <w:tab/>
        </w:r>
        <w:r w:rsidRPr="00123D6B">
          <w:rPr>
            <w:rStyle w:val="Hyperlink"/>
            <w:noProof/>
          </w:rPr>
          <w:t>Общая апериодика</w:t>
        </w:r>
        <w:r>
          <w:rPr>
            <w:noProof/>
            <w:webHidden/>
          </w:rPr>
          <w:tab/>
        </w:r>
        <w:r>
          <w:rPr>
            <w:noProof/>
            <w:webHidden/>
          </w:rPr>
          <w:fldChar w:fldCharType="begin"/>
        </w:r>
        <w:r>
          <w:rPr>
            <w:noProof/>
            <w:webHidden/>
          </w:rPr>
          <w:instrText xml:space="preserve"> PAGEREF _Toc121258718 \h </w:instrText>
        </w:r>
        <w:r>
          <w:rPr>
            <w:noProof/>
            <w:webHidden/>
          </w:rPr>
        </w:r>
        <w:r>
          <w:rPr>
            <w:noProof/>
            <w:webHidden/>
          </w:rPr>
          <w:fldChar w:fldCharType="separate"/>
        </w:r>
        <w:r>
          <w:rPr>
            <w:noProof/>
            <w:webHidden/>
          </w:rPr>
          <w:t>117</w:t>
        </w:r>
        <w:r>
          <w:rPr>
            <w:noProof/>
            <w:webHidden/>
          </w:rPr>
          <w:fldChar w:fldCharType="end"/>
        </w:r>
      </w:hyperlink>
    </w:p>
    <w:p w14:paraId="3578FC20" w14:textId="7CA9AAD0" w:rsidR="00440E4E" w:rsidRDefault="00440E4E">
      <w:pPr>
        <w:pStyle w:val="TOC2"/>
        <w:tabs>
          <w:tab w:val="left" w:pos="880"/>
        </w:tabs>
        <w:rPr>
          <w:rFonts w:asciiTheme="minorHAnsi" w:eastAsiaTheme="minorEastAsia" w:hAnsiTheme="minorHAnsi" w:cstheme="minorBidi"/>
          <w:noProof/>
          <w:lang w:val="en-US" w:eastAsia="en-US"/>
        </w:rPr>
      </w:pPr>
      <w:hyperlink w:anchor="_Toc121258719" w:history="1">
        <w:r w:rsidRPr="00123D6B">
          <w:rPr>
            <w:rStyle w:val="Hyperlink"/>
            <w:noProof/>
          </w:rPr>
          <w:t>5.4</w:t>
        </w:r>
        <w:r>
          <w:rPr>
            <w:rFonts w:asciiTheme="minorHAnsi" w:eastAsiaTheme="minorEastAsia" w:hAnsiTheme="minorHAnsi" w:cstheme="minorBidi"/>
            <w:noProof/>
            <w:lang w:val="en-US" w:eastAsia="en-US"/>
          </w:rPr>
          <w:tab/>
        </w:r>
        <w:r w:rsidRPr="00123D6B">
          <w:rPr>
            <w:rStyle w:val="Hyperlink"/>
            <w:noProof/>
          </w:rPr>
          <w:t>Регулярная апериодика</w:t>
        </w:r>
        <w:r>
          <w:rPr>
            <w:noProof/>
            <w:webHidden/>
          </w:rPr>
          <w:tab/>
        </w:r>
        <w:r>
          <w:rPr>
            <w:noProof/>
            <w:webHidden/>
          </w:rPr>
          <w:fldChar w:fldCharType="begin"/>
        </w:r>
        <w:r>
          <w:rPr>
            <w:noProof/>
            <w:webHidden/>
          </w:rPr>
          <w:instrText xml:space="preserve"> PAGEREF _Toc121258719 \h </w:instrText>
        </w:r>
        <w:r>
          <w:rPr>
            <w:noProof/>
            <w:webHidden/>
          </w:rPr>
        </w:r>
        <w:r>
          <w:rPr>
            <w:noProof/>
            <w:webHidden/>
          </w:rPr>
          <w:fldChar w:fldCharType="separate"/>
        </w:r>
        <w:r>
          <w:rPr>
            <w:noProof/>
            <w:webHidden/>
          </w:rPr>
          <w:t>118</w:t>
        </w:r>
        <w:r>
          <w:rPr>
            <w:noProof/>
            <w:webHidden/>
          </w:rPr>
          <w:fldChar w:fldCharType="end"/>
        </w:r>
      </w:hyperlink>
    </w:p>
    <w:p w14:paraId="7D6D35E2" w14:textId="263D465A" w:rsidR="00440E4E" w:rsidRDefault="00440E4E">
      <w:pPr>
        <w:pStyle w:val="TOC2"/>
        <w:tabs>
          <w:tab w:val="left" w:pos="880"/>
        </w:tabs>
        <w:rPr>
          <w:rFonts w:asciiTheme="minorHAnsi" w:eastAsiaTheme="minorEastAsia" w:hAnsiTheme="minorHAnsi" w:cstheme="minorBidi"/>
          <w:noProof/>
          <w:lang w:val="en-US" w:eastAsia="en-US"/>
        </w:rPr>
      </w:pPr>
      <w:hyperlink w:anchor="_Toc121258720" w:history="1">
        <w:r w:rsidRPr="00123D6B">
          <w:rPr>
            <w:rStyle w:val="Hyperlink"/>
            <w:noProof/>
          </w:rPr>
          <w:t>5.5</w:t>
        </w:r>
        <w:r>
          <w:rPr>
            <w:rFonts w:asciiTheme="minorHAnsi" w:eastAsiaTheme="minorEastAsia" w:hAnsiTheme="minorHAnsi" w:cstheme="minorBidi"/>
            <w:noProof/>
            <w:lang w:val="en-US" w:eastAsia="en-US"/>
          </w:rPr>
          <w:tab/>
        </w:r>
        <w:r w:rsidRPr="00123D6B">
          <w:rPr>
            <w:rStyle w:val="Hyperlink"/>
            <w:noProof/>
          </w:rPr>
          <w:t>Шероховатость</w:t>
        </w:r>
        <w:r>
          <w:rPr>
            <w:noProof/>
            <w:webHidden/>
          </w:rPr>
          <w:tab/>
        </w:r>
        <w:r>
          <w:rPr>
            <w:noProof/>
            <w:webHidden/>
          </w:rPr>
          <w:fldChar w:fldCharType="begin"/>
        </w:r>
        <w:r>
          <w:rPr>
            <w:noProof/>
            <w:webHidden/>
          </w:rPr>
          <w:instrText xml:space="preserve"> PAGEREF _Toc121258720 \h </w:instrText>
        </w:r>
        <w:r>
          <w:rPr>
            <w:noProof/>
            <w:webHidden/>
          </w:rPr>
        </w:r>
        <w:r>
          <w:rPr>
            <w:noProof/>
            <w:webHidden/>
          </w:rPr>
          <w:fldChar w:fldCharType="separate"/>
        </w:r>
        <w:r>
          <w:rPr>
            <w:noProof/>
            <w:webHidden/>
          </w:rPr>
          <w:t>120</w:t>
        </w:r>
        <w:r>
          <w:rPr>
            <w:noProof/>
            <w:webHidden/>
          </w:rPr>
          <w:fldChar w:fldCharType="end"/>
        </w:r>
      </w:hyperlink>
    </w:p>
    <w:p w14:paraId="61B90C45" w14:textId="22827A25" w:rsidR="00440E4E" w:rsidRDefault="00440E4E">
      <w:pPr>
        <w:pStyle w:val="TOC3"/>
        <w:tabs>
          <w:tab w:val="left" w:pos="1320"/>
        </w:tabs>
        <w:rPr>
          <w:rFonts w:asciiTheme="minorHAnsi" w:eastAsiaTheme="minorEastAsia" w:hAnsiTheme="minorHAnsi" w:cstheme="minorBidi"/>
          <w:lang w:val="en-US" w:eastAsia="en-US"/>
        </w:rPr>
      </w:pPr>
      <w:hyperlink w:anchor="_Toc121258721" w:history="1">
        <w:r w:rsidRPr="00123D6B">
          <w:rPr>
            <w:rStyle w:val="Hyperlink"/>
          </w:rPr>
          <w:t>5.5.1</w:t>
        </w:r>
        <w:r>
          <w:rPr>
            <w:rFonts w:asciiTheme="minorHAnsi" w:eastAsiaTheme="minorEastAsia" w:hAnsiTheme="minorHAnsi" w:cstheme="minorBidi"/>
            <w:lang w:val="en-US" w:eastAsia="en-US"/>
          </w:rPr>
          <w:tab/>
        </w:r>
        <w:r w:rsidRPr="00123D6B">
          <w:rPr>
            <w:rStyle w:val="Hyperlink"/>
          </w:rPr>
          <w:t>Приближение</w:t>
        </w:r>
        <w:r>
          <w:rPr>
            <w:webHidden/>
          </w:rPr>
          <w:tab/>
        </w:r>
        <w:r>
          <w:rPr>
            <w:webHidden/>
          </w:rPr>
          <w:fldChar w:fldCharType="begin"/>
        </w:r>
        <w:r>
          <w:rPr>
            <w:webHidden/>
          </w:rPr>
          <w:instrText xml:space="preserve"> PAGEREF _Toc121258721 \h </w:instrText>
        </w:r>
        <w:r>
          <w:rPr>
            <w:webHidden/>
          </w:rPr>
        </w:r>
        <w:r>
          <w:rPr>
            <w:webHidden/>
          </w:rPr>
          <w:fldChar w:fldCharType="separate"/>
        </w:r>
        <w:r>
          <w:rPr>
            <w:webHidden/>
          </w:rPr>
          <w:t>120</w:t>
        </w:r>
        <w:r>
          <w:rPr>
            <w:webHidden/>
          </w:rPr>
          <w:fldChar w:fldCharType="end"/>
        </w:r>
      </w:hyperlink>
    </w:p>
    <w:p w14:paraId="1318A5EF" w14:textId="4EBFB984" w:rsidR="00440E4E" w:rsidRDefault="00440E4E">
      <w:pPr>
        <w:pStyle w:val="TOC3"/>
        <w:tabs>
          <w:tab w:val="left" w:pos="1320"/>
        </w:tabs>
        <w:rPr>
          <w:rFonts w:asciiTheme="minorHAnsi" w:eastAsiaTheme="minorEastAsia" w:hAnsiTheme="minorHAnsi" w:cstheme="minorBidi"/>
          <w:lang w:val="en-US" w:eastAsia="en-US"/>
        </w:rPr>
      </w:pPr>
      <w:hyperlink w:anchor="_Toc121258722" w:history="1">
        <w:r w:rsidRPr="00123D6B">
          <w:rPr>
            <w:rStyle w:val="Hyperlink"/>
          </w:rPr>
          <w:t>5.5.2</w:t>
        </w:r>
        <w:r>
          <w:rPr>
            <w:rFonts w:asciiTheme="minorHAnsi" w:eastAsiaTheme="minorEastAsia" w:hAnsiTheme="minorHAnsi" w:cstheme="minorBidi"/>
            <w:lang w:val="en-US" w:eastAsia="en-US"/>
          </w:rPr>
          <w:tab/>
        </w:r>
        <w:r w:rsidRPr="00123D6B">
          <w:rPr>
            <w:rStyle w:val="Hyperlink"/>
          </w:rPr>
          <w:t>Шероховатость подложки</w:t>
        </w:r>
        <w:r>
          <w:rPr>
            <w:webHidden/>
          </w:rPr>
          <w:tab/>
        </w:r>
        <w:r>
          <w:rPr>
            <w:webHidden/>
          </w:rPr>
          <w:fldChar w:fldCharType="begin"/>
        </w:r>
        <w:r>
          <w:rPr>
            <w:webHidden/>
          </w:rPr>
          <w:instrText xml:space="preserve"> PAGEREF _Toc121258722 \h </w:instrText>
        </w:r>
        <w:r>
          <w:rPr>
            <w:webHidden/>
          </w:rPr>
        </w:r>
        <w:r>
          <w:rPr>
            <w:webHidden/>
          </w:rPr>
          <w:fldChar w:fldCharType="separate"/>
        </w:r>
        <w:r>
          <w:rPr>
            <w:webHidden/>
          </w:rPr>
          <w:t>121</w:t>
        </w:r>
        <w:r>
          <w:rPr>
            <w:webHidden/>
          </w:rPr>
          <w:fldChar w:fldCharType="end"/>
        </w:r>
      </w:hyperlink>
    </w:p>
    <w:p w14:paraId="33A286C2" w14:textId="2F0C822D" w:rsidR="00440E4E" w:rsidRDefault="00440E4E">
      <w:pPr>
        <w:pStyle w:val="TOC3"/>
        <w:tabs>
          <w:tab w:val="left" w:pos="1320"/>
        </w:tabs>
        <w:rPr>
          <w:rFonts w:asciiTheme="minorHAnsi" w:eastAsiaTheme="minorEastAsia" w:hAnsiTheme="minorHAnsi" w:cstheme="minorBidi"/>
          <w:lang w:val="en-US" w:eastAsia="en-US"/>
        </w:rPr>
      </w:pPr>
      <w:hyperlink w:anchor="_Toc121258723" w:history="1">
        <w:r w:rsidRPr="00123D6B">
          <w:rPr>
            <w:rStyle w:val="Hyperlink"/>
          </w:rPr>
          <w:t>5.5.3</w:t>
        </w:r>
        <w:r>
          <w:rPr>
            <w:rFonts w:asciiTheme="minorHAnsi" w:eastAsiaTheme="minorEastAsia" w:hAnsiTheme="minorHAnsi" w:cstheme="minorBidi"/>
            <w:lang w:val="en-US" w:eastAsia="en-US"/>
          </w:rPr>
          <w:tab/>
        </w:r>
        <w:r w:rsidRPr="00123D6B">
          <w:rPr>
            <w:rStyle w:val="Hyperlink"/>
          </w:rPr>
          <w:t>Модель репликации</w:t>
        </w:r>
        <w:r>
          <w:rPr>
            <w:webHidden/>
          </w:rPr>
          <w:tab/>
        </w:r>
        <w:r>
          <w:rPr>
            <w:webHidden/>
          </w:rPr>
          <w:fldChar w:fldCharType="begin"/>
        </w:r>
        <w:r>
          <w:rPr>
            <w:webHidden/>
          </w:rPr>
          <w:instrText xml:space="preserve"> PAGEREF _Toc121258723 \h </w:instrText>
        </w:r>
        <w:r>
          <w:rPr>
            <w:webHidden/>
          </w:rPr>
        </w:r>
        <w:r>
          <w:rPr>
            <w:webHidden/>
          </w:rPr>
          <w:fldChar w:fldCharType="separate"/>
        </w:r>
        <w:r>
          <w:rPr>
            <w:webHidden/>
          </w:rPr>
          <w:t>123</w:t>
        </w:r>
        <w:r>
          <w:rPr>
            <w:webHidden/>
          </w:rPr>
          <w:fldChar w:fldCharType="end"/>
        </w:r>
      </w:hyperlink>
    </w:p>
    <w:p w14:paraId="7D189E82" w14:textId="1B4AAC20" w:rsidR="00440E4E" w:rsidRDefault="00440E4E">
      <w:pPr>
        <w:pStyle w:val="TOC2"/>
        <w:tabs>
          <w:tab w:val="left" w:pos="880"/>
        </w:tabs>
        <w:rPr>
          <w:rFonts w:asciiTheme="minorHAnsi" w:eastAsiaTheme="minorEastAsia" w:hAnsiTheme="minorHAnsi" w:cstheme="minorBidi"/>
          <w:noProof/>
          <w:lang w:val="en-US" w:eastAsia="en-US"/>
        </w:rPr>
      </w:pPr>
      <w:hyperlink w:anchor="_Toc121258724" w:history="1">
        <w:r w:rsidRPr="00123D6B">
          <w:rPr>
            <w:rStyle w:val="Hyperlink"/>
            <w:noProof/>
          </w:rPr>
          <w:t>5.6</w:t>
        </w:r>
        <w:r>
          <w:rPr>
            <w:rFonts w:asciiTheme="minorHAnsi" w:eastAsiaTheme="minorEastAsia" w:hAnsiTheme="minorHAnsi" w:cstheme="minorBidi"/>
            <w:noProof/>
            <w:lang w:val="en-US" w:eastAsia="en-US"/>
          </w:rPr>
          <w:tab/>
        </w:r>
        <w:r w:rsidRPr="00123D6B">
          <w:rPr>
            <w:rStyle w:val="Hyperlink"/>
            <w:noProof/>
          </w:rPr>
          <w:t>Внутрислоевые частицы</w:t>
        </w:r>
        <w:r>
          <w:rPr>
            <w:noProof/>
            <w:webHidden/>
          </w:rPr>
          <w:tab/>
        </w:r>
        <w:r>
          <w:rPr>
            <w:noProof/>
            <w:webHidden/>
          </w:rPr>
          <w:fldChar w:fldCharType="begin"/>
        </w:r>
        <w:r>
          <w:rPr>
            <w:noProof/>
            <w:webHidden/>
          </w:rPr>
          <w:instrText xml:space="preserve"> PAGEREF _Toc121258724 \h </w:instrText>
        </w:r>
        <w:r>
          <w:rPr>
            <w:noProof/>
            <w:webHidden/>
          </w:rPr>
        </w:r>
        <w:r>
          <w:rPr>
            <w:noProof/>
            <w:webHidden/>
          </w:rPr>
          <w:fldChar w:fldCharType="separate"/>
        </w:r>
        <w:r>
          <w:rPr>
            <w:noProof/>
            <w:webHidden/>
          </w:rPr>
          <w:t>125</w:t>
        </w:r>
        <w:r>
          <w:rPr>
            <w:noProof/>
            <w:webHidden/>
          </w:rPr>
          <w:fldChar w:fldCharType="end"/>
        </w:r>
      </w:hyperlink>
    </w:p>
    <w:p w14:paraId="3485DFDB" w14:textId="6054D711" w:rsidR="00440E4E" w:rsidRDefault="00440E4E">
      <w:pPr>
        <w:pStyle w:val="TOC1"/>
        <w:tabs>
          <w:tab w:val="left" w:pos="482"/>
        </w:tabs>
        <w:rPr>
          <w:rFonts w:asciiTheme="minorHAnsi" w:eastAsiaTheme="minorEastAsia" w:hAnsiTheme="minorHAnsi" w:cstheme="minorBidi"/>
          <w:lang w:val="en-US" w:eastAsia="en-US"/>
        </w:rPr>
      </w:pPr>
      <w:hyperlink w:anchor="_Toc121258725" w:history="1">
        <w:r w:rsidRPr="00123D6B">
          <w:rPr>
            <w:rStyle w:val="Hyperlink"/>
          </w:rPr>
          <w:t>6</w:t>
        </w:r>
        <w:r>
          <w:rPr>
            <w:rFonts w:asciiTheme="minorHAnsi" w:eastAsiaTheme="minorEastAsia" w:hAnsiTheme="minorHAnsi" w:cstheme="minorBidi"/>
            <w:lang w:val="en-US" w:eastAsia="en-US"/>
          </w:rPr>
          <w:tab/>
        </w:r>
        <w:r w:rsidRPr="00123D6B">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21258725 \h </w:instrText>
        </w:r>
        <w:r>
          <w:rPr>
            <w:webHidden/>
          </w:rPr>
        </w:r>
        <w:r>
          <w:rPr>
            <w:webHidden/>
          </w:rPr>
          <w:fldChar w:fldCharType="separate"/>
        </w:r>
        <w:r>
          <w:rPr>
            <w:webHidden/>
          </w:rPr>
          <w:t>128</w:t>
        </w:r>
        <w:r>
          <w:rPr>
            <w:webHidden/>
          </w:rPr>
          <w:fldChar w:fldCharType="end"/>
        </w:r>
      </w:hyperlink>
    </w:p>
    <w:p w14:paraId="0EE9AD80" w14:textId="70C1DF95" w:rsidR="00440E4E" w:rsidRDefault="00440E4E">
      <w:pPr>
        <w:pStyle w:val="TOC2"/>
        <w:tabs>
          <w:tab w:val="left" w:pos="880"/>
        </w:tabs>
        <w:rPr>
          <w:rFonts w:asciiTheme="minorHAnsi" w:eastAsiaTheme="minorEastAsia" w:hAnsiTheme="minorHAnsi" w:cstheme="minorBidi"/>
          <w:noProof/>
          <w:lang w:val="en-US" w:eastAsia="en-US"/>
        </w:rPr>
      </w:pPr>
      <w:hyperlink w:anchor="_Toc121258726" w:history="1">
        <w:r w:rsidRPr="00123D6B">
          <w:rPr>
            <w:rStyle w:val="Hyperlink"/>
            <w:noProof/>
          </w:rPr>
          <w:t>6.1</w:t>
        </w:r>
        <w:r>
          <w:rPr>
            <w:rFonts w:asciiTheme="minorHAnsi" w:eastAsiaTheme="minorEastAsia" w:hAnsiTheme="minorHAnsi" w:cstheme="minorBidi"/>
            <w:noProof/>
            <w:lang w:val="en-US" w:eastAsia="en-US"/>
          </w:rPr>
          <w:tab/>
        </w:r>
        <w:r w:rsidRPr="00123D6B">
          <w:rPr>
            <w:rStyle w:val="Hyperlink"/>
            <w:noProof/>
            <w:lang w:val="en-US"/>
          </w:rPr>
          <w:t>Specular scan</w:t>
        </w:r>
        <w:r>
          <w:rPr>
            <w:noProof/>
            <w:webHidden/>
          </w:rPr>
          <w:tab/>
        </w:r>
        <w:r>
          <w:rPr>
            <w:noProof/>
            <w:webHidden/>
          </w:rPr>
          <w:fldChar w:fldCharType="begin"/>
        </w:r>
        <w:r>
          <w:rPr>
            <w:noProof/>
            <w:webHidden/>
          </w:rPr>
          <w:instrText xml:space="preserve"> PAGEREF _Toc121258726 \h </w:instrText>
        </w:r>
        <w:r>
          <w:rPr>
            <w:noProof/>
            <w:webHidden/>
          </w:rPr>
        </w:r>
        <w:r>
          <w:rPr>
            <w:noProof/>
            <w:webHidden/>
          </w:rPr>
          <w:fldChar w:fldCharType="separate"/>
        </w:r>
        <w:r>
          <w:rPr>
            <w:noProof/>
            <w:webHidden/>
          </w:rPr>
          <w:t>129</w:t>
        </w:r>
        <w:r>
          <w:rPr>
            <w:noProof/>
            <w:webHidden/>
          </w:rPr>
          <w:fldChar w:fldCharType="end"/>
        </w:r>
      </w:hyperlink>
    </w:p>
    <w:p w14:paraId="35B1D248" w14:textId="0C848F60" w:rsidR="00440E4E" w:rsidRDefault="00440E4E">
      <w:pPr>
        <w:pStyle w:val="TOC3"/>
        <w:tabs>
          <w:tab w:val="left" w:pos="1320"/>
        </w:tabs>
        <w:rPr>
          <w:rFonts w:asciiTheme="minorHAnsi" w:eastAsiaTheme="minorEastAsia" w:hAnsiTheme="minorHAnsi" w:cstheme="minorBidi"/>
          <w:lang w:val="en-US" w:eastAsia="en-US"/>
        </w:rPr>
      </w:pPr>
      <w:hyperlink w:anchor="_Toc121258727" w:history="1">
        <w:r w:rsidRPr="00123D6B">
          <w:rPr>
            <w:rStyle w:val="Hyperlink"/>
          </w:rPr>
          <w:t>6.1.1</w:t>
        </w:r>
        <w:r>
          <w:rPr>
            <w:rFonts w:asciiTheme="minorHAnsi" w:eastAsiaTheme="minorEastAsia" w:hAnsiTheme="minorHAnsi" w:cstheme="minorBidi"/>
            <w:lang w:val="en-US" w:eastAsia="en-US"/>
          </w:rPr>
          <w:tab/>
        </w:r>
        <w:r w:rsidRPr="00123D6B">
          <w:rPr>
            <w:rStyle w:val="Hyperlink"/>
          </w:rPr>
          <w:t>Независимая кривая</w:t>
        </w:r>
        <w:r>
          <w:rPr>
            <w:webHidden/>
          </w:rPr>
          <w:tab/>
        </w:r>
        <w:r>
          <w:rPr>
            <w:webHidden/>
          </w:rPr>
          <w:fldChar w:fldCharType="begin"/>
        </w:r>
        <w:r>
          <w:rPr>
            <w:webHidden/>
          </w:rPr>
          <w:instrText xml:space="preserve"> PAGEREF _Toc121258727 \h </w:instrText>
        </w:r>
        <w:r>
          <w:rPr>
            <w:webHidden/>
          </w:rPr>
        </w:r>
        <w:r>
          <w:rPr>
            <w:webHidden/>
          </w:rPr>
          <w:fldChar w:fldCharType="separate"/>
        </w:r>
        <w:r>
          <w:rPr>
            <w:webHidden/>
          </w:rPr>
          <w:t>129</w:t>
        </w:r>
        <w:r>
          <w:rPr>
            <w:webHidden/>
          </w:rPr>
          <w:fldChar w:fldCharType="end"/>
        </w:r>
      </w:hyperlink>
    </w:p>
    <w:p w14:paraId="01DCD247" w14:textId="71663850" w:rsidR="00440E4E" w:rsidRDefault="00440E4E">
      <w:pPr>
        <w:pStyle w:val="TOC3"/>
        <w:tabs>
          <w:tab w:val="left" w:pos="1320"/>
        </w:tabs>
        <w:rPr>
          <w:rFonts w:asciiTheme="minorHAnsi" w:eastAsiaTheme="minorEastAsia" w:hAnsiTheme="minorHAnsi" w:cstheme="minorBidi"/>
          <w:lang w:val="en-US" w:eastAsia="en-US"/>
        </w:rPr>
      </w:pPr>
      <w:hyperlink w:anchor="_Toc121258728" w:history="1">
        <w:r w:rsidRPr="00123D6B">
          <w:rPr>
            <w:rStyle w:val="Hyperlink"/>
          </w:rPr>
          <w:t>6.1.2</w:t>
        </w:r>
        <w:r>
          <w:rPr>
            <w:rFonts w:asciiTheme="minorHAnsi" w:eastAsiaTheme="minorEastAsia" w:hAnsiTheme="minorHAnsi" w:cstheme="minorBidi"/>
            <w:lang w:val="en-US" w:eastAsia="en-US"/>
          </w:rPr>
          <w:tab/>
        </w:r>
        <w:r w:rsidRPr="00123D6B">
          <w:rPr>
            <w:rStyle w:val="Hyperlink"/>
          </w:rPr>
          <w:t>Экспериментальная кривая</w:t>
        </w:r>
        <w:r>
          <w:rPr>
            <w:webHidden/>
          </w:rPr>
          <w:tab/>
        </w:r>
        <w:r>
          <w:rPr>
            <w:webHidden/>
          </w:rPr>
          <w:fldChar w:fldCharType="begin"/>
        </w:r>
        <w:r>
          <w:rPr>
            <w:webHidden/>
          </w:rPr>
          <w:instrText xml:space="preserve"> PAGEREF _Toc121258728 \h </w:instrText>
        </w:r>
        <w:r>
          <w:rPr>
            <w:webHidden/>
          </w:rPr>
        </w:r>
        <w:r>
          <w:rPr>
            <w:webHidden/>
          </w:rPr>
          <w:fldChar w:fldCharType="separate"/>
        </w:r>
        <w:r>
          <w:rPr>
            <w:webHidden/>
          </w:rPr>
          <w:t>130</w:t>
        </w:r>
        <w:r>
          <w:rPr>
            <w:webHidden/>
          </w:rPr>
          <w:fldChar w:fldCharType="end"/>
        </w:r>
      </w:hyperlink>
    </w:p>
    <w:p w14:paraId="0F7B912A" w14:textId="7AD886ED" w:rsidR="00440E4E" w:rsidRDefault="00440E4E">
      <w:pPr>
        <w:pStyle w:val="TOC2"/>
        <w:tabs>
          <w:tab w:val="left" w:pos="880"/>
        </w:tabs>
        <w:rPr>
          <w:rFonts w:asciiTheme="minorHAnsi" w:eastAsiaTheme="minorEastAsia" w:hAnsiTheme="minorHAnsi" w:cstheme="minorBidi"/>
          <w:noProof/>
          <w:lang w:val="en-US" w:eastAsia="en-US"/>
        </w:rPr>
      </w:pPr>
      <w:hyperlink w:anchor="_Toc121258729" w:history="1">
        <w:r w:rsidRPr="00123D6B">
          <w:rPr>
            <w:rStyle w:val="Hyperlink"/>
            <w:noProof/>
          </w:rPr>
          <w:t>6.2</w:t>
        </w:r>
        <w:r>
          <w:rPr>
            <w:rFonts w:asciiTheme="minorHAnsi" w:eastAsiaTheme="minorEastAsia" w:hAnsiTheme="minorHAnsi" w:cstheme="minorBidi"/>
            <w:noProof/>
            <w:lang w:val="en-US" w:eastAsia="en-US"/>
          </w:rPr>
          <w:tab/>
        </w:r>
        <w:r w:rsidRPr="00123D6B">
          <w:rPr>
            <w:rStyle w:val="Hyperlink"/>
            <w:noProof/>
            <w:lang w:val="en-US"/>
          </w:rPr>
          <w:t>Detector scan</w:t>
        </w:r>
        <w:r>
          <w:rPr>
            <w:noProof/>
            <w:webHidden/>
          </w:rPr>
          <w:tab/>
        </w:r>
        <w:r>
          <w:rPr>
            <w:noProof/>
            <w:webHidden/>
          </w:rPr>
          <w:fldChar w:fldCharType="begin"/>
        </w:r>
        <w:r>
          <w:rPr>
            <w:noProof/>
            <w:webHidden/>
          </w:rPr>
          <w:instrText xml:space="preserve"> PAGEREF _Toc121258729 \h </w:instrText>
        </w:r>
        <w:r>
          <w:rPr>
            <w:noProof/>
            <w:webHidden/>
          </w:rPr>
        </w:r>
        <w:r>
          <w:rPr>
            <w:noProof/>
            <w:webHidden/>
          </w:rPr>
          <w:fldChar w:fldCharType="separate"/>
        </w:r>
        <w:r>
          <w:rPr>
            <w:noProof/>
            <w:webHidden/>
          </w:rPr>
          <w:t>131</w:t>
        </w:r>
        <w:r>
          <w:rPr>
            <w:noProof/>
            <w:webHidden/>
          </w:rPr>
          <w:fldChar w:fldCharType="end"/>
        </w:r>
      </w:hyperlink>
    </w:p>
    <w:p w14:paraId="127CA18C" w14:textId="37F9C434" w:rsidR="00440E4E" w:rsidRDefault="00440E4E">
      <w:pPr>
        <w:pStyle w:val="TOC2"/>
        <w:tabs>
          <w:tab w:val="left" w:pos="880"/>
        </w:tabs>
        <w:rPr>
          <w:rFonts w:asciiTheme="minorHAnsi" w:eastAsiaTheme="minorEastAsia" w:hAnsiTheme="minorHAnsi" w:cstheme="minorBidi"/>
          <w:noProof/>
          <w:lang w:val="en-US" w:eastAsia="en-US"/>
        </w:rPr>
      </w:pPr>
      <w:hyperlink w:anchor="_Toc121258730" w:history="1">
        <w:r w:rsidRPr="00123D6B">
          <w:rPr>
            <w:rStyle w:val="Hyperlink"/>
            <w:noProof/>
          </w:rPr>
          <w:t>6.3</w:t>
        </w:r>
        <w:r>
          <w:rPr>
            <w:rFonts w:asciiTheme="minorHAnsi" w:eastAsiaTheme="minorEastAsia" w:hAnsiTheme="minorHAnsi" w:cstheme="minorBidi"/>
            <w:noProof/>
            <w:lang w:val="en-US" w:eastAsia="en-US"/>
          </w:rPr>
          <w:tab/>
        </w:r>
        <w:r w:rsidRPr="00123D6B">
          <w:rPr>
            <w:rStyle w:val="Hyperlink"/>
            <w:noProof/>
            <w:lang w:val="en-US"/>
          </w:rPr>
          <w:t>Rocking scan</w:t>
        </w:r>
        <w:r>
          <w:rPr>
            <w:noProof/>
            <w:webHidden/>
          </w:rPr>
          <w:tab/>
        </w:r>
        <w:r>
          <w:rPr>
            <w:noProof/>
            <w:webHidden/>
          </w:rPr>
          <w:fldChar w:fldCharType="begin"/>
        </w:r>
        <w:r>
          <w:rPr>
            <w:noProof/>
            <w:webHidden/>
          </w:rPr>
          <w:instrText xml:space="preserve"> PAGEREF _Toc121258730 \h </w:instrText>
        </w:r>
        <w:r>
          <w:rPr>
            <w:noProof/>
            <w:webHidden/>
          </w:rPr>
        </w:r>
        <w:r>
          <w:rPr>
            <w:noProof/>
            <w:webHidden/>
          </w:rPr>
          <w:fldChar w:fldCharType="separate"/>
        </w:r>
        <w:r>
          <w:rPr>
            <w:noProof/>
            <w:webHidden/>
          </w:rPr>
          <w:t>131</w:t>
        </w:r>
        <w:r>
          <w:rPr>
            <w:noProof/>
            <w:webHidden/>
          </w:rPr>
          <w:fldChar w:fldCharType="end"/>
        </w:r>
      </w:hyperlink>
    </w:p>
    <w:p w14:paraId="524E458F" w14:textId="10F7BD71" w:rsidR="00440E4E" w:rsidRDefault="00440E4E">
      <w:pPr>
        <w:pStyle w:val="TOC2"/>
        <w:tabs>
          <w:tab w:val="left" w:pos="880"/>
        </w:tabs>
        <w:rPr>
          <w:rFonts w:asciiTheme="minorHAnsi" w:eastAsiaTheme="minorEastAsia" w:hAnsiTheme="minorHAnsi" w:cstheme="minorBidi"/>
          <w:noProof/>
          <w:lang w:val="en-US" w:eastAsia="en-US"/>
        </w:rPr>
      </w:pPr>
      <w:hyperlink w:anchor="_Toc121258731" w:history="1">
        <w:r w:rsidRPr="00123D6B">
          <w:rPr>
            <w:rStyle w:val="Hyperlink"/>
            <w:noProof/>
          </w:rPr>
          <w:t>6.4</w:t>
        </w:r>
        <w:r>
          <w:rPr>
            <w:rFonts w:asciiTheme="minorHAnsi" w:eastAsiaTheme="minorEastAsia" w:hAnsiTheme="minorHAnsi" w:cstheme="minorBidi"/>
            <w:noProof/>
            <w:lang w:val="en-US" w:eastAsia="en-US"/>
          </w:rPr>
          <w:tab/>
        </w:r>
        <w:r w:rsidRPr="00123D6B">
          <w:rPr>
            <w:rStyle w:val="Hyperlink"/>
            <w:noProof/>
            <w:lang w:val="en-US"/>
          </w:rPr>
          <w:t>Offset scan</w:t>
        </w:r>
        <w:r>
          <w:rPr>
            <w:noProof/>
            <w:webHidden/>
          </w:rPr>
          <w:tab/>
        </w:r>
        <w:r>
          <w:rPr>
            <w:noProof/>
            <w:webHidden/>
          </w:rPr>
          <w:fldChar w:fldCharType="begin"/>
        </w:r>
        <w:r>
          <w:rPr>
            <w:noProof/>
            <w:webHidden/>
          </w:rPr>
          <w:instrText xml:space="preserve"> PAGEREF _Toc121258731 \h </w:instrText>
        </w:r>
        <w:r>
          <w:rPr>
            <w:noProof/>
            <w:webHidden/>
          </w:rPr>
        </w:r>
        <w:r>
          <w:rPr>
            <w:noProof/>
            <w:webHidden/>
          </w:rPr>
          <w:fldChar w:fldCharType="separate"/>
        </w:r>
        <w:r>
          <w:rPr>
            <w:noProof/>
            <w:webHidden/>
          </w:rPr>
          <w:t>131</w:t>
        </w:r>
        <w:r>
          <w:rPr>
            <w:noProof/>
            <w:webHidden/>
          </w:rPr>
          <w:fldChar w:fldCharType="end"/>
        </w:r>
      </w:hyperlink>
    </w:p>
    <w:p w14:paraId="1FCF66A7" w14:textId="72199195" w:rsidR="00440E4E" w:rsidRDefault="00440E4E">
      <w:pPr>
        <w:pStyle w:val="TOC2"/>
        <w:tabs>
          <w:tab w:val="left" w:pos="880"/>
        </w:tabs>
        <w:rPr>
          <w:rFonts w:asciiTheme="minorHAnsi" w:eastAsiaTheme="minorEastAsia" w:hAnsiTheme="minorHAnsi" w:cstheme="minorBidi"/>
          <w:noProof/>
          <w:lang w:val="en-US" w:eastAsia="en-US"/>
        </w:rPr>
      </w:pPr>
      <w:hyperlink w:anchor="_Toc121258732" w:history="1">
        <w:r w:rsidRPr="00123D6B">
          <w:rPr>
            <w:rStyle w:val="Hyperlink"/>
            <w:noProof/>
          </w:rPr>
          <w:t>6.5</w:t>
        </w:r>
        <w:r>
          <w:rPr>
            <w:rFonts w:asciiTheme="minorHAnsi" w:eastAsiaTheme="minorEastAsia" w:hAnsiTheme="minorHAnsi" w:cstheme="minorBidi"/>
            <w:noProof/>
            <w:lang w:val="en-US" w:eastAsia="en-US"/>
          </w:rPr>
          <w:tab/>
        </w:r>
        <w:r w:rsidRPr="00123D6B">
          <w:rPr>
            <w:rStyle w:val="Hyperlink"/>
            <w:noProof/>
            <w:lang w:val="en-US"/>
          </w:rPr>
          <w:t>GISAS map</w:t>
        </w:r>
        <w:r>
          <w:rPr>
            <w:noProof/>
            <w:webHidden/>
          </w:rPr>
          <w:tab/>
        </w:r>
        <w:r>
          <w:rPr>
            <w:noProof/>
            <w:webHidden/>
          </w:rPr>
          <w:fldChar w:fldCharType="begin"/>
        </w:r>
        <w:r>
          <w:rPr>
            <w:noProof/>
            <w:webHidden/>
          </w:rPr>
          <w:instrText xml:space="preserve"> PAGEREF _Toc121258732 \h </w:instrText>
        </w:r>
        <w:r>
          <w:rPr>
            <w:noProof/>
            <w:webHidden/>
          </w:rPr>
        </w:r>
        <w:r>
          <w:rPr>
            <w:noProof/>
            <w:webHidden/>
          </w:rPr>
          <w:fldChar w:fldCharType="separate"/>
        </w:r>
        <w:r>
          <w:rPr>
            <w:noProof/>
            <w:webHidden/>
          </w:rPr>
          <w:t>132</w:t>
        </w:r>
        <w:r>
          <w:rPr>
            <w:noProof/>
            <w:webHidden/>
          </w:rPr>
          <w:fldChar w:fldCharType="end"/>
        </w:r>
      </w:hyperlink>
    </w:p>
    <w:p w14:paraId="72A1D720" w14:textId="0CE403F5" w:rsidR="00440E4E" w:rsidRDefault="00440E4E">
      <w:pPr>
        <w:pStyle w:val="TOC3"/>
        <w:tabs>
          <w:tab w:val="left" w:pos="1320"/>
        </w:tabs>
        <w:rPr>
          <w:rFonts w:asciiTheme="minorHAnsi" w:eastAsiaTheme="minorEastAsia" w:hAnsiTheme="minorHAnsi" w:cstheme="minorBidi"/>
          <w:lang w:val="en-US" w:eastAsia="en-US"/>
        </w:rPr>
      </w:pPr>
      <w:hyperlink w:anchor="_Toc121258733" w:history="1">
        <w:r w:rsidRPr="00123D6B">
          <w:rPr>
            <w:rStyle w:val="Hyperlink"/>
          </w:rPr>
          <w:t>6.5.1</w:t>
        </w:r>
        <w:r>
          <w:rPr>
            <w:rFonts w:asciiTheme="minorHAnsi" w:eastAsiaTheme="minorEastAsia" w:hAnsiTheme="minorHAnsi" w:cstheme="minorBidi"/>
            <w:lang w:val="en-US" w:eastAsia="en-US"/>
          </w:rPr>
          <w:tab/>
        </w:r>
        <w:r w:rsidRPr="00123D6B">
          <w:rPr>
            <w:rStyle w:val="Hyperlink"/>
          </w:rPr>
          <w:t>Независимая кривая</w:t>
        </w:r>
        <w:r>
          <w:rPr>
            <w:webHidden/>
          </w:rPr>
          <w:tab/>
        </w:r>
        <w:r>
          <w:rPr>
            <w:webHidden/>
          </w:rPr>
          <w:fldChar w:fldCharType="begin"/>
        </w:r>
        <w:r>
          <w:rPr>
            <w:webHidden/>
          </w:rPr>
          <w:instrText xml:space="preserve"> PAGEREF _Toc121258733 \h </w:instrText>
        </w:r>
        <w:r>
          <w:rPr>
            <w:webHidden/>
          </w:rPr>
        </w:r>
        <w:r>
          <w:rPr>
            <w:webHidden/>
          </w:rPr>
          <w:fldChar w:fldCharType="separate"/>
        </w:r>
        <w:r>
          <w:rPr>
            <w:webHidden/>
          </w:rPr>
          <w:t>132</w:t>
        </w:r>
        <w:r>
          <w:rPr>
            <w:webHidden/>
          </w:rPr>
          <w:fldChar w:fldCharType="end"/>
        </w:r>
      </w:hyperlink>
    </w:p>
    <w:p w14:paraId="45C6EB40" w14:textId="114D1CC2" w:rsidR="00440E4E" w:rsidRDefault="00440E4E">
      <w:pPr>
        <w:pStyle w:val="TOC3"/>
        <w:tabs>
          <w:tab w:val="left" w:pos="1320"/>
        </w:tabs>
        <w:rPr>
          <w:rFonts w:asciiTheme="minorHAnsi" w:eastAsiaTheme="minorEastAsia" w:hAnsiTheme="minorHAnsi" w:cstheme="minorBidi"/>
          <w:lang w:val="en-US" w:eastAsia="en-US"/>
        </w:rPr>
      </w:pPr>
      <w:hyperlink w:anchor="_Toc121258734" w:history="1">
        <w:r w:rsidRPr="00123D6B">
          <w:rPr>
            <w:rStyle w:val="Hyperlink"/>
          </w:rPr>
          <w:t>6.5.2</w:t>
        </w:r>
        <w:r>
          <w:rPr>
            <w:rFonts w:asciiTheme="minorHAnsi" w:eastAsiaTheme="minorEastAsia" w:hAnsiTheme="minorHAnsi" w:cstheme="minorBidi"/>
            <w:lang w:val="en-US" w:eastAsia="en-US"/>
          </w:rPr>
          <w:tab/>
        </w:r>
        <w:r w:rsidRPr="00123D6B">
          <w:rPr>
            <w:rStyle w:val="Hyperlink"/>
          </w:rPr>
          <w:t>Экспериментальная кривая</w:t>
        </w:r>
        <w:r>
          <w:rPr>
            <w:webHidden/>
          </w:rPr>
          <w:tab/>
        </w:r>
        <w:r>
          <w:rPr>
            <w:webHidden/>
          </w:rPr>
          <w:fldChar w:fldCharType="begin"/>
        </w:r>
        <w:r>
          <w:rPr>
            <w:webHidden/>
          </w:rPr>
          <w:instrText xml:space="preserve"> PAGEREF _Toc121258734 \h </w:instrText>
        </w:r>
        <w:r>
          <w:rPr>
            <w:webHidden/>
          </w:rPr>
        </w:r>
        <w:r>
          <w:rPr>
            <w:webHidden/>
          </w:rPr>
          <w:fldChar w:fldCharType="separate"/>
        </w:r>
        <w:r>
          <w:rPr>
            <w:webHidden/>
          </w:rPr>
          <w:t>132</w:t>
        </w:r>
        <w:r>
          <w:rPr>
            <w:webHidden/>
          </w:rPr>
          <w:fldChar w:fldCharType="end"/>
        </w:r>
      </w:hyperlink>
    </w:p>
    <w:p w14:paraId="7B3BBD34" w14:textId="6E220945" w:rsidR="00440E4E" w:rsidRDefault="00440E4E">
      <w:pPr>
        <w:pStyle w:val="TOC2"/>
        <w:tabs>
          <w:tab w:val="left" w:pos="880"/>
        </w:tabs>
        <w:rPr>
          <w:rFonts w:asciiTheme="minorHAnsi" w:eastAsiaTheme="minorEastAsia" w:hAnsiTheme="minorHAnsi" w:cstheme="minorBidi"/>
          <w:noProof/>
          <w:lang w:val="en-US" w:eastAsia="en-US"/>
        </w:rPr>
      </w:pPr>
      <w:hyperlink w:anchor="_Toc121258735" w:history="1">
        <w:r w:rsidRPr="00123D6B">
          <w:rPr>
            <w:rStyle w:val="Hyperlink"/>
            <w:noProof/>
          </w:rPr>
          <w:t>6.6</w:t>
        </w:r>
        <w:r>
          <w:rPr>
            <w:rFonts w:asciiTheme="minorHAnsi" w:eastAsiaTheme="minorEastAsia" w:hAnsiTheme="minorHAnsi" w:cstheme="minorBidi"/>
            <w:noProof/>
            <w:lang w:val="en-US" w:eastAsia="en-US"/>
          </w:rPr>
          <w:tab/>
        </w:r>
        <w:r w:rsidRPr="00123D6B">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21258735 \h </w:instrText>
        </w:r>
        <w:r>
          <w:rPr>
            <w:noProof/>
            <w:webHidden/>
          </w:rPr>
        </w:r>
        <w:r>
          <w:rPr>
            <w:noProof/>
            <w:webHidden/>
          </w:rPr>
          <w:fldChar w:fldCharType="separate"/>
        </w:r>
        <w:r>
          <w:rPr>
            <w:noProof/>
            <w:webHidden/>
          </w:rPr>
          <w:t>133</w:t>
        </w:r>
        <w:r>
          <w:rPr>
            <w:noProof/>
            <w:webHidden/>
          </w:rPr>
          <w:fldChar w:fldCharType="end"/>
        </w:r>
      </w:hyperlink>
    </w:p>
    <w:p w14:paraId="3DD6749E" w14:textId="51EB955D" w:rsidR="00440E4E" w:rsidRDefault="00440E4E">
      <w:pPr>
        <w:pStyle w:val="TOC1"/>
        <w:tabs>
          <w:tab w:val="left" w:pos="482"/>
        </w:tabs>
        <w:rPr>
          <w:rFonts w:asciiTheme="minorHAnsi" w:eastAsiaTheme="minorEastAsia" w:hAnsiTheme="minorHAnsi" w:cstheme="minorBidi"/>
          <w:lang w:val="en-US" w:eastAsia="en-US"/>
        </w:rPr>
      </w:pPr>
      <w:hyperlink w:anchor="_Toc121258736" w:history="1">
        <w:r w:rsidRPr="00123D6B">
          <w:rPr>
            <w:rStyle w:val="Hyperlink"/>
          </w:rPr>
          <w:t>7</w:t>
        </w:r>
        <w:r>
          <w:rPr>
            <w:rFonts w:asciiTheme="minorHAnsi" w:eastAsiaTheme="minorEastAsia" w:hAnsiTheme="minorHAnsi" w:cstheme="minorBidi"/>
            <w:lang w:val="en-US" w:eastAsia="en-US"/>
          </w:rPr>
          <w:tab/>
        </w:r>
        <w:r w:rsidRPr="00123D6B">
          <w:rPr>
            <w:rStyle w:val="Hyperlink"/>
          </w:rPr>
          <w:t>Оптимизация и подгонка</w:t>
        </w:r>
        <w:r>
          <w:rPr>
            <w:webHidden/>
          </w:rPr>
          <w:tab/>
        </w:r>
        <w:r>
          <w:rPr>
            <w:webHidden/>
          </w:rPr>
          <w:fldChar w:fldCharType="begin"/>
        </w:r>
        <w:r>
          <w:rPr>
            <w:webHidden/>
          </w:rPr>
          <w:instrText xml:space="preserve"> PAGEREF _Toc121258736 \h </w:instrText>
        </w:r>
        <w:r>
          <w:rPr>
            <w:webHidden/>
          </w:rPr>
        </w:r>
        <w:r>
          <w:rPr>
            <w:webHidden/>
          </w:rPr>
          <w:fldChar w:fldCharType="separate"/>
        </w:r>
        <w:r>
          <w:rPr>
            <w:webHidden/>
          </w:rPr>
          <w:t>135</w:t>
        </w:r>
        <w:r>
          <w:rPr>
            <w:webHidden/>
          </w:rPr>
          <w:fldChar w:fldCharType="end"/>
        </w:r>
      </w:hyperlink>
    </w:p>
    <w:p w14:paraId="6744ADA2" w14:textId="2890E21B" w:rsidR="00440E4E" w:rsidRDefault="00440E4E">
      <w:pPr>
        <w:pStyle w:val="TOC2"/>
        <w:tabs>
          <w:tab w:val="left" w:pos="880"/>
        </w:tabs>
        <w:rPr>
          <w:rFonts w:asciiTheme="minorHAnsi" w:eastAsiaTheme="minorEastAsia" w:hAnsiTheme="minorHAnsi" w:cstheme="minorBidi"/>
          <w:noProof/>
          <w:lang w:val="en-US" w:eastAsia="en-US"/>
        </w:rPr>
      </w:pPr>
      <w:hyperlink w:anchor="_Toc121258737" w:history="1">
        <w:r w:rsidRPr="00123D6B">
          <w:rPr>
            <w:rStyle w:val="Hyperlink"/>
            <w:noProof/>
          </w:rPr>
          <w:t>7.1</w:t>
        </w:r>
        <w:r>
          <w:rPr>
            <w:rFonts w:asciiTheme="minorHAnsi" w:eastAsiaTheme="minorEastAsia" w:hAnsiTheme="minorHAnsi" w:cstheme="minorBidi"/>
            <w:noProof/>
            <w:lang w:val="en-US" w:eastAsia="en-US"/>
          </w:rPr>
          <w:tab/>
        </w:r>
        <w:r w:rsidRPr="00123D6B">
          <w:rPr>
            <w:rStyle w:val="Hyperlink"/>
            <w:noProof/>
          </w:rPr>
          <w:t>Выбор целевых кривых</w:t>
        </w:r>
        <w:r>
          <w:rPr>
            <w:noProof/>
            <w:webHidden/>
          </w:rPr>
          <w:tab/>
        </w:r>
        <w:r>
          <w:rPr>
            <w:noProof/>
            <w:webHidden/>
          </w:rPr>
          <w:fldChar w:fldCharType="begin"/>
        </w:r>
        <w:r>
          <w:rPr>
            <w:noProof/>
            <w:webHidden/>
          </w:rPr>
          <w:instrText xml:space="preserve"> PAGEREF _Toc121258737 \h </w:instrText>
        </w:r>
        <w:r>
          <w:rPr>
            <w:noProof/>
            <w:webHidden/>
          </w:rPr>
        </w:r>
        <w:r>
          <w:rPr>
            <w:noProof/>
            <w:webHidden/>
          </w:rPr>
          <w:fldChar w:fldCharType="separate"/>
        </w:r>
        <w:r>
          <w:rPr>
            <w:noProof/>
            <w:webHidden/>
          </w:rPr>
          <w:t>135</w:t>
        </w:r>
        <w:r>
          <w:rPr>
            <w:noProof/>
            <w:webHidden/>
          </w:rPr>
          <w:fldChar w:fldCharType="end"/>
        </w:r>
      </w:hyperlink>
    </w:p>
    <w:p w14:paraId="50C610B1" w14:textId="3D18531F" w:rsidR="00440E4E" w:rsidRDefault="00440E4E">
      <w:pPr>
        <w:pStyle w:val="TOC2"/>
        <w:tabs>
          <w:tab w:val="left" w:pos="880"/>
        </w:tabs>
        <w:rPr>
          <w:rFonts w:asciiTheme="minorHAnsi" w:eastAsiaTheme="minorEastAsia" w:hAnsiTheme="minorHAnsi" w:cstheme="minorBidi"/>
          <w:noProof/>
          <w:lang w:val="en-US" w:eastAsia="en-US"/>
        </w:rPr>
      </w:pPr>
      <w:hyperlink w:anchor="_Toc121258738" w:history="1">
        <w:r w:rsidRPr="00123D6B">
          <w:rPr>
            <w:rStyle w:val="Hyperlink"/>
            <w:noProof/>
          </w:rPr>
          <w:t>7.2</w:t>
        </w:r>
        <w:r>
          <w:rPr>
            <w:rFonts w:asciiTheme="minorHAnsi" w:eastAsiaTheme="minorEastAsia" w:hAnsiTheme="minorHAnsi" w:cstheme="minorBidi"/>
            <w:noProof/>
            <w:lang w:val="en-US" w:eastAsia="en-US"/>
          </w:rPr>
          <w:tab/>
        </w:r>
        <w:r w:rsidRPr="00123D6B">
          <w:rPr>
            <w:rStyle w:val="Hyperlink"/>
            <w:noProof/>
          </w:rPr>
          <w:t>Параметры структуры</w:t>
        </w:r>
        <w:r>
          <w:rPr>
            <w:noProof/>
            <w:webHidden/>
          </w:rPr>
          <w:tab/>
        </w:r>
        <w:r>
          <w:rPr>
            <w:noProof/>
            <w:webHidden/>
          </w:rPr>
          <w:fldChar w:fldCharType="begin"/>
        </w:r>
        <w:r>
          <w:rPr>
            <w:noProof/>
            <w:webHidden/>
          </w:rPr>
          <w:instrText xml:space="preserve"> PAGEREF _Toc121258738 \h </w:instrText>
        </w:r>
        <w:r>
          <w:rPr>
            <w:noProof/>
            <w:webHidden/>
          </w:rPr>
        </w:r>
        <w:r>
          <w:rPr>
            <w:noProof/>
            <w:webHidden/>
          </w:rPr>
          <w:fldChar w:fldCharType="separate"/>
        </w:r>
        <w:r>
          <w:rPr>
            <w:noProof/>
            <w:webHidden/>
          </w:rPr>
          <w:t>137</w:t>
        </w:r>
        <w:r>
          <w:rPr>
            <w:noProof/>
            <w:webHidden/>
          </w:rPr>
          <w:fldChar w:fldCharType="end"/>
        </w:r>
      </w:hyperlink>
    </w:p>
    <w:p w14:paraId="597B4545" w14:textId="0903DED9" w:rsidR="00440E4E" w:rsidRDefault="00440E4E">
      <w:pPr>
        <w:pStyle w:val="TOC3"/>
        <w:tabs>
          <w:tab w:val="left" w:pos="1320"/>
        </w:tabs>
        <w:rPr>
          <w:rFonts w:asciiTheme="minorHAnsi" w:eastAsiaTheme="minorEastAsia" w:hAnsiTheme="minorHAnsi" w:cstheme="minorBidi"/>
          <w:lang w:val="en-US" w:eastAsia="en-US"/>
        </w:rPr>
      </w:pPr>
      <w:hyperlink w:anchor="_Toc121258739" w:history="1">
        <w:r w:rsidRPr="00123D6B">
          <w:rPr>
            <w:rStyle w:val="Hyperlink"/>
          </w:rPr>
          <w:t>7.2.1</w:t>
        </w:r>
        <w:r>
          <w:rPr>
            <w:rFonts w:asciiTheme="minorHAnsi" w:eastAsiaTheme="minorEastAsia" w:hAnsiTheme="minorHAnsi" w:cstheme="minorBidi"/>
            <w:lang w:val="en-US" w:eastAsia="en-US"/>
          </w:rPr>
          <w:tab/>
        </w:r>
        <w:r w:rsidRPr="00123D6B">
          <w:rPr>
            <w:rStyle w:val="Hyperlink"/>
          </w:rPr>
          <w:t>Включение параметра</w:t>
        </w:r>
        <w:r>
          <w:rPr>
            <w:webHidden/>
          </w:rPr>
          <w:tab/>
        </w:r>
        <w:r>
          <w:rPr>
            <w:webHidden/>
          </w:rPr>
          <w:fldChar w:fldCharType="begin"/>
        </w:r>
        <w:r>
          <w:rPr>
            <w:webHidden/>
          </w:rPr>
          <w:instrText xml:space="preserve"> PAGEREF _Toc121258739 \h </w:instrText>
        </w:r>
        <w:r>
          <w:rPr>
            <w:webHidden/>
          </w:rPr>
        </w:r>
        <w:r>
          <w:rPr>
            <w:webHidden/>
          </w:rPr>
          <w:fldChar w:fldCharType="separate"/>
        </w:r>
        <w:r>
          <w:rPr>
            <w:webHidden/>
          </w:rPr>
          <w:t>137</w:t>
        </w:r>
        <w:r>
          <w:rPr>
            <w:webHidden/>
          </w:rPr>
          <w:fldChar w:fldCharType="end"/>
        </w:r>
      </w:hyperlink>
    </w:p>
    <w:p w14:paraId="691D4247" w14:textId="0BD96AC1" w:rsidR="00440E4E" w:rsidRDefault="00440E4E">
      <w:pPr>
        <w:pStyle w:val="TOC3"/>
        <w:tabs>
          <w:tab w:val="left" w:pos="1320"/>
        </w:tabs>
        <w:rPr>
          <w:rFonts w:asciiTheme="minorHAnsi" w:eastAsiaTheme="minorEastAsia" w:hAnsiTheme="minorHAnsi" w:cstheme="minorBidi"/>
          <w:lang w:val="en-US" w:eastAsia="en-US"/>
        </w:rPr>
      </w:pPr>
      <w:hyperlink w:anchor="_Toc121258740" w:history="1">
        <w:r w:rsidRPr="00123D6B">
          <w:rPr>
            <w:rStyle w:val="Hyperlink"/>
          </w:rPr>
          <w:t>7.2.2</w:t>
        </w:r>
        <w:r>
          <w:rPr>
            <w:rFonts w:asciiTheme="minorHAnsi" w:eastAsiaTheme="minorEastAsia" w:hAnsiTheme="minorHAnsi" w:cstheme="minorBidi"/>
            <w:lang w:val="en-US" w:eastAsia="en-US"/>
          </w:rPr>
          <w:tab/>
        </w:r>
        <w:r w:rsidRPr="00123D6B">
          <w:rPr>
            <w:rStyle w:val="Hyperlink"/>
          </w:rPr>
          <w:t>Регулярная апериодика</w:t>
        </w:r>
        <w:r>
          <w:rPr>
            <w:webHidden/>
          </w:rPr>
          <w:tab/>
        </w:r>
        <w:r>
          <w:rPr>
            <w:webHidden/>
          </w:rPr>
          <w:fldChar w:fldCharType="begin"/>
        </w:r>
        <w:r>
          <w:rPr>
            <w:webHidden/>
          </w:rPr>
          <w:instrText xml:space="preserve"> PAGEREF _Toc121258740 \h </w:instrText>
        </w:r>
        <w:r>
          <w:rPr>
            <w:webHidden/>
          </w:rPr>
        </w:r>
        <w:r>
          <w:rPr>
            <w:webHidden/>
          </w:rPr>
          <w:fldChar w:fldCharType="separate"/>
        </w:r>
        <w:r>
          <w:rPr>
            <w:webHidden/>
          </w:rPr>
          <w:t>137</w:t>
        </w:r>
        <w:r>
          <w:rPr>
            <w:webHidden/>
          </w:rPr>
          <w:fldChar w:fldCharType="end"/>
        </w:r>
      </w:hyperlink>
    </w:p>
    <w:p w14:paraId="2284924F" w14:textId="5AC92C0C" w:rsidR="00440E4E" w:rsidRDefault="00440E4E">
      <w:pPr>
        <w:pStyle w:val="TOC3"/>
        <w:tabs>
          <w:tab w:val="left" w:pos="1320"/>
        </w:tabs>
        <w:rPr>
          <w:rFonts w:asciiTheme="minorHAnsi" w:eastAsiaTheme="minorEastAsia" w:hAnsiTheme="minorHAnsi" w:cstheme="minorBidi"/>
          <w:lang w:val="en-US" w:eastAsia="en-US"/>
        </w:rPr>
      </w:pPr>
      <w:hyperlink w:anchor="_Toc121258741" w:history="1">
        <w:r w:rsidRPr="00123D6B">
          <w:rPr>
            <w:rStyle w:val="Hyperlink"/>
          </w:rPr>
          <w:t>7.2.3</w:t>
        </w:r>
        <w:r>
          <w:rPr>
            <w:rFonts w:asciiTheme="minorHAnsi" w:eastAsiaTheme="minorEastAsia" w:hAnsiTheme="minorHAnsi" w:cstheme="minorBidi"/>
            <w:lang w:val="en-US" w:eastAsia="en-US"/>
          </w:rPr>
          <w:tab/>
        </w:r>
        <w:r w:rsidRPr="00123D6B">
          <w:rPr>
            <w:rStyle w:val="Hyperlink"/>
          </w:rPr>
          <w:t>Связанные параметры</w:t>
        </w:r>
        <w:r>
          <w:rPr>
            <w:webHidden/>
          </w:rPr>
          <w:tab/>
        </w:r>
        <w:r>
          <w:rPr>
            <w:webHidden/>
          </w:rPr>
          <w:fldChar w:fldCharType="begin"/>
        </w:r>
        <w:r>
          <w:rPr>
            <w:webHidden/>
          </w:rPr>
          <w:instrText xml:space="preserve"> PAGEREF _Toc121258741 \h </w:instrText>
        </w:r>
        <w:r>
          <w:rPr>
            <w:webHidden/>
          </w:rPr>
        </w:r>
        <w:r>
          <w:rPr>
            <w:webHidden/>
          </w:rPr>
          <w:fldChar w:fldCharType="separate"/>
        </w:r>
        <w:r>
          <w:rPr>
            <w:webHidden/>
          </w:rPr>
          <w:t>138</w:t>
        </w:r>
        <w:r>
          <w:rPr>
            <w:webHidden/>
          </w:rPr>
          <w:fldChar w:fldCharType="end"/>
        </w:r>
      </w:hyperlink>
    </w:p>
    <w:p w14:paraId="52EDA57C" w14:textId="3B988012" w:rsidR="00440E4E" w:rsidRDefault="00440E4E">
      <w:pPr>
        <w:pStyle w:val="TOC2"/>
        <w:tabs>
          <w:tab w:val="left" w:pos="880"/>
        </w:tabs>
        <w:rPr>
          <w:rFonts w:asciiTheme="minorHAnsi" w:eastAsiaTheme="minorEastAsia" w:hAnsiTheme="minorHAnsi" w:cstheme="minorBidi"/>
          <w:noProof/>
          <w:lang w:val="en-US" w:eastAsia="en-US"/>
        </w:rPr>
      </w:pPr>
      <w:hyperlink w:anchor="_Toc121258742" w:history="1">
        <w:r w:rsidRPr="00123D6B">
          <w:rPr>
            <w:rStyle w:val="Hyperlink"/>
            <w:noProof/>
          </w:rPr>
          <w:t>7.3</w:t>
        </w:r>
        <w:r>
          <w:rPr>
            <w:rFonts w:asciiTheme="minorHAnsi" w:eastAsiaTheme="minorEastAsia" w:hAnsiTheme="minorHAnsi" w:cstheme="minorBidi"/>
            <w:noProof/>
            <w:lang w:val="en-US" w:eastAsia="en-US"/>
          </w:rPr>
          <w:tab/>
        </w:r>
        <w:r w:rsidRPr="00123D6B">
          <w:rPr>
            <w:rStyle w:val="Hyperlink"/>
            <w:noProof/>
          </w:rPr>
          <w:t>Настройка алгоритма</w:t>
        </w:r>
        <w:r>
          <w:rPr>
            <w:noProof/>
            <w:webHidden/>
          </w:rPr>
          <w:tab/>
        </w:r>
        <w:r>
          <w:rPr>
            <w:noProof/>
            <w:webHidden/>
          </w:rPr>
          <w:fldChar w:fldCharType="begin"/>
        </w:r>
        <w:r>
          <w:rPr>
            <w:noProof/>
            <w:webHidden/>
          </w:rPr>
          <w:instrText xml:space="preserve"> PAGEREF _Toc121258742 \h </w:instrText>
        </w:r>
        <w:r>
          <w:rPr>
            <w:noProof/>
            <w:webHidden/>
          </w:rPr>
        </w:r>
        <w:r>
          <w:rPr>
            <w:noProof/>
            <w:webHidden/>
          </w:rPr>
          <w:fldChar w:fldCharType="separate"/>
        </w:r>
        <w:r>
          <w:rPr>
            <w:noProof/>
            <w:webHidden/>
          </w:rPr>
          <w:t>138</w:t>
        </w:r>
        <w:r>
          <w:rPr>
            <w:noProof/>
            <w:webHidden/>
          </w:rPr>
          <w:fldChar w:fldCharType="end"/>
        </w:r>
      </w:hyperlink>
    </w:p>
    <w:p w14:paraId="01F25626" w14:textId="7CC2A6A5" w:rsidR="00440E4E" w:rsidRDefault="00440E4E">
      <w:pPr>
        <w:pStyle w:val="TOC2"/>
        <w:tabs>
          <w:tab w:val="left" w:pos="880"/>
        </w:tabs>
        <w:rPr>
          <w:rFonts w:asciiTheme="minorHAnsi" w:eastAsiaTheme="minorEastAsia" w:hAnsiTheme="minorHAnsi" w:cstheme="minorBidi"/>
          <w:noProof/>
          <w:lang w:val="en-US" w:eastAsia="en-US"/>
        </w:rPr>
      </w:pPr>
      <w:hyperlink w:anchor="_Toc121258743" w:history="1">
        <w:r w:rsidRPr="00123D6B">
          <w:rPr>
            <w:rStyle w:val="Hyperlink"/>
            <w:noProof/>
          </w:rPr>
          <w:t>7.4</w:t>
        </w:r>
        <w:r>
          <w:rPr>
            <w:rFonts w:asciiTheme="minorHAnsi" w:eastAsiaTheme="minorEastAsia" w:hAnsiTheme="minorHAnsi" w:cstheme="minorBidi"/>
            <w:noProof/>
            <w:lang w:val="en-US" w:eastAsia="en-US"/>
          </w:rPr>
          <w:tab/>
        </w:r>
        <w:r w:rsidRPr="00123D6B">
          <w:rPr>
            <w:rStyle w:val="Hyperlink"/>
            <w:noProof/>
          </w:rPr>
          <w:t>Запуск</w:t>
        </w:r>
        <w:r>
          <w:rPr>
            <w:noProof/>
            <w:webHidden/>
          </w:rPr>
          <w:tab/>
        </w:r>
        <w:r>
          <w:rPr>
            <w:noProof/>
            <w:webHidden/>
          </w:rPr>
          <w:fldChar w:fldCharType="begin"/>
        </w:r>
        <w:r>
          <w:rPr>
            <w:noProof/>
            <w:webHidden/>
          </w:rPr>
          <w:instrText xml:space="preserve"> PAGEREF _Toc121258743 \h </w:instrText>
        </w:r>
        <w:r>
          <w:rPr>
            <w:noProof/>
            <w:webHidden/>
          </w:rPr>
        </w:r>
        <w:r>
          <w:rPr>
            <w:noProof/>
            <w:webHidden/>
          </w:rPr>
          <w:fldChar w:fldCharType="separate"/>
        </w:r>
        <w:r>
          <w:rPr>
            <w:noProof/>
            <w:webHidden/>
          </w:rPr>
          <w:t>139</w:t>
        </w:r>
        <w:r>
          <w:rPr>
            <w:noProof/>
            <w:webHidden/>
          </w:rPr>
          <w:fldChar w:fldCharType="end"/>
        </w:r>
      </w:hyperlink>
    </w:p>
    <w:p w14:paraId="48DFA9F3" w14:textId="123114CE" w:rsidR="00440E4E" w:rsidRDefault="00440E4E">
      <w:pPr>
        <w:pStyle w:val="TOC2"/>
        <w:tabs>
          <w:tab w:val="left" w:pos="880"/>
        </w:tabs>
        <w:rPr>
          <w:rFonts w:asciiTheme="minorHAnsi" w:eastAsiaTheme="minorEastAsia" w:hAnsiTheme="minorHAnsi" w:cstheme="minorBidi"/>
          <w:noProof/>
          <w:lang w:val="en-US" w:eastAsia="en-US"/>
        </w:rPr>
      </w:pPr>
      <w:hyperlink w:anchor="_Toc121258744" w:history="1">
        <w:r w:rsidRPr="00123D6B">
          <w:rPr>
            <w:rStyle w:val="Hyperlink"/>
            <w:noProof/>
          </w:rPr>
          <w:t>7.5</w:t>
        </w:r>
        <w:r>
          <w:rPr>
            <w:rFonts w:asciiTheme="minorHAnsi" w:eastAsiaTheme="minorEastAsia" w:hAnsiTheme="minorHAnsi" w:cstheme="minorBidi"/>
            <w:noProof/>
            <w:lang w:val="en-US" w:eastAsia="en-US"/>
          </w:rPr>
          <w:tab/>
        </w:r>
        <w:r w:rsidRPr="00123D6B">
          <w:rPr>
            <w:rStyle w:val="Hyperlink"/>
            <w:noProof/>
          </w:rPr>
          <w:t>После завершения</w:t>
        </w:r>
        <w:r>
          <w:rPr>
            <w:noProof/>
            <w:webHidden/>
          </w:rPr>
          <w:tab/>
        </w:r>
        <w:r>
          <w:rPr>
            <w:noProof/>
            <w:webHidden/>
          </w:rPr>
          <w:fldChar w:fldCharType="begin"/>
        </w:r>
        <w:r>
          <w:rPr>
            <w:noProof/>
            <w:webHidden/>
          </w:rPr>
          <w:instrText xml:space="preserve"> PAGEREF _Toc121258744 \h </w:instrText>
        </w:r>
        <w:r>
          <w:rPr>
            <w:noProof/>
            <w:webHidden/>
          </w:rPr>
        </w:r>
        <w:r>
          <w:rPr>
            <w:noProof/>
            <w:webHidden/>
          </w:rPr>
          <w:fldChar w:fldCharType="separate"/>
        </w:r>
        <w:r>
          <w:rPr>
            <w:noProof/>
            <w:webHidden/>
          </w:rPr>
          <w:t>140</w:t>
        </w:r>
        <w:r>
          <w:rPr>
            <w:noProof/>
            <w:webHidden/>
          </w:rPr>
          <w:fldChar w:fldCharType="end"/>
        </w:r>
      </w:hyperlink>
    </w:p>
    <w:p w14:paraId="4787A752" w14:textId="6BC6F6A6" w:rsidR="00440E4E" w:rsidRDefault="00440E4E">
      <w:pPr>
        <w:pStyle w:val="TOC2"/>
        <w:tabs>
          <w:tab w:val="left" w:pos="880"/>
        </w:tabs>
        <w:rPr>
          <w:rFonts w:asciiTheme="minorHAnsi" w:eastAsiaTheme="minorEastAsia" w:hAnsiTheme="minorHAnsi" w:cstheme="minorBidi"/>
          <w:noProof/>
          <w:lang w:val="en-US" w:eastAsia="en-US"/>
        </w:rPr>
      </w:pPr>
      <w:hyperlink w:anchor="_Toc121258745" w:history="1">
        <w:r w:rsidRPr="00123D6B">
          <w:rPr>
            <w:rStyle w:val="Hyperlink"/>
            <w:noProof/>
          </w:rPr>
          <w:t>7.6</w:t>
        </w:r>
        <w:r>
          <w:rPr>
            <w:rFonts w:asciiTheme="minorHAnsi" w:eastAsiaTheme="minorEastAsia" w:hAnsiTheme="minorHAnsi" w:cstheme="minorBidi"/>
            <w:noProof/>
            <w:lang w:val="en-US" w:eastAsia="en-US"/>
          </w:rPr>
          <w:tab/>
        </w:r>
        <w:r w:rsidRPr="00123D6B">
          <w:rPr>
            <w:rStyle w:val="Hyperlink"/>
            <w:noProof/>
          </w:rPr>
          <w:t>Доверительный интервал</w:t>
        </w:r>
        <w:r>
          <w:rPr>
            <w:noProof/>
            <w:webHidden/>
          </w:rPr>
          <w:tab/>
        </w:r>
        <w:r>
          <w:rPr>
            <w:noProof/>
            <w:webHidden/>
          </w:rPr>
          <w:fldChar w:fldCharType="begin"/>
        </w:r>
        <w:r>
          <w:rPr>
            <w:noProof/>
            <w:webHidden/>
          </w:rPr>
          <w:instrText xml:space="preserve"> PAGEREF _Toc121258745 \h </w:instrText>
        </w:r>
        <w:r>
          <w:rPr>
            <w:noProof/>
            <w:webHidden/>
          </w:rPr>
        </w:r>
        <w:r>
          <w:rPr>
            <w:noProof/>
            <w:webHidden/>
          </w:rPr>
          <w:fldChar w:fldCharType="separate"/>
        </w:r>
        <w:r>
          <w:rPr>
            <w:noProof/>
            <w:webHidden/>
          </w:rPr>
          <w:t>141</w:t>
        </w:r>
        <w:r>
          <w:rPr>
            <w:noProof/>
            <w:webHidden/>
          </w:rPr>
          <w:fldChar w:fldCharType="end"/>
        </w:r>
      </w:hyperlink>
    </w:p>
    <w:p w14:paraId="3A2ACFAE" w14:textId="20D46E7C" w:rsidR="00440E4E" w:rsidRDefault="00440E4E">
      <w:pPr>
        <w:pStyle w:val="TOC1"/>
        <w:tabs>
          <w:tab w:val="left" w:pos="482"/>
        </w:tabs>
        <w:rPr>
          <w:rFonts w:asciiTheme="minorHAnsi" w:eastAsiaTheme="minorEastAsia" w:hAnsiTheme="minorHAnsi" w:cstheme="minorBidi"/>
          <w:lang w:val="en-US" w:eastAsia="en-US"/>
        </w:rPr>
      </w:pPr>
      <w:hyperlink w:anchor="_Toc121258746" w:history="1">
        <w:r w:rsidRPr="00123D6B">
          <w:rPr>
            <w:rStyle w:val="Hyperlink"/>
          </w:rPr>
          <w:t>8</w:t>
        </w:r>
        <w:r>
          <w:rPr>
            <w:rFonts w:asciiTheme="minorHAnsi" w:eastAsiaTheme="minorEastAsia" w:hAnsiTheme="minorHAnsi" w:cstheme="minorBidi"/>
            <w:lang w:val="en-US" w:eastAsia="en-US"/>
          </w:rPr>
          <w:tab/>
        </w:r>
        <w:r w:rsidRPr="00123D6B">
          <w:rPr>
            <w:rStyle w:val="Hyperlink"/>
          </w:rPr>
          <w:t>Экспорт и импорт данных</w:t>
        </w:r>
        <w:r>
          <w:rPr>
            <w:webHidden/>
          </w:rPr>
          <w:tab/>
        </w:r>
        <w:r>
          <w:rPr>
            <w:webHidden/>
          </w:rPr>
          <w:fldChar w:fldCharType="begin"/>
        </w:r>
        <w:r>
          <w:rPr>
            <w:webHidden/>
          </w:rPr>
          <w:instrText xml:space="preserve"> PAGEREF _Toc121258746 \h </w:instrText>
        </w:r>
        <w:r>
          <w:rPr>
            <w:webHidden/>
          </w:rPr>
        </w:r>
        <w:r>
          <w:rPr>
            <w:webHidden/>
          </w:rPr>
          <w:fldChar w:fldCharType="separate"/>
        </w:r>
        <w:r>
          <w:rPr>
            <w:webHidden/>
          </w:rPr>
          <w:t>144</w:t>
        </w:r>
        <w:r>
          <w:rPr>
            <w:webHidden/>
          </w:rPr>
          <w:fldChar w:fldCharType="end"/>
        </w:r>
      </w:hyperlink>
    </w:p>
    <w:p w14:paraId="176E065A" w14:textId="770C200D" w:rsidR="00440E4E" w:rsidRDefault="00440E4E">
      <w:pPr>
        <w:pStyle w:val="TOC2"/>
        <w:tabs>
          <w:tab w:val="left" w:pos="880"/>
        </w:tabs>
        <w:rPr>
          <w:rFonts w:asciiTheme="minorHAnsi" w:eastAsiaTheme="minorEastAsia" w:hAnsiTheme="minorHAnsi" w:cstheme="minorBidi"/>
          <w:noProof/>
          <w:lang w:val="en-US" w:eastAsia="en-US"/>
        </w:rPr>
      </w:pPr>
      <w:hyperlink w:anchor="_Toc121258747" w:history="1">
        <w:r w:rsidRPr="00123D6B">
          <w:rPr>
            <w:rStyle w:val="Hyperlink"/>
            <w:noProof/>
          </w:rPr>
          <w:t>8.1</w:t>
        </w:r>
        <w:r>
          <w:rPr>
            <w:rFonts w:asciiTheme="minorHAnsi" w:eastAsiaTheme="minorEastAsia" w:hAnsiTheme="minorHAnsi" w:cstheme="minorBidi"/>
            <w:noProof/>
            <w:lang w:val="en-US" w:eastAsia="en-US"/>
          </w:rPr>
          <w:tab/>
        </w:r>
        <w:r w:rsidRPr="00123D6B">
          <w:rPr>
            <w:rStyle w:val="Hyperlink"/>
            <w:noProof/>
          </w:rPr>
          <w:t>Экспериментальные кривые</w:t>
        </w:r>
        <w:r>
          <w:rPr>
            <w:noProof/>
            <w:webHidden/>
          </w:rPr>
          <w:tab/>
        </w:r>
        <w:r>
          <w:rPr>
            <w:noProof/>
            <w:webHidden/>
          </w:rPr>
          <w:fldChar w:fldCharType="begin"/>
        </w:r>
        <w:r>
          <w:rPr>
            <w:noProof/>
            <w:webHidden/>
          </w:rPr>
          <w:instrText xml:space="preserve"> PAGEREF _Toc121258747 \h </w:instrText>
        </w:r>
        <w:r>
          <w:rPr>
            <w:noProof/>
            <w:webHidden/>
          </w:rPr>
        </w:r>
        <w:r>
          <w:rPr>
            <w:noProof/>
            <w:webHidden/>
          </w:rPr>
          <w:fldChar w:fldCharType="separate"/>
        </w:r>
        <w:r>
          <w:rPr>
            <w:noProof/>
            <w:webHidden/>
          </w:rPr>
          <w:t>144</w:t>
        </w:r>
        <w:r>
          <w:rPr>
            <w:noProof/>
            <w:webHidden/>
          </w:rPr>
          <w:fldChar w:fldCharType="end"/>
        </w:r>
      </w:hyperlink>
    </w:p>
    <w:p w14:paraId="72F670C0" w14:textId="209C4A7D" w:rsidR="00440E4E" w:rsidRDefault="00440E4E">
      <w:pPr>
        <w:pStyle w:val="TOC3"/>
        <w:tabs>
          <w:tab w:val="left" w:pos="1320"/>
        </w:tabs>
        <w:rPr>
          <w:rFonts w:asciiTheme="minorHAnsi" w:eastAsiaTheme="minorEastAsia" w:hAnsiTheme="minorHAnsi" w:cstheme="minorBidi"/>
          <w:lang w:val="en-US" w:eastAsia="en-US"/>
        </w:rPr>
      </w:pPr>
      <w:hyperlink w:anchor="_Toc121258748" w:history="1">
        <w:r w:rsidRPr="00123D6B">
          <w:rPr>
            <w:rStyle w:val="Hyperlink"/>
          </w:rPr>
          <w:t>8.1.1</w:t>
        </w:r>
        <w:r>
          <w:rPr>
            <w:rFonts w:asciiTheme="minorHAnsi" w:eastAsiaTheme="minorEastAsia" w:hAnsiTheme="minorHAnsi" w:cstheme="minorBidi"/>
            <w:lang w:val="en-US" w:eastAsia="en-US"/>
          </w:rPr>
          <w:tab/>
        </w:r>
        <w:r w:rsidRPr="00123D6B">
          <w:rPr>
            <w:rStyle w:val="Hyperlink"/>
          </w:rPr>
          <w:t>Формат данных</w:t>
        </w:r>
        <w:r>
          <w:rPr>
            <w:webHidden/>
          </w:rPr>
          <w:tab/>
        </w:r>
        <w:r>
          <w:rPr>
            <w:webHidden/>
          </w:rPr>
          <w:fldChar w:fldCharType="begin"/>
        </w:r>
        <w:r>
          <w:rPr>
            <w:webHidden/>
          </w:rPr>
          <w:instrText xml:space="preserve"> PAGEREF _Toc121258748 \h </w:instrText>
        </w:r>
        <w:r>
          <w:rPr>
            <w:webHidden/>
          </w:rPr>
        </w:r>
        <w:r>
          <w:rPr>
            <w:webHidden/>
          </w:rPr>
          <w:fldChar w:fldCharType="separate"/>
        </w:r>
        <w:r>
          <w:rPr>
            <w:webHidden/>
          </w:rPr>
          <w:t>145</w:t>
        </w:r>
        <w:r>
          <w:rPr>
            <w:webHidden/>
          </w:rPr>
          <w:fldChar w:fldCharType="end"/>
        </w:r>
      </w:hyperlink>
    </w:p>
    <w:p w14:paraId="73506F95" w14:textId="68CE80DB" w:rsidR="00440E4E" w:rsidRDefault="00440E4E">
      <w:pPr>
        <w:pStyle w:val="TOC3"/>
        <w:tabs>
          <w:tab w:val="left" w:pos="1320"/>
        </w:tabs>
        <w:rPr>
          <w:rFonts w:asciiTheme="minorHAnsi" w:eastAsiaTheme="minorEastAsia" w:hAnsiTheme="minorHAnsi" w:cstheme="minorBidi"/>
          <w:lang w:val="en-US" w:eastAsia="en-US"/>
        </w:rPr>
      </w:pPr>
      <w:hyperlink w:anchor="_Toc121258749" w:history="1">
        <w:r w:rsidRPr="00123D6B">
          <w:rPr>
            <w:rStyle w:val="Hyperlink"/>
          </w:rPr>
          <w:t>8.1.2</w:t>
        </w:r>
        <w:r>
          <w:rPr>
            <w:rFonts w:asciiTheme="minorHAnsi" w:eastAsiaTheme="minorEastAsia" w:hAnsiTheme="minorHAnsi" w:cstheme="minorBidi"/>
            <w:lang w:val="en-US" w:eastAsia="en-US"/>
          </w:rPr>
          <w:tab/>
        </w:r>
        <w:r w:rsidRPr="00123D6B">
          <w:rPr>
            <w:rStyle w:val="Hyperlink"/>
          </w:rPr>
          <w:t>Импорт</w:t>
        </w:r>
        <w:r>
          <w:rPr>
            <w:webHidden/>
          </w:rPr>
          <w:tab/>
        </w:r>
        <w:r>
          <w:rPr>
            <w:webHidden/>
          </w:rPr>
          <w:fldChar w:fldCharType="begin"/>
        </w:r>
        <w:r>
          <w:rPr>
            <w:webHidden/>
          </w:rPr>
          <w:instrText xml:space="preserve"> PAGEREF _Toc121258749 \h </w:instrText>
        </w:r>
        <w:r>
          <w:rPr>
            <w:webHidden/>
          </w:rPr>
        </w:r>
        <w:r>
          <w:rPr>
            <w:webHidden/>
          </w:rPr>
          <w:fldChar w:fldCharType="separate"/>
        </w:r>
        <w:r>
          <w:rPr>
            <w:webHidden/>
          </w:rPr>
          <w:t>146</w:t>
        </w:r>
        <w:r>
          <w:rPr>
            <w:webHidden/>
          </w:rPr>
          <w:fldChar w:fldCharType="end"/>
        </w:r>
      </w:hyperlink>
    </w:p>
    <w:p w14:paraId="6FD58E74" w14:textId="40BE16AB" w:rsidR="00440E4E" w:rsidRDefault="00440E4E">
      <w:pPr>
        <w:pStyle w:val="TOC3"/>
        <w:tabs>
          <w:tab w:val="left" w:pos="1320"/>
        </w:tabs>
        <w:rPr>
          <w:rFonts w:asciiTheme="minorHAnsi" w:eastAsiaTheme="minorEastAsia" w:hAnsiTheme="minorHAnsi" w:cstheme="minorBidi"/>
          <w:lang w:val="en-US" w:eastAsia="en-US"/>
        </w:rPr>
      </w:pPr>
      <w:hyperlink w:anchor="_Toc121258750" w:history="1">
        <w:r w:rsidRPr="00123D6B">
          <w:rPr>
            <w:rStyle w:val="Hyperlink"/>
          </w:rPr>
          <w:t>8.1.3</w:t>
        </w:r>
        <w:r>
          <w:rPr>
            <w:rFonts w:asciiTheme="minorHAnsi" w:eastAsiaTheme="minorEastAsia" w:hAnsiTheme="minorHAnsi" w:cstheme="minorBidi"/>
            <w:lang w:val="en-US" w:eastAsia="en-US"/>
          </w:rPr>
          <w:tab/>
        </w:r>
        <w:r w:rsidRPr="00123D6B">
          <w:rPr>
            <w:rStyle w:val="Hyperlink"/>
          </w:rPr>
          <w:t>Экспорт ранее загруженных данных</w:t>
        </w:r>
        <w:r>
          <w:rPr>
            <w:webHidden/>
          </w:rPr>
          <w:tab/>
        </w:r>
        <w:r>
          <w:rPr>
            <w:webHidden/>
          </w:rPr>
          <w:fldChar w:fldCharType="begin"/>
        </w:r>
        <w:r>
          <w:rPr>
            <w:webHidden/>
          </w:rPr>
          <w:instrText xml:space="preserve"> PAGEREF _Toc121258750 \h </w:instrText>
        </w:r>
        <w:r>
          <w:rPr>
            <w:webHidden/>
          </w:rPr>
        </w:r>
        <w:r>
          <w:rPr>
            <w:webHidden/>
          </w:rPr>
          <w:fldChar w:fldCharType="separate"/>
        </w:r>
        <w:r>
          <w:rPr>
            <w:webHidden/>
          </w:rPr>
          <w:t>147</w:t>
        </w:r>
        <w:r>
          <w:rPr>
            <w:webHidden/>
          </w:rPr>
          <w:fldChar w:fldCharType="end"/>
        </w:r>
      </w:hyperlink>
    </w:p>
    <w:p w14:paraId="6EC6E48F" w14:textId="0767B9C8" w:rsidR="00440E4E" w:rsidRDefault="00440E4E">
      <w:pPr>
        <w:pStyle w:val="TOC2"/>
        <w:tabs>
          <w:tab w:val="left" w:pos="880"/>
        </w:tabs>
        <w:rPr>
          <w:rFonts w:asciiTheme="minorHAnsi" w:eastAsiaTheme="minorEastAsia" w:hAnsiTheme="minorHAnsi" w:cstheme="minorBidi"/>
          <w:noProof/>
          <w:lang w:val="en-US" w:eastAsia="en-US"/>
        </w:rPr>
      </w:pPr>
      <w:hyperlink w:anchor="_Toc121258751" w:history="1">
        <w:r w:rsidRPr="00123D6B">
          <w:rPr>
            <w:rStyle w:val="Hyperlink"/>
            <w:noProof/>
          </w:rPr>
          <w:t>8.2</w:t>
        </w:r>
        <w:r>
          <w:rPr>
            <w:rFonts w:asciiTheme="minorHAnsi" w:eastAsiaTheme="minorEastAsia" w:hAnsiTheme="minorHAnsi" w:cstheme="minorBidi"/>
            <w:noProof/>
            <w:lang w:val="en-US" w:eastAsia="en-US"/>
          </w:rPr>
          <w:tab/>
        </w:r>
        <w:r w:rsidRPr="00123D6B">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21258751 \h </w:instrText>
        </w:r>
        <w:r>
          <w:rPr>
            <w:noProof/>
            <w:webHidden/>
          </w:rPr>
        </w:r>
        <w:r>
          <w:rPr>
            <w:noProof/>
            <w:webHidden/>
          </w:rPr>
          <w:fldChar w:fldCharType="separate"/>
        </w:r>
        <w:r>
          <w:rPr>
            <w:noProof/>
            <w:webHidden/>
          </w:rPr>
          <w:t>148</w:t>
        </w:r>
        <w:r>
          <w:rPr>
            <w:noProof/>
            <w:webHidden/>
          </w:rPr>
          <w:fldChar w:fldCharType="end"/>
        </w:r>
      </w:hyperlink>
    </w:p>
    <w:p w14:paraId="5F3B3BDB" w14:textId="5166B2AB" w:rsidR="00440E4E" w:rsidRDefault="00440E4E">
      <w:pPr>
        <w:pStyle w:val="TOC2"/>
        <w:tabs>
          <w:tab w:val="left" w:pos="880"/>
        </w:tabs>
        <w:rPr>
          <w:rFonts w:asciiTheme="minorHAnsi" w:eastAsiaTheme="minorEastAsia" w:hAnsiTheme="minorHAnsi" w:cstheme="minorBidi"/>
          <w:noProof/>
          <w:lang w:val="en-US" w:eastAsia="en-US"/>
        </w:rPr>
      </w:pPr>
      <w:hyperlink w:anchor="_Toc121258752" w:history="1">
        <w:r w:rsidRPr="00123D6B">
          <w:rPr>
            <w:rStyle w:val="Hyperlink"/>
            <w:noProof/>
          </w:rPr>
          <w:t>8.3</w:t>
        </w:r>
        <w:r>
          <w:rPr>
            <w:rFonts w:asciiTheme="minorHAnsi" w:eastAsiaTheme="minorEastAsia" w:hAnsiTheme="minorHAnsi" w:cstheme="minorBidi"/>
            <w:noProof/>
            <w:lang w:val="en-US" w:eastAsia="en-US"/>
          </w:rPr>
          <w:tab/>
        </w:r>
        <w:r w:rsidRPr="00123D6B">
          <w:rPr>
            <w:rStyle w:val="Hyperlink"/>
            <w:noProof/>
          </w:rPr>
          <w:t xml:space="preserve">Импорт </w:t>
        </w:r>
        <w:r w:rsidRPr="00123D6B">
          <w:rPr>
            <w:rStyle w:val="Hyperlink"/>
            <w:noProof/>
            <w:lang w:val="en-US"/>
          </w:rPr>
          <w:t>PSD</w:t>
        </w:r>
        <w:r w:rsidRPr="00123D6B">
          <w:rPr>
            <w:rStyle w:val="Hyperlink"/>
            <w:noProof/>
          </w:rPr>
          <w:t xml:space="preserve"> шероховатости</w:t>
        </w:r>
        <w:r>
          <w:rPr>
            <w:noProof/>
            <w:webHidden/>
          </w:rPr>
          <w:tab/>
        </w:r>
        <w:r>
          <w:rPr>
            <w:noProof/>
            <w:webHidden/>
          </w:rPr>
          <w:fldChar w:fldCharType="begin"/>
        </w:r>
        <w:r>
          <w:rPr>
            <w:noProof/>
            <w:webHidden/>
          </w:rPr>
          <w:instrText xml:space="preserve"> PAGEREF _Toc121258752 \h </w:instrText>
        </w:r>
        <w:r>
          <w:rPr>
            <w:noProof/>
            <w:webHidden/>
          </w:rPr>
        </w:r>
        <w:r>
          <w:rPr>
            <w:noProof/>
            <w:webHidden/>
          </w:rPr>
          <w:fldChar w:fldCharType="separate"/>
        </w:r>
        <w:r>
          <w:rPr>
            <w:noProof/>
            <w:webHidden/>
          </w:rPr>
          <w:t>151</w:t>
        </w:r>
        <w:r>
          <w:rPr>
            <w:noProof/>
            <w:webHidden/>
          </w:rPr>
          <w:fldChar w:fldCharType="end"/>
        </w:r>
      </w:hyperlink>
    </w:p>
    <w:p w14:paraId="7E742EC6" w14:textId="1086EA88" w:rsidR="00440E4E" w:rsidRDefault="00440E4E">
      <w:pPr>
        <w:pStyle w:val="TOC2"/>
        <w:tabs>
          <w:tab w:val="left" w:pos="880"/>
        </w:tabs>
        <w:rPr>
          <w:rFonts w:asciiTheme="minorHAnsi" w:eastAsiaTheme="minorEastAsia" w:hAnsiTheme="minorHAnsi" w:cstheme="minorBidi"/>
          <w:noProof/>
          <w:lang w:val="en-US" w:eastAsia="en-US"/>
        </w:rPr>
      </w:pPr>
      <w:hyperlink w:anchor="_Toc121258753" w:history="1">
        <w:r w:rsidRPr="00123D6B">
          <w:rPr>
            <w:rStyle w:val="Hyperlink"/>
            <w:noProof/>
          </w:rPr>
          <w:t>8.4</w:t>
        </w:r>
        <w:r>
          <w:rPr>
            <w:rFonts w:asciiTheme="minorHAnsi" w:eastAsiaTheme="minorEastAsia" w:hAnsiTheme="minorHAnsi" w:cstheme="minorBidi"/>
            <w:noProof/>
            <w:lang w:val="en-US" w:eastAsia="en-US"/>
          </w:rPr>
          <w:tab/>
        </w:r>
        <w:r w:rsidRPr="00123D6B">
          <w:rPr>
            <w:rStyle w:val="Hyperlink"/>
            <w:noProof/>
          </w:rPr>
          <w:t>Структура</w:t>
        </w:r>
        <w:r>
          <w:rPr>
            <w:noProof/>
            <w:webHidden/>
          </w:rPr>
          <w:tab/>
        </w:r>
        <w:r>
          <w:rPr>
            <w:noProof/>
            <w:webHidden/>
          </w:rPr>
          <w:fldChar w:fldCharType="begin"/>
        </w:r>
        <w:r>
          <w:rPr>
            <w:noProof/>
            <w:webHidden/>
          </w:rPr>
          <w:instrText xml:space="preserve"> PAGEREF _Toc121258753 \h </w:instrText>
        </w:r>
        <w:r>
          <w:rPr>
            <w:noProof/>
            <w:webHidden/>
          </w:rPr>
        </w:r>
        <w:r>
          <w:rPr>
            <w:noProof/>
            <w:webHidden/>
          </w:rPr>
          <w:fldChar w:fldCharType="separate"/>
        </w:r>
        <w:r>
          <w:rPr>
            <w:noProof/>
            <w:webHidden/>
          </w:rPr>
          <w:t>152</w:t>
        </w:r>
        <w:r>
          <w:rPr>
            <w:noProof/>
            <w:webHidden/>
          </w:rPr>
          <w:fldChar w:fldCharType="end"/>
        </w:r>
      </w:hyperlink>
    </w:p>
    <w:p w14:paraId="4A33698D" w14:textId="36C4BA37" w:rsidR="00440E4E" w:rsidRDefault="00440E4E">
      <w:pPr>
        <w:pStyle w:val="TOC3"/>
        <w:tabs>
          <w:tab w:val="left" w:pos="1320"/>
        </w:tabs>
        <w:rPr>
          <w:rFonts w:asciiTheme="minorHAnsi" w:eastAsiaTheme="minorEastAsia" w:hAnsiTheme="minorHAnsi" w:cstheme="minorBidi"/>
          <w:lang w:val="en-US" w:eastAsia="en-US"/>
        </w:rPr>
      </w:pPr>
      <w:hyperlink w:anchor="_Toc121258754" w:history="1">
        <w:r w:rsidRPr="00123D6B">
          <w:rPr>
            <w:rStyle w:val="Hyperlink"/>
          </w:rPr>
          <w:t>8.4.1</w:t>
        </w:r>
        <w:r>
          <w:rPr>
            <w:rFonts w:asciiTheme="minorHAnsi" w:eastAsiaTheme="minorEastAsia" w:hAnsiTheme="minorHAnsi" w:cstheme="minorBidi"/>
            <w:lang w:val="en-US" w:eastAsia="en-US"/>
          </w:rPr>
          <w:tab/>
        </w:r>
        <w:r w:rsidRPr="00123D6B">
          <w:rPr>
            <w:rStyle w:val="Hyperlink"/>
          </w:rPr>
          <w:t>Экспорт всей структуры</w:t>
        </w:r>
        <w:r>
          <w:rPr>
            <w:webHidden/>
          </w:rPr>
          <w:tab/>
        </w:r>
        <w:r>
          <w:rPr>
            <w:webHidden/>
          </w:rPr>
          <w:fldChar w:fldCharType="begin"/>
        </w:r>
        <w:r>
          <w:rPr>
            <w:webHidden/>
          </w:rPr>
          <w:instrText xml:space="preserve"> PAGEREF _Toc121258754 \h </w:instrText>
        </w:r>
        <w:r>
          <w:rPr>
            <w:webHidden/>
          </w:rPr>
        </w:r>
        <w:r>
          <w:rPr>
            <w:webHidden/>
          </w:rPr>
          <w:fldChar w:fldCharType="separate"/>
        </w:r>
        <w:r>
          <w:rPr>
            <w:webHidden/>
          </w:rPr>
          <w:t>152</w:t>
        </w:r>
        <w:r>
          <w:rPr>
            <w:webHidden/>
          </w:rPr>
          <w:fldChar w:fldCharType="end"/>
        </w:r>
      </w:hyperlink>
    </w:p>
    <w:p w14:paraId="3165175F" w14:textId="22C2D32A" w:rsidR="00440E4E" w:rsidRDefault="00440E4E">
      <w:pPr>
        <w:pStyle w:val="TOC3"/>
        <w:tabs>
          <w:tab w:val="left" w:pos="1320"/>
        </w:tabs>
        <w:rPr>
          <w:rFonts w:asciiTheme="minorHAnsi" w:eastAsiaTheme="minorEastAsia" w:hAnsiTheme="minorHAnsi" w:cstheme="minorBidi"/>
          <w:lang w:val="en-US" w:eastAsia="en-US"/>
        </w:rPr>
      </w:pPr>
      <w:hyperlink w:anchor="_Toc121258755" w:history="1">
        <w:r w:rsidRPr="00123D6B">
          <w:rPr>
            <w:rStyle w:val="Hyperlink"/>
          </w:rPr>
          <w:t>8.4.2</w:t>
        </w:r>
        <w:r>
          <w:rPr>
            <w:rFonts w:asciiTheme="minorHAnsi" w:eastAsiaTheme="minorEastAsia" w:hAnsiTheme="minorHAnsi" w:cstheme="minorBidi"/>
            <w:lang w:val="en-US" w:eastAsia="en-US"/>
          </w:rPr>
          <w:tab/>
        </w:r>
        <w:r w:rsidRPr="00123D6B">
          <w:rPr>
            <w:rStyle w:val="Hyperlink"/>
          </w:rPr>
          <w:t>Апериодика</w:t>
        </w:r>
        <w:r>
          <w:rPr>
            <w:webHidden/>
          </w:rPr>
          <w:tab/>
        </w:r>
        <w:r>
          <w:rPr>
            <w:webHidden/>
          </w:rPr>
          <w:fldChar w:fldCharType="begin"/>
        </w:r>
        <w:r>
          <w:rPr>
            <w:webHidden/>
          </w:rPr>
          <w:instrText xml:space="preserve"> PAGEREF _Toc121258755 \h </w:instrText>
        </w:r>
        <w:r>
          <w:rPr>
            <w:webHidden/>
          </w:rPr>
        </w:r>
        <w:r>
          <w:rPr>
            <w:webHidden/>
          </w:rPr>
          <w:fldChar w:fldCharType="separate"/>
        </w:r>
        <w:r>
          <w:rPr>
            <w:webHidden/>
          </w:rPr>
          <w:t>153</w:t>
        </w:r>
        <w:r>
          <w:rPr>
            <w:webHidden/>
          </w:rPr>
          <w:fldChar w:fldCharType="end"/>
        </w:r>
      </w:hyperlink>
    </w:p>
    <w:p w14:paraId="0E3E667D" w14:textId="09A9A47B" w:rsidR="00440E4E" w:rsidRDefault="00440E4E">
      <w:pPr>
        <w:pStyle w:val="TOC2"/>
        <w:tabs>
          <w:tab w:val="left" w:pos="880"/>
        </w:tabs>
        <w:rPr>
          <w:rFonts w:asciiTheme="minorHAnsi" w:eastAsiaTheme="minorEastAsia" w:hAnsiTheme="minorHAnsi" w:cstheme="minorBidi"/>
          <w:noProof/>
          <w:lang w:val="en-US" w:eastAsia="en-US"/>
        </w:rPr>
      </w:pPr>
      <w:hyperlink w:anchor="_Toc121258756" w:history="1">
        <w:r w:rsidRPr="00123D6B">
          <w:rPr>
            <w:rStyle w:val="Hyperlink"/>
            <w:noProof/>
          </w:rPr>
          <w:t>8.5</w:t>
        </w:r>
        <w:r>
          <w:rPr>
            <w:rFonts w:asciiTheme="minorHAnsi" w:eastAsiaTheme="minorEastAsia" w:hAnsiTheme="minorHAnsi" w:cstheme="minorBidi"/>
            <w:noProof/>
            <w:lang w:val="en-US" w:eastAsia="en-US"/>
          </w:rPr>
          <w:tab/>
        </w:r>
        <w:r w:rsidRPr="00123D6B">
          <w:rPr>
            <w:rStyle w:val="Hyperlink"/>
            <w:noProof/>
          </w:rPr>
          <w:t>Профиль структуры</w:t>
        </w:r>
        <w:r>
          <w:rPr>
            <w:noProof/>
            <w:webHidden/>
          </w:rPr>
          <w:tab/>
        </w:r>
        <w:r>
          <w:rPr>
            <w:noProof/>
            <w:webHidden/>
          </w:rPr>
          <w:fldChar w:fldCharType="begin"/>
        </w:r>
        <w:r>
          <w:rPr>
            <w:noProof/>
            <w:webHidden/>
          </w:rPr>
          <w:instrText xml:space="preserve"> PAGEREF _Toc121258756 \h </w:instrText>
        </w:r>
        <w:r>
          <w:rPr>
            <w:noProof/>
            <w:webHidden/>
          </w:rPr>
        </w:r>
        <w:r>
          <w:rPr>
            <w:noProof/>
            <w:webHidden/>
          </w:rPr>
          <w:fldChar w:fldCharType="separate"/>
        </w:r>
        <w:r>
          <w:rPr>
            <w:noProof/>
            <w:webHidden/>
          </w:rPr>
          <w:t>156</w:t>
        </w:r>
        <w:r>
          <w:rPr>
            <w:noProof/>
            <w:webHidden/>
          </w:rPr>
          <w:fldChar w:fldCharType="end"/>
        </w:r>
      </w:hyperlink>
    </w:p>
    <w:p w14:paraId="0AEE8E1F" w14:textId="6AED01F1" w:rsidR="00440E4E" w:rsidRDefault="00440E4E">
      <w:pPr>
        <w:pStyle w:val="TOC1"/>
        <w:tabs>
          <w:tab w:val="left" w:pos="482"/>
        </w:tabs>
        <w:rPr>
          <w:rFonts w:asciiTheme="minorHAnsi" w:eastAsiaTheme="minorEastAsia" w:hAnsiTheme="minorHAnsi" w:cstheme="minorBidi"/>
          <w:lang w:val="en-US" w:eastAsia="en-US"/>
        </w:rPr>
      </w:pPr>
      <w:hyperlink w:anchor="_Toc121258757" w:history="1">
        <w:r w:rsidRPr="00123D6B">
          <w:rPr>
            <w:rStyle w:val="Hyperlink"/>
          </w:rPr>
          <w:t>9</w:t>
        </w:r>
        <w:r>
          <w:rPr>
            <w:rFonts w:asciiTheme="minorHAnsi" w:eastAsiaTheme="minorEastAsia" w:hAnsiTheme="minorHAnsi" w:cstheme="minorBidi"/>
            <w:lang w:val="en-US" w:eastAsia="en-US"/>
          </w:rPr>
          <w:tab/>
        </w:r>
        <w:r w:rsidRPr="00123D6B">
          <w:rPr>
            <w:rStyle w:val="Hyperlink"/>
          </w:rPr>
          <w:t>Оптические константы материалов</w:t>
        </w:r>
        <w:r>
          <w:rPr>
            <w:webHidden/>
          </w:rPr>
          <w:tab/>
        </w:r>
        <w:r>
          <w:rPr>
            <w:webHidden/>
          </w:rPr>
          <w:fldChar w:fldCharType="begin"/>
        </w:r>
        <w:r>
          <w:rPr>
            <w:webHidden/>
          </w:rPr>
          <w:instrText xml:space="preserve"> PAGEREF _Toc121258757 \h </w:instrText>
        </w:r>
        <w:r>
          <w:rPr>
            <w:webHidden/>
          </w:rPr>
        </w:r>
        <w:r>
          <w:rPr>
            <w:webHidden/>
          </w:rPr>
          <w:fldChar w:fldCharType="separate"/>
        </w:r>
        <w:r>
          <w:rPr>
            <w:webHidden/>
          </w:rPr>
          <w:t>160</w:t>
        </w:r>
        <w:r>
          <w:rPr>
            <w:webHidden/>
          </w:rPr>
          <w:fldChar w:fldCharType="end"/>
        </w:r>
      </w:hyperlink>
    </w:p>
    <w:p w14:paraId="7CCF0463" w14:textId="485257B9" w:rsidR="00440E4E" w:rsidRDefault="00440E4E">
      <w:pPr>
        <w:pStyle w:val="TOC2"/>
        <w:tabs>
          <w:tab w:val="left" w:pos="880"/>
        </w:tabs>
        <w:rPr>
          <w:rFonts w:asciiTheme="minorHAnsi" w:eastAsiaTheme="minorEastAsia" w:hAnsiTheme="minorHAnsi" w:cstheme="minorBidi"/>
          <w:noProof/>
          <w:lang w:val="en-US" w:eastAsia="en-US"/>
        </w:rPr>
      </w:pPr>
      <w:hyperlink w:anchor="_Toc121258758" w:history="1">
        <w:r w:rsidRPr="00123D6B">
          <w:rPr>
            <w:rStyle w:val="Hyperlink"/>
            <w:noProof/>
            <w:lang w:val="en-US"/>
          </w:rPr>
          <w:t>9.1</w:t>
        </w:r>
        <w:r>
          <w:rPr>
            <w:rFonts w:asciiTheme="minorHAnsi" w:eastAsiaTheme="minorEastAsia" w:hAnsiTheme="minorHAnsi" w:cstheme="minorBidi"/>
            <w:noProof/>
            <w:lang w:val="en-US" w:eastAsia="en-US"/>
          </w:rPr>
          <w:tab/>
        </w:r>
        <w:r w:rsidRPr="00123D6B">
          <w:rPr>
            <w:rStyle w:val="Hyperlink"/>
            <w:noProof/>
          </w:rPr>
          <w:t>Библиотека материалов "</w:t>
        </w:r>
        <w:r w:rsidRPr="00123D6B">
          <w:rPr>
            <w:rStyle w:val="Hyperlink"/>
            <w:rFonts w:ascii="Courier New" w:hAnsi="Courier New" w:cs="Courier New"/>
            <w:noProof/>
            <w:lang w:val="en-US"/>
          </w:rPr>
          <w:t>nk</w:t>
        </w:r>
        <w:r w:rsidRPr="00123D6B">
          <w:rPr>
            <w:rStyle w:val="Hyperlink"/>
            <w:noProof/>
          </w:rPr>
          <w:t>"</w:t>
        </w:r>
        <w:r>
          <w:rPr>
            <w:noProof/>
            <w:webHidden/>
          </w:rPr>
          <w:tab/>
        </w:r>
        <w:r>
          <w:rPr>
            <w:noProof/>
            <w:webHidden/>
          </w:rPr>
          <w:fldChar w:fldCharType="begin"/>
        </w:r>
        <w:r>
          <w:rPr>
            <w:noProof/>
            <w:webHidden/>
          </w:rPr>
          <w:instrText xml:space="preserve"> PAGEREF _Toc121258758 \h </w:instrText>
        </w:r>
        <w:r>
          <w:rPr>
            <w:noProof/>
            <w:webHidden/>
          </w:rPr>
        </w:r>
        <w:r>
          <w:rPr>
            <w:noProof/>
            <w:webHidden/>
          </w:rPr>
          <w:fldChar w:fldCharType="separate"/>
        </w:r>
        <w:r>
          <w:rPr>
            <w:noProof/>
            <w:webHidden/>
          </w:rPr>
          <w:t>160</w:t>
        </w:r>
        <w:r>
          <w:rPr>
            <w:noProof/>
            <w:webHidden/>
          </w:rPr>
          <w:fldChar w:fldCharType="end"/>
        </w:r>
      </w:hyperlink>
    </w:p>
    <w:p w14:paraId="2CE854F5" w14:textId="46C704AB" w:rsidR="00440E4E" w:rsidRDefault="00440E4E">
      <w:pPr>
        <w:pStyle w:val="TOC2"/>
        <w:tabs>
          <w:tab w:val="left" w:pos="880"/>
        </w:tabs>
        <w:rPr>
          <w:rFonts w:asciiTheme="minorHAnsi" w:eastAsiaTheme="minorEastAsia" w:hAnsiTheme="minorHAnsi" w:cstheme="minorBidi"/>
          <w:noProof/>
          <w:lang w:val="en-US" w:eastAsia="en-US"/>
        </w:rPr>
      </w:pPr>
      <w:hyperlink w:anchor="_Toc121258759" w:history="1">
        <w:r w:rsidRPr="00123D6B">
          <w:rPr>
            <w:rStyle w:val="Hyperlink"/>
            <w:noProof/>
            <w:lang w:val="en-US"/>
          </w:rPr>
          <w:t>9.2</w:t>
        </w:r>
        <w:r>
          <w:rPr>
            <w:rFonts w:asciiTheme="minorHAnsi" w:eastAsiaTheme="minorEastAsia" w:hAnsiTheme="minorHAnsi" w:cstheme="minorBidi"/>
            <w:noProof/>
            <w:lang w:val="en-US" w:eastAsia="en-US"/>
          </w:rPr>
          <w:tab/>
        </w:r>
        <w:r w:rsidRPr="00123D6B">
          <w:rPr>
            <w:rStyle w:val="Hyperlink"/>
            <w:noProof/>
          </w:rPr>
          <w:t>Библиотека атомных факторов "</w:t>
        </w:r>
        <w:r w:rsidRPr="00123D6B">
          <w:rPr>
            <w:rStyle w:val="Hyperlink"/>
            <w:rFonts w:ascii="Courier New" w:hAnsi="Courier New" w:cs="Courier New"/>
            <w:noProof/>
            <w:lang w:val="en-US"/>
          </w:rPr>
          <w:t>f1f2</w:t>
        </w:r>
        <w:r w:rsidRPr="00123D6B">
          <w:rPr>
            <w:rStyle w:val="Hyperlink"/>
            <w:noProof/>
          </w:rPr>
          <w:t>"</w:t>
        </w:r>
        <w:r>
          <w:rPr>
            <w:noProof/>
            <w:webHidden/>
          </w:rPr>
          <w:tab/>
        </w:r>
        <w:r>
          <w:rPr>
            <w:noProof/>
            <w:webHidden/>
          </w:rPr>
          <w:fldChar w:fldCharType="begin"/>
        </w:r>
        <w:r>
          <w:rPr>
            <w:noProof/>
            <w:webHidden/>
          </w:rPr>
          <w:instrText xml:space="preserve"> PAGEREF _Toc121258759 \h </w:instrText>
        </w:r>
        <w:r>
          <w:rPr>
            <w:noProof/>
            <w:webHidden/>
          </w:rPr>
        </w:r>
        <w:r>
          <w:rPr>
            <w:noProof/>
            <w:webHidden/>
          </w:rPr>
          <w:fldChar w:fldCharType="separate"/>
        </w:r>
        <w:r>
          <w:rPr>
            <w:noProof/>
            <w:webHidden/>
          </w:rPr>
          <w:t>162</w:t>
        </w:r>
        <w:r>
          <w:rPr>
            <w:noProof/>
            <w:webHidden/>
          </w:rPr>
          <w:fldChar w:fldCharType="end"/>
        </w:r>
      </w:hyperlink>
    </w:p>
    <w:p w14:paraId="681012BE" w14:textId="14175BC0" w:rsidR="00440E4E" w:rsidRDefault="00440E4E">
      <w:pPr>
        <w:pStyle w:val="TOC1"/>
        <w:tabs>
          <w:tab w:val="left" w:pos="482"/>
        </w:tabs>
        <w:rPr>
          <w:rFonts w:asciiTheme="minorHAnsi" w:eastAsiaTheme="minorEastAsia" w:hAnsiTheme="minorHAnsi" w:cstheme="minorBidi"/>
          <w:lang w:val="en-US" w:eastAsia="en-US"/>
        </w:rPr>
      </w:pPr>
      <w:hyperlink w:anchor="_Toc121258760" w:history="1">
        <w:r w:rsidRPr="00123D6B">
          <w:rPr>
            <w:rStyle w:val="Hyperlink"/>
          </w:rPr>
          <w:t>10</w:t>
        </w:r>
        <w:r>
          <w:rPr>
            <w:rFonts w:asciiTheme="minorHAnsi" w:eastAsiaTheme="minorEastAsia" w:hAnsiTheme="minorHAnsi" w:cstheme="minorBidi"/>
            <w:lang w:val="en-US" w:eastAsia="en-US"/>
          </w:rPr>
          <w:tab/>
        </w:r>
        <w:r w:rsidRPr="00123D6B">
          <w:rPr>
            <w:rStyle w:val="Hyperlink"/>
          </w:rPr>
          <w:t>История версий</w:t>
        </w:r>
        <w:r>
          <w:rPr>
            <w:webHidden/>
          </w:rPr>
          <w:tab/>
        </w:r>
        <w:r>
          <w:rPr>
            <w:webHidden/>
          </w:rPr>
          <w:fldChar w:fldCharType="begin"/>
        </w:r>
        <w:r>
          <w:rPr>
            <w:webHidden/>
          </w:rPr>
          <w:instrText xml:space="preserve"> PAGEREF _Toc121258760 \h </w:instrText>
        </w:r>
        <w:r>
          <w:rPr>
            <w:webHidden/>
          </w:rPr>
        </w:r>
        <w:r>
          <w:rPr>
            <w:webHidden/>
          </w:rPr>
          <w:fldChar w:fldCharType="separate"/>
        </w:r>
        <w:r>
          <w:rPr>
            <w:webHidden/>
          </w:rPr>
          <w:t>164</w:t>
        </w:r>
        <w:r>
          <w:rPr>
            <w:webHidden/>
          </w:rPr>
          <w:fldChar w:fldCharType="end"/>
        </w:r>
      </w:hyperlink>
    </w:p>
    <w:p w14:paraId="4BABF7C3" w14:textId="7C8C34F6" w:rsidR="00440E4E" w:rsidRDefault="00440E4E">
      <w:pPr>
        <w:pStyle w:val="TOC1"/>
        <w:tabs>
          <w:tab w:val="left" w:pos="482"/>
        </w:tabs>
        <w:rPr>
          <w:rFonts w:asciiTheme="minorHAnsi" w:eastAsiaTheme="minorEastAsia" w:hAnsiTheme="minorHAnsi" w:cstheme="minorBidi"/>
          <w:lang w:val="en-US" w:eastAsia="en-US"/>
        </w:rPr>
      </w:pPr>
      <w:hyperlink w:anchor="_Toc121258761" w:history="1">
        <w:r w:rsidRPr="00123D6B">
          <w:rPr>
            <w:rStyle w:val="Hyperlink"/>
          </w:rPr>
          <w:t>11</w:t>
        </w:r>
        <w:r>
          <w:rPr>
            <w:rFonts w:asciiTheme="minorHAnsi" w:eastAsiaTheme="minorEastAsia" w:hAnsiTheme="minorHAnsi" w:cstheme="minorBidi"/>
            <w:lang w:val="en-US" w:eastAsia="en-US"/>
          </w:rPr>
          <w:tab/>
        </w:r>
        <w:r w:rsidRPr="00123D6B">
          <w:rPr>
            <w:rStyle w:val="Hyperlink"/>
          </w:rPr>
          <w:t>Список сокращений</w:t>
        </w:r>
        <w:r>
          <w:rPr>
            <w:webHidden/>
          </w:rPr>
          <w:tab/>
        </w:r>
        <w:r>
          <w:rPr>
            <w:webHidden/>
          </w:rPr>
          <w:fldChar w:fldCharType="begin"/>
        </w:r>
        <w:r>
          <w:rPr>
            <w:webHidden/>
          </w:rPr>
          <w:instrText xml:space="preserve"> PAGEREF _Toc121258761 \h </w:instrText>
        </w:r>
        <w:r>
          <w:rPr>
            <w:webHidden/>
          </w:rPr>
        </w:r>
        <w:r>
          <w:rPr>
            <w:webHidden/>
          </w:rPr>
          <w:fldChar w:fldCharType="separate"/>
        </w:r>
        <w:r>
          <w:rPr>
            <w:webHidden/>
          </w:rPr>
          <w:t>166</w:t>
        </w:r>
        <w:r>
          <w:rPr>
            <w:webHidden/>
          </w:rPr>
          <w:fldChar w:fldCharType="end"/>
        </w:r>
      </w:hyperlink>
    </w:p>
    <w:p w14:paraId="1F4CCD88" w14:textId="1790B011" w:rsidR="00440E4E" w:rsidRDefault="00440E4E">
      <w:pPr>
        <w:pStyle w:val="TOC1"/>
        <w:tabs>
          <w:tab w:val="left" w:pos="482"/>
        </w:tabs>
        <w:rPr>
          <w:rFonts w:asciiTheme="minorHAnsi" w:eastAsiaTheme="minorEastAsia" w:hAnsiTheme="minorHAnsi" w:cstheme="minorBidi"/>
          <w:lang w:val="en-US" w:eastAsia="en-US"/>
        </w:rPr>
      </w:pPr>
      <w:hyperlink w:anchor="_Toc121258762" w:history="1">
        <w:r w:rsidRPr="00123D6B">
          <w:rPr>
            <w:rStyle w:val="Hyperlink"/>
          </w:rPr>
          <w:t>12</w:t>
        </w:r>
        <w:r>
          <w:rPr>
            <w:rFonts w:asciiTheme="minorHAnsi" w:eastAsiaTheme="minorEastAsia" w:hAnsiTheme="minorHAnsi" w:cstheme="minorBidi"/>
            <w:lang w:val="en-US" w:eastAsia="en-US"/>
          </w:rPr>
          <w:tab/>
        </w:r>
        <w:r w:rsidRPr="00123D6B">
          <w:rPr>
            <w:rStyle w:val="Hyperlink"/>
          </w:rPr>
          <w:t>Список</w:t>
        </w:r>
        <w:r w:rsidRPr="00123D6B">
          <w:rPr>
            <w:rStyle w:val="Hyperlink"/>
            <w:lang w:val="en-US"/>
          </w:rPr>
          <w:t xml:space="preserve"> </w:t>
        </w:r>
        <w:r w:rsidRPr="00123D6B">
          <w:rPr>
            <w:rStyle w:val="Hyperlink"/>
          </w:rPr>
          <w:t>цитируемой</w:t>
        </w:r>
        <w:r w:rsidRPr="00123D6B">
          <w:rPr>
            <w:rStyle w:val="Hyperlink"/>
            <w:lang w:val="en-US"/>
          </w:rPr>
          <w:t xml:space="preserve"> </w:t>
        </w:r>
        <w:r w:rsidRPr="00123D6B">
          <w:rPr>
            <w:rStyle w:val="Hyperlink"/>
          </w:rPr>
          <w:t>литературы</w:t>
        </w:r>
        <w:r>
          <w:rPr>
            <w:webHidden/>
          </w:rPr>
          <w:tab/>
        </w:r>
        <w:r>
          <w:rPr>
            <w:webHidden/>
          </w:rPr>
          <w:fldChar w:fldCharType="begin"/>
        </w:r>
        <w:r>
          <w:rPr>
            <w:webHidden/>
          </w:rPr>
          <w:instrText xml:space="preserve"> PAGEREF _Toc121258762 \h </w:instrText>
        </w:r>
        <w:r>
          <w:rPr>
            <w:webHidden/>
          </w:rPr>
        </w:r>
        <w:r>
          <w:rPr>
            <w:webHidden/>
          </w:rPr>
          <w:fldChar w:fldCharType="separate"/>
        </w:r>
        <w:r>
          <w:rPr>
            <w:webHidden/>
          </w:rPr>
          <w:t>167</w:t>
        </w:r>
        <w:r>
          <w:rPr>
            <w:webHidden/>
          </w:rPr>
          <w:fldChar w:fldCharType="end"/>
        </w:r>
      </w:hyperlink>
    </w:p>
    <w:p w14:paraId="16C2BB09" w14:textId="60759E24" w:rsidR="00AF3E81" w:rsidRPr="00517F96" w:rsidRDefault="009D2C9C" w:rsidP="005C59DF">
      <w:pPr>
        <w:pStyle w:val="TOC1"/>
        <w:tabs>
          <w:tab w:val="clear" w:pos="9911"/>
          <w:tab w:val="right" w:leader="dot" w:pos="9639"/>
        </w:tabs>
        <w:spacing w:before="100" w:line="276" w:lineRule="auto"/>
        <w:rPr>
          <w:lang w:val="en-US"/>
        </w:rPr>
      </w:pPr>
      <w:r w:rsidRPr="00517F96">
        <w:rPr>
          <w:lang w:val="en-US"/>
        </w:rPr>
        <w:fldChar w:fldCharType="end"/>
      </w:r>
    </w:p>
    <w:p w14:paraId="4BBB80F0" w14:textId="72924534" w:rsidR="004B1C54" w:rsidRPr="00517F96" w:rsidRDefault="00340C5C">
      <w:pPr>
        <w:pStyle w:val="Heading1"/>
        <w:pageBreakBefore/>
        <w:numPr>
          <w:ilvl w:val="0"/>
          <w:numId w:val="5"/>
        </w:numPr>
        <w:rPr>
          <w:lang w:val="en-US"/>
        </w:rPr>
      </w:pPr>
      <w:bookmarkStart w:id="1" w:name="_Toc121258662"/>
      <w:r w:rsidRPr="00517F96">
        <w:rPr>
          <w:lang w:val="en-US"/>
        </w:rPr>
        <w:lastRenderedPageBreak/>
        <w:t>Introduction</w:t>
      </w:r>
      <w:bookmarkEnd w:id="1"/>
    </w:p>
    <w:p w14:paraId="734E633B" w14:textId="6F1FB9EE" w:rsidR="00583D32" w:rsidRPr="00517F96" w:rsidRDefault="00A7632E" w:rsidP="0045401C">
      <w:pPr>
        <w:spacing w:beforeLines="100" w:before="240" w:afterLines="150" w:after="360" w:line="276" w:lineRule="auto"/>
        <w:jc w:val="both"/>
        <w:rPr>
          <w:lang w:val="en-US"/>
        </w:rPr>
      </w:pPr>
      <w:r w:rsidRPr="00517F96">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517F96">
        <w:rPr>
          <w:lang w:val="en-US"/>
        </w:rPr>
        <w:t xml:space="preserve"> </w:t>
      </w:r>
      <w:r w:rsidRPr="00517F96">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517F96">
        <w:rPr>
          <w:lang w:val="en-US"/>
        </w:rPr>
        <w:t xml:space="preserve"> Multifitting uses the base of optical constants of the IMD program</w:t>
      </w:r>
      <w:r w:rsidR="0071432E" w:rsidRPr="00517F96">
        <w:rPr>
          <w:lang w:val="en-US"/>
        </w:rPr>
        <w:t xml:space="preserve"> </w:t>
      </w:r>
      <w:r w:rsidR="0071432E" w:rsidRPr="00517F96">
        <w:rPr>
          <w:lang w:val="en-US"/>
        </w:rPr>
        <w:fldChar w:fldCharType="begin" w:fldLock="1"/>
      </w:r>
      <w:r w:rsidR="005A3362"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517F96">
        <w:rPr>
          <w:lang w:val="en-US"/>
        </w:rPr>
        <w:fldChar w:fldCharType="separate"/>
      </w:r>
      <w:r w:rsidR="0071432E" w:rsidRPr="00517F96">
        <w:rPr>
          <w:noProof/>
          <w:lang w:val="en-US"/>
        </w:rPr>
        <w:t>[1]</w:t>
      </w:r>
      <w:r w:rsidR="0071432E" w:rsidRPr="00517F96">
        <w:rPr>
          <w:lang w:val="en-US"/>
        </w:rPr>
        <w:fldChar w:fldCharType="end"/>
      </w:r>
      <w:r w:rsidR="0071432E" w:rsidRPr="00517F96">
        <w:rPr>
          <w:lang w:val="en-US"/>
        </w:rPr>
        <w:t xml:space="preserve"> </w:t>
      </w:r>
      <w:r w:rsidR="001240B7" w:rsidRPr="00517F96">
        <w:rPr>
          <w:lang w:val="en-US"/>
        </w:rPr>
        <w:t>with minor extensions</w:t>
      </w:r>
      <w:r w:rsidR="00583D32" w:rsidRPr="00517F96">
        <w:rPr>
          <w:lang w:val="en-US"/>
        </w:rPr>
        <w:t xml:space="preserve">. </w:t>
      </w:r>
      <w:r w:rsidR="00AE5277" w:rsidRPr="00517F96">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517F96" w:rsidRDefault="00E02EBE" w:rsidP="0045401C">
      <w:pPr>
        <w:spacing w:beforeLines="100" w:before="240" w:afterLines="150" w:after="360" w:line="276" w:lineRule="auto"/>
        <w:jc w:val="both"/>
        <w:rPr>
          <w:lang w:val="en-US"/>
        </w:rPr>
      </w:pPr>
      <w:r w:rsidRPr="00517F96">
        <w:rPr>
          <w:lang w:val="en-US"/>
        </w:rPr>
        <w:t xml:space="preserve">Similar programs for numerical simulation of the optical properties of layered structures are created regularly, both free and commercial. Some can be seen here </w:t>
      </w:r>
      <w:hyperlink r:id="rId10" w:history="1">
        <w:r w:rsidR="006E205E" w:rsidRPr="00517F96">
          <w:rPr>
            <w:rStyle w:val="Hyperlink"/>
            <w:lang w:val="en-US"/>
          </w:rPr>
          <w:t>http://gisaxs.com/index.php/Software</w:t>
        </w:r>
      </w:hyperlink>
      <w:r w:rsidR="0045401C" w:rsidRPr="00517F96">
        <w:rPr>
          <w:lang w:val="en-US"/>
        </w:rPr>
        <w:t xml:space="preserve"> </w:t>
      </w:r>
      <w:r w:rsidRPr="00517F96">
        <w:rPr>
          <w:lang w:val="en-US"/>
        </w:rPr>
        <w:t>and here</w:t>
      </w:r>
      <w:r w:rsidR="0045401C" w:rsidRPr="00517F96">
        <w:rPr>
          <w:lang w:val="en-US"/>
        </w:rPr>
        <w:t xml:space="preserve"> </w:t>
      </w:r>
      <w:hyperlink r:id="rId11" w:history="1">
        <w:r w:rsidR="0045401C" w:rsidRPr="00517F96">
          <w:rPr>
            <w:rStyle w:val="Hyperlink"/>
            <w:lang w:val="en-US"/>
          </w:rPr>
          <w:t>https://www.reflectometry.org/information/software</w:t>
        </w:r>
      </w:hyperlink>
      <w:r w:rsidR="0045401C" w:rsidRPr="00517F96">
        <w:rPr>
          <w:lang w:val="en-US"/>
        </w:rPr>
        <w:t>.</w:t>
      </w:r>
      <w:r w:rsidR="001C757E" w:rsidRPr="00517F96">
        <w:rPr>
          <w:lang w:val="en-US"/>
        </w:rPr>
        <w:t xml:space="preserve"> </w:t>
      </w:r>
      <w:r w:rsidR="00D91A2F" w:rsidRPr="00517F96">
        <w:rPr>
          <w:lang w:val="en-US"/>
        </w:rPr>
        <w:t>One of the most well-known and widely used programs for the development and diagnostics of X-ray optical coatings and free-hanging structures is IMD.</w:t>
      </w:r>
      <w:r w:rsidR="00812A8F" w:rsidRPr="00517F96">
        <w:rPr>
          <w:lang w:val="en-US"/>
        </w:rPr>
        <w:t xml:space="preserve"> </w:t>
      </w:r>
      <w:r w:rsidR="00812A8F" w:rsidRPr="00517F96">
        <w:rPr>
          <w:lang w:val="en-US"/>
        </w:rPr>
        <w:fldChar w:fldCharType="begin" w:fldLock="1"/>
      </w:r>
      <w:r w:rsidR="002C0DBD"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517F96">
        <w:rPr>
          <w:lang w:val="en-US"/>
        </w:rPr>
        <w:fldChar w:fldCharType="separate"/>
      </w:r>
      <w:r w:rsidR="00812A8F" w:rsidRPr="00517F96">
        <w:rPr>
          <w:noProof/>
          <w:lang w:val="en-US"/>
        </w:rPr>
        <w:t>[1]</w:t>
      </w:r>
      <w:r w:rsidR="00812A8F" w:rsidRPr="00517F96">
        <w:rPr>
          <w:lang w:val="en-US"/>
        </w:rPr>
        <w:fldChar w:fldCharType="end"/>
      </w:r>
      <w:r w:rsidR="00BB2CCD" w:rsidRPr="00517F96">
        <w:rPr>
          <w:lang w:val="en-US"/>
        </w:rPr>
        <w:t xml:space="preserve">. </w:t>
      </w:r>
      <w:r w:rsidR="00EC32C3" w:rsidRPr="00517F96">
        <w:rPr>
          <w:lang w:val="en-US"/>
        </w:rPr>
        <w:t>For more than 20 years, it has become a de facto standard tool in X-ray optics. It was its interface and functionality that I took as a reference and adapted for a number of tasks.</w:t>
      </w:r>
    </w:p>
    <w:p w14:paraId="34D60D4F" w14:textId="77777777" w:rsidR="009236E1" w:rsidRPr="00517F96" w:rsidRDefault="009236E1" w:rsidP="009236E1">
      <w:pPr>
        <w:spacing w:beforeLines="100" w:before="240" w:afterLines="150" w:after="360" w:line="276" w:lineRule="auto"/>
        <w:jc w:val="both"/>
        <w:rPr>
          <w:lang w:val="en-US"/>
        </w:rPr>
      </w:pPr>
      <w:r w:rsidRPr="00517F96">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517F96">
        <w:rPr>
          <w:i/>
          <w:iCs/>
          <w:lang w:val="en-US"/>
        </w:rPr>
        <w:t>manually</w:t>
      </w:r>
      <w:r w:rsidRPr="00517F96">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517F96" w:rsidRDefault="009236E1" w:rsidP="009236E1">
      <w:pPr>
        <w:spacing w:beforeLines="100" w:before="240" w:afterLines="150" w:after="360" w:line="276" w:lineRule="auto"/>
        <w:jc w:val="both"/>
        <w:rPr>
          <w:lang w:val="en-US"/>
        </w:rPr>
      </w:pPr>
      <w:r w:rsidRPr="00517F96">
        <w:rPr>
          <w:lang w:val="en-US"/>
        </w:rPr>
        <w:t xml:space="preserve">Basic information about Multifitting is published in the Journal of Applied Crystallography </w:t>
      </w:r>
      <w:r w:rsidR="00BB2CCD" w:rsidRPr="00517F96">
        <w:rPr>
          <w:lang w:val="en-US"/>
        </w:rPr>
        <w:fldChar w:fldCharType="begin" w:fldLock="1"/>
      </w:r>
      <w:r w:rsidR="00BE6146" w:rsidRPr="00517F96">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517F96">
        <w:rPr>
          <w:lang w:val="en-US"/>
        </w:rPr>
        <w:fldChar w:fldCharType="separate"/>
      </w:r>
      <w:r w:rsidR="002215B0" w:rsidRPr="00517F96">
        <w:rPr>
          <w:noProof/>
          <w:lang w:val="en-US"/>
        </w:rPr>
        <w:t>[2]</w:t>
      </w:r>
      <w:r w:rsidR="00BB2CCD" w:rsidRPr="00517F96">
        <w:rPr>
          <w:lang w:val="en-US"/>
        </w:rPr>
        <w:fldChar w:fldCharType="end"/>
      </w:r>
      <w:r w:rsidR="005A3362" w:rsidRPr="00517F96">
        <w:rPr>
          <w:lang w:val="en-US"/>
        </w:rPr>
        <w:t xml:space="preserve">: </w:t>
      </w:r>
      <w:bookmarkStart w:id="2" w:name="Статья"/>
      <w:r w:rsidR="005A3362" w:rsidRPr="00517F96">
        <w:rPr>
          <w:noProof/>
          <w:lang w:val="en-US"/>
        </w:rPr>
        <w:t>M. Svechnikov, "Multifitting : software for the reflectometric reconstruction of multilayer nanofilms," J.</w:t>
      </w:r>
      <w:r w:rsidR="00524F87" w:rsidRPr="00517F96">
        <w:rPr>
          <w:noProof/>
          <w:lang w:val="en-US"/>
        </w:rPr>
        <w:t> </w:t>
      </w:r>
      <w:r w:rsidR="005A3362" w:rsidRPr="00517F96">
        <w:rPr>
          <w:noProof/>
          <w:lang w:val="en-US"/>
        </w:rPr>
        <w:t xml:space="preserve">Appl. Crystallogr. </w:t>
      </w:r>
      <w:r w:rsidR="005A3362" w:rsidRPr="00517F96">
        <w:rPr>
          <w:b/>
          <w:bCs/>
          <w:noProof/>
          <w:lang w:val="en-US"/>
        </w:rPr>
        <w:t>53</w:t>
      </w:r>
      <w:r w:rsidR="005A3362" w:rsidRPr="00517F96">
        <w:rPr>
          <w:noProof/>
          <w:lang w:val="en-US"/>
        </w:rPr>
        <w:t>(1), 244–252 (2020</w:t>
      </w:r>
      <w:bookmarkEnd w:id="2"/>
      <w:r w:rsidR="005A3362" w:rsidRPr="00517F96">
        <w:rPr>
          <w:noProof/>
          <w:lang w:val="en-US"/>
        </w:rPr>
        <w:t>)</w:t>
      </w:r>
      <w:r w:rsidR="00BB2CCD" w:rsidRPr="00517F96">
        <w:rPr>
          <w:lang w:val="en-US"/>
        </w:rPr>
        <w:t xml:space="preserve">. </w:t>
      </w:r>
      <w:r w:rsidRPr="00517F96">
        <w:rPr>
          <w:lang w:val="en-US"/>
        </w:rPr>
        <w:t>When posting your results from Multifitting, please include a link to this article.</w:t>
      </w:r>
    </w:p>
    <w:p w14:paraId="4B311EF8" w14:textId="6C9528DA" w:rsidR="00A57320" w:rsidRPr="00517F96" w:rsidRDefault="0081117D">
      <w:pPr>
        <w:pStyle w:val="Heading1"/>
        <w:pageBreakBefore/>
        <w:numPr>
          <w:ilvl w:val="0"/>
          <w:numId w:val="5"/>
        </w:numPr>
        <w:rPr>
          <w:lang w:val="en-US"/>
        </w:rPr>
      </w:pPr>
      <w:bookmarkStart w:id="3" w:name="_Toc121258663"/>
      <w:r w:rsidRPr="00517F96">
        <w:rPr>
          <w:lang w:val="en-US"/>
        </w:rPr>
        <w:lastRenderedPageBreak/>
        <w:t>Installation and launch</w:t>
      </w:r>
      <w:bookmarkEnd w:id="3"/>
    </w:p>
    <w:p w14:paraId="5145B17F" w14:textId="77777777" w:rsidR="00F536D9" w:rsidRPr="00517F96" w:rsidRDefault="00D02DE0" w:rsidP="00B507D1">
      <w:pPr>
        <w:spacing w:beforeLines="100" w:before="240" w:afterLines="150" w:after="360" w:line="276" w:lineRule="auto"/>
        <w:jc w:val="both"/>
        <w:rPr>
          <w:lang w:val="en-US"/>
        </w:rPr>
      </w:pPr>
      <w:r w:rsidRPr="00517F96">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517F96">
        <w:rPr>
          <w:lang w:val="en-US"/>
        </w:rPr>
        <w:t xml:space="preserve"> </w:t>
      </w:r>
      <w:hyperlink r:id="rId12" w:history="1">
        <w:r w:rsidR="00A57320" w:rsidRPr="00517F96">
          <w:rPr>
            <w:rStyle w:val="Hyperlink"/>
            <w:lang w:val="en-US"/>
          </w:rPr>
          <w:t>http://xray-optics.ru/products/software-multifitting</w:t>
        </w:r>
      </w:hyperlink>
      <w:r w:rsidR="00A57320" w:rsidRPr="00517F96">
        <w:rPr>
          <w:lang w:val="en-US"/>
        </w:rPr>
        <w:t xml:space="preserve"> </w:t>
      </w:r>
      <w:r w:rsidRPr="00517F96">
        <w:rPr>
          <w:lang w:val="en-US"/>
        </w:rPr>
        <w:t>and in English</w:t>
      </w:r>
      <w:r w:rsidR="00A57320" w:rsidRPr="00517F96">
        <w:rPr>
          <w:lang w:val="en-US"/>
        </w:rPr>
        <w:t xml:space="preserve">: </w:t>
      </w:r>
      <w:hyperlink r:id="rId13" w:history="1">
        <w:r w:rsidR="00A57320" w:rsidRPr="00517F96">
          <w:rPr>
            <w:rStyle w:val="Hyperlink"/>
            <w:lang w:val="en-US"/>
          </w:rPr>
          <w:t>http://xray-optics.org/products/software-multifitting</w:t>
        </w:r>
      </w:hyperlink>
      <w:r w:rsidR="00A57320" w:rsidRPr="00517F96">
        <w:rPr>
          <w:lang w:val="en-US"/>
        </w:rPr>
        <w:t xml:space="preserve">. </w:t>
      </w:r>
      <w:r w:rsidR="00F536D9" w:rsidRPr="00517F96">
        <w:rPr>
          <w:lang w:val="en-US"/>
        </w:rPr>
        <w:t>The program is free for all users.</w:t>
      </w:r>
    </w:p>
    <w:p w14:paraId="1844DED5" w14:textId="79B7332B"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258664"/>
      <w:r w:rsidRPr="00517F96">
        <w:rPr>
          <w:rFonts w:ascii="Times New Roman" w:hAnsi="Times New Roman" w:cs="Times New Roman"/>
          <w:i w:val="0"/>
          <w:color w:val="0070C0"/>
          <w:lang w:val="en-US"/>
        </w:rPr>
        <w:t>Windows</w:t>
      </w:r>
      <w:bookmarkEnd w:id="4"/>
    </w:p>
    <w:p w14:paraId="25256334" w14:textId="0A8B93E7" w:rsidR="00A57320" w:rsidRPr="00517F96" w:rsidRDefault="003F61DE" w:rsidP="000D5AF2">
      <w:pPr>
        <w:spacing w:beforeLines="100" w:before="240" w:afterLines="150" w:after="360" w:line="276" w:lineRule="auto"/>
        <w:jc w:val="both"/>
        <w:rPr>
          <w:lang w:val="en-US"/>
        </w:rPr>
      </w:pPr>
      <w:bookmarkStart w:id="5" w:name="Названия_папок"/>
      <w:bookmarkStart w:id="6" w:name="_Hlk119253654"/>
      <w:r w:rsidRPr="00517F96">
        <w:rPr>
          <w:lang w:val="en-US"/>
        </w:rPr>
        <w:t xml:space="preserve">Installation is not required, just download the archive, unpack it and run the executable file. Depending on the bitness of the operating system, you should run the file from the appropriate folder: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Multifitting.exe</w:t>
      </w:r>
      <w:r w:rsidR="00765C1A">
        <w:rPr>
          <w:lang w:val="en-US"/>
        </w:rPr>
        <w:t>"</w:t>
      </w:r>
      <w:r w:rsidR="00A57320" w:rsidRPr="00517F96">
        <w:rPr>
          <w:lang w:val="en-US"/>
        </w:rPr>
        <w:t xml:space="preserve"> </w:t>
      </w:r>
      <w:r w:rsidR="00B371A1" w:rsidRPr="00517F96">
        <w:rPr>
          <w:lang w:val="en-US"/>
        </w:rPr>
        <w:t>or</w:t>
      </w:r>
      <w:r w:rsidR="00A57320" w:rsidRPr="00517F96">
        <w:rPr>
          <w:lang w:val="en-US"/>
        </w:rPr>
        <w:t xml:space="preserv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86/Multifitting.exe</w:t>
      </w:r>
      <w:r w:rsidR="00765C1A">
        <w:rPr>
          <w:lang w:val="en-US"/>
        </w:rPr>
        <w:t>"</w:t>
      </w:r>
      <w:r w:rsidR="00A57320" w:rsidRPr="00517F96">
        <w:rPr>
          <w:lang w:val="en-US"/>
        </w:rPr>
        <w:t xml:space="preserve">, </w:t>
      </w:r>
      <w:r w:rsidR="00B371A1" w:rsidRPr="00517F96">
        <w:rPr>
          <w:lang w:val="en-US"/>
        </w:rPr>
        <w:t>where</w:t>
      </w:r>
      <w:r w:rsidR="00A57320" w:rsidRPr="00517F96">
        <w:rPr>
          <w:lang w:val="en-US"/>
        </w:rPr>
        <w:t xml:space="preserve"> </w:t>
      </w:r>
      <w:r w:rsidR="00765C1A">
        <w:rPr>
          <w:lang w:val="en-US"/>
        </w:rPr>
        <w:t>"</w:t>
      </w:r>
      <w:r w:rsidR="00A57320" w:rsidRPr="00517F96">
        <w:rPr>
          <w:lang w:val="en-US"/>
        </w:rPr>
        <w:t>X.Y.Z</w:t>
      </w:r>
      <w:r w:rsidR="00765C1A">
        <w:rPr>
          <w:lang w:val="en-US"/>
        </w:rPr>
        <w:t>"</w:t>
      </w:r>
      <w:r w:rsidR="00A57320" w:rsidRPr="00517F96">
        <w:rPr>
          <w:lang w:val="en-US"/>
        </w:rPr>
        <w:t xml:space="preserve"> </w:t>
      </w:r>
      <w:r w:rsidR="00B371A1" w:rsidRPr="00517F96">
        <w:rPr>
          <w:lang w:val="en-US"/>
        </w:rPr>
        <w:t>is the version number</w:t>
      </w:r>
      <w:r w:rsidR="00A57320" w:rsidRPr="00517F96">
        <w:rPr>
          <w:lang w:val="en-US"/>
        </w:rPr>
        <w:t xml:space="preserve">. </w:t>
      </w:r>
      <w:bookmarkEnd w:id="5"/>
      <w:r w:rsidR="00342B66" w:rsidRPr="00517F96">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517F96" w:rsidRDefault="00C5185A" w:rsidP="003F74A5">
      <w:pPr>
        <w:spacing w:beforeLines="100" w:before="240" w:afterLines="150" w:after="360" w:line="276" w:lineRule="auto"/>
        <w:jc w:val="both"/>
        <w:rPr>
          <w:lang w:val="en-US"/>
        </w:rPr>
      </w:pPr>
      <w:r w:rsidRPr="00517F96">
        <w:rPr>
          <w:lang w:val="en-US"/>
        </w:rPr>
        <w:t>If you receive the following message when starting the program:</w:t>
      </w:r>
    </w:p>
    <w:p w14:paraId="1FB7D18B" w14:textId="7980C4B3" w:rsidR="00EF1529" w:rsidRPr="00517F96" w:rsidRDefault="003D080B">
      <w:pPr>
        <w:pStyle w:val="a"/>
        <w:numPr>
          <w:ilvl w:val="0"/>
          <w:numId w:val="2"/>
        </w:numPr>
        <w:spacing w:beforeLines="100" w:before="240" w:afterLines="150" w:after="360" w:line="276" w:lineRule="auto"/>
        <w:jc w:val="center"/>
        <w:rPr>
          <w:rStyle w:val="ListLabel3"/>
          <w:color w:val="0070C0"/>
          <w:sz w:val="22"/>
          <w:lang w:val="en-US"/>
        </w:rPr>
      </w:pPr>
      <w:r w:rsidRPr="00517F96">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517F96">
        <w:rPr>
          <w:rStyle w:val="ListLabel3"/>
          <w:color w:val="0070C0"/>
          <w:sz w:val="22"/>
          <w:lang w:val="en-US"/>
        </w:rPr>
        <w:t>Message from Windows</w:t>
      </w:r>
    </w:p>
    <w:p w14:paraId="69EE8DFF" w14:textId="3A64E80E" w:rsidR="00A57320" w:rsidRPr="00517F96" w:rsidRDefault="00FE7619" w:rsidP="000D5AF2">
      <w:pPr>
        <w:spacing w:beforeLines="100" w:before="240" w:afterLines="150" w:after="360" w:line="276" w:lineRule="auto"/>
        <w:jc w:val="both"/>
        <w:rPr>
          <w:lang w:val="en-US"/>
        </w:rPr>
      </w:pPr>
      <w:r w:rsidRPr="00517F96">
        <w:rPr>
          <w:lang w:val="en-US"/>
        </w:rPr>
        <w:t>then it means the absence of "standard" system libraries in the system. You can fix this by downloading the installation package "Microsoft Visual C++ 2015 Redistributable" (</w:t>
      </w:r>
      <w:hyperlink r:id="rId15" w:history="1">
        <w:r w:rsidRPr="00517F96">
          <w:rPr>
            <w:rStyle w:val="Hyperlink"/>
            <w:lang w:val="en-US"/>
          </w:rPr>
          <w:t>https://www.microsoft.com/en-us/download/details.aspx?id=53840</w:t>
        </w:r>
      </w:hyperlink>
      <w:r w:rsidRPr="00517F96">
        <w:rPr>
          <w:lang w:val="en-US"/>
        </w:rPr>
        <w:t>) and installing it in accordance with the bitness of your operating system.</w:t>
      </w:r>
    </w:p>
    <w:p w14:paraId="7FCA5AEE" w14:textId="77777777"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258665"/>
      <w:r w:rsidRPr="00517F96">
        <w:rPr>
          <w:rFonts w:ascii="Times New Roman" w:hAnsi="Times New Roman" w:cs="Times New Roman"/>
          <w:i w:val="0"/>
          <w:color w:val="0070C0"/>
          <w:lang w:val="en-US"/>
        </w:rPr>
        <w:t>Linux</w:t>
      </w:r>
      <w:bookmarkEnd w:id="7"/>
    </w:p>
    <w:p w14:paraId="110F60DD" w14:textId="02784078" w:rsidR="00A57320" w:rsidRPr="00517F96" w:rsidRDefault="00044D35" w:rsidP="000D5AF2">
      <w:pPr>
        <w:spacing w:beforeLines="100" w:before="240" w:afterLines="150" w:after="360" w:line="276" w:lineRule="auto"/>
        <w:jc w:val="both"/>
        <w:rPr>
          <w:lang w:val="en-US"/>
        </w:rPr>
      </w:pPr>
      <w:bookmarkStart w:id="8" w:name="Названия_папок_2"/>
      <w:r w:rsidRPr="00517F96">
        <w:rPr>
          <w:lang w:val="en-US"/>
        </w:rPr>
        <w:t xml:space="preserve">The redistributable archive contains all the necessary libraries and </w:t>
      </w:r>
      <w:r w:rsidR="00DB352F" w:rsidRPr="00517F96">
        <w:rPr>
          <w:lang w:val="en-US"/>
        </w:rPr>
        <w:t>the</w:t>
      </w:r>
      <w:r w:rsidRPr="00517F96">
        <w:rPr>
          <w:lang w:val="en-US"/>
        </w:rPr>
        <w:t xml:space="preserve"> executable fil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w:t>
      </w:r>
      <w:r w:rsidR="00CB2346" w:rsidRPr="00517F96">
        <w:rPr>
          <w:rFonts w:ascii="Courier New" w:hAnsi="Courier New" w:cs="Courier New"/>
          <w:color w:val="C00000"/>
          <w:lang w:val="en-US"/>
        </w:rPr>
        <w:t>m</w:t>
      </w:r>
      <w:r w:rsidR="00A57320" w:rsidRPr="00517F96">
        <w:rPr>
          <w:rFonts w:ascii="Courier New" w:hAnsi="Courier New" w:cs="Courier New"/>
          <w:color w:val="C00000"/>
          <w:lang w:val="en-US"/>
        </w:rPr>
        <w:t>ultifitting</w:t>
      </w:r>
      <w:bookmarkEnd w:id="8"/>
      <w:r w:rsidR="00765C1A">
        <w:rPr>
          <w:lang w:val="en-US"/>
        </w:rPr>
        <w:t>"</w:t>
      </w:r>
      <w:r w:rsidR="00A57320" w:rsidRPr="00517F96">
        <w:rPr>
          <w:lang w:val="en-US"/>
        </w:rPr>
        <w:t>.</w:t>
      </w:r>
    </w:p>
    <w:p w14:paraId="1603B044" w14:textId="30E59DB8" w:rsidR="00AF3E81" w:rsidRPr="00517F96" w:rsidRDefault="0005397C">
      <w:pPr>
        <w:pStyle w:val="Heading1"/>
        <w:pageBreakBefore/>
        <w:numPr>
          <w:ilvl w:val="0"/>
          <w:numId w:val="5"/>
        </w:numPr>
        <w:rPr>
          <w:lang w:val="en-US"/>
        </w:rPr>
      </w:pPr>
      <w:bookmarkStart w:id="9" w:name="_Hlk114602200"/>
      <w:bookmarkStart w:id="10" w:name="_Toc121258666"/>
      <w:r w:rsidRPr="00517F96">
        <w:rPr>
          <w:lang w:val="en-US"/>
        </w:rPr>
        <w:lastRenderedPageBreak/>
        <w:t>Quick start</w:t>
      </w:r>
      <w:r w:rsidR="00C358F6" w:rsidRPr="00517F96">
        <w:rPr>
          <w:lang w:val="en-US"/>
        </w:rPr>
        <w:t xml:space="preserve"> guide</w:t>
      </w:r>
      <w:bookmarkEnd w:id="10"/>
    </w:p>
    <w:bookmarkEnd w:id="9"/>
    <w:p w14:paraId="1B60281D" w14:textId="27A6EA84" w:rsidR="002D7EC8" w:rsidRPr="00517F96" w:rsidRDefault="0088571B" w:rsidP="002D7EC8">
      <w:pPr>
        <w:pStyle w:val="a"/>
        <w:spacing w:beforeLines="100" w:before="240" w:afterLines="150" w:after="360" w:line="276" w:lineRule="auto"/>
        <w:ind w:firstLine="0"/>
        <w:rPr>
          <w:lang w:val="en-US"/>
        </w:rPr>
      </w:pPr>
      <w:r w:rsidRPr="00517F96">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517F96">
        <w:rPr>
          <w:lang w:val="en-US"/>
        </w:rPr>
        <w:t>–</w:t>
      </w:r>
      <w:r w:rsidRPr="00517F96">
        <w:rPr>
          <w:lang w:val="en-US"/>
        </w:rPr>
        <w:t xml:space="preserve"> finding the parameters of the structure from the reflection curve. If you have any problems following this mini-guide, or some transitions raise questions, please let </w:t>
      </w:r>
      <w:r w:rsidR="004C3D32" w:rsidRPr="00517F96">
        <w:rPr>
          <w:lang w:val="en-US"/>
        </w:rPr>
        <w:t>me</w:t>
      </w:r>
      <w:r w:rsidRPr="00517F96">
        <w:rPr>
          <w:lang w:val="en-US"/>
        </w:rPr>
        <w:t xml:space="preserve"> know and the instruction will be supplemented</w:t>
      </w:r>
      <w:r w:rsidR="002D7EC8" w:rsidRPr="00517F96">
        <w:rPr>
          <w:lang w:val="en-US"/>
        </w:rPr>
        <w:t>.</w:t>
      </w:r>
    </w:p>
    <w:p w14:paraId="2AF4D02B" w14:textId="77777777" w:rsidR="009F1A8C" w:rsidRPr="00517F96" w:rsidRDefault="009F1A8C">
      <w:pPr>
        <w:pStyle w:val="Heading2"/>
        <w:numPr>
          <w:ilvl w:val="1"/>
          <w:numId w:val="5"/>
        </w:numPr>
        <w:spacing w:beforeLines="100" w:afterLines="150" w:after="360" w:line="276" w:lineRule="auto"/>
        <w:rPr>
          <w:rFonts w:ascii="Times New Roman" w:hAnsi="Times New Roman" w:cs="Times New Roman"/>
          <w:i w:val="0"/>
          <w:color w:val="0070C0"/>
          <w:lang w:val="en-US"/>
        </w:rPr>
      </w:pPr>
      <w:r w:rsidRPr="00517F96">
        <w:rPr>
          <w:rFonts w:ascii="Times New Roman" w:hAnsi="Times New Roman" w:cs="Times New Roman"/>
          <w:i w:val="0"/>
          <w:color w:val="0070C0"/>
          <w:lang w:val="en-US"/>
        </w:rPr>
        <w:t xml:space="preserve"> </w:t>
      </w:r>
      <w:bookmarkStart w:id="11" w:name="_Toc121258667"/>
      <w:proofErr w:type="spellStart"/>
      <w:r w:rsidRPr="00517F96">
        <w:rPr>
          <w:rFonts w:ascii="Times New Roman" w:hAnsi="Times New Roman" w:cs="Times New Roman"/>
          <w:i w:val="0"/>
          <w:color w:val="0070C0"/>
          <w:lang w:val="en-US"/>
        </w:rPr>
        <w:t>Создание</w:t>
      </w:r>
      <w:proofErr w:type="spellEnd"/>
      <w:r w:rsidRPr="00517F96">
        <w:rPr>
          <w:rFonts w:ascii="Times New Roman" w:hAnsi="Times New Roman" w:cs="Times New Roman"/>
          <w:i w:val="0"/>
          <w:color w:val="0070C0"/>
          <w:lang w:val="en-US"/>
        </w:rPr>
        <w:t xml:space="preserve"> </w:t>
      </w:r>
      <w:proofErr w:type="spellStart"/>
      <w:r w:rsidRPr="00517F96">
        <w:rPr>
          <w:rFonts w:ascii="Times New Roman" w:hAnsi="Times New Roman" w:cs="Times New Roman"/>
          <w:i w:val="0"/>
          <w:color w:val="0070C0"/>
          <w:lang w:val="en-US"/>
        </w:rPr>
        <w:t>структуры</w:t>
      </w:r>
      <w:bookmarkEnd w:id="11"/>
      <w:proofErr w:type="spellEnd"/>
    </w:p>
    <w:p w14:paraId="7D602AF5" w14:textId="38565C23" w:rsidR="00F55EDA" w:rsidRPr="00517F96"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Run the program</w:t>
      </w:r>
      <w:r w:rsidR="00F55EDA" w:rsidRPr="00517F96">
        <w:rPr>
          <w:rFonts w:ascii="Times New Roman" w:eastAsia="Times New Roman" w:hAnsi="Times New Roman"/>
          <w:lang w:val="en-US" w:eastAsia="ru-RU"/>
        </w:rPr>
        <w:t>.</w:t>
      </w:r>
      <w:r w:rsidR="00611D37" w:rsidRPr="00517F96">
        <w:rPr>
          <w:rFonts w:ascii="Times New Roman" w:eastAsia="Times New Roman" w:hAnsi="Times New Roman"/>
          <w:lang w:val="en-US" w:eastAsia="ru-RU"/>
        </w:rPr>
        <w:t xml:space="preserve"> </w:t>
      </w:r>
    </w:p>
    <w:p w14:paraId="52EBA350" w14:textId="760BB928" w:rsidR="00CC1D96" w:rsidRPr="00517F96"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517F96">
        <w:rPr>
          <w:color w:val="00518E"/>
          <w:lang w:val="en-US"/>
        </w:rPr>
        <w:t>Executable file</w:t>
      </w:r>
    </w:p>
    <w:p w14:paraId="591E0237" w14:textId="526CF13E" w:rsidR="00C230A5" w:rsidRPr="00517F96"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The</w:t>
      </w:r>
      <w:hyperlink w:anchor="_Главное_окно" w:history="1">
        <w:r w:rsidRPr="00517F96">
          <w:rPr>
            <w:rStyle w:val="Hyperlink"/>
            <w:rFonts w:ascii="Times New Roman" w:hAnsi="Times New Roman"/>
            <w:lang w:val="en-US"/>
          </w:rPr>
          <w:t xml:space="preserve"> main</w:t>
        </w:r>
      </w:hyperlink>
      <w:r w:rsidRPr="00517F96">
        <w:rPr>
          <w:rFonts w:ascii="Times New Roman" w:hAnsi="Times New Roman"/>
          <w:lang w:val="en-US"/>
        </w:rPr>
        <w:t xml:space="preserve"> Multifitting window  and  the </w:t>
      </w:r>
      <w:hyperlink w:anchor="_Консоль" w:history="1">
        <w:r w:rsidRPr="00517F96">
          <w:rPr>
            <w:rStyle w:val="Hyperlink"/>
            <w:rFonts w:ascii="Times New Roman" w:hAnsi="Times New Roman"/>
            <w:lang w:val="en-US"/>
          </w:rPr>
          <w:t>console window</w:t>
        </w:r>
      </w:hyperlink>
      <w:r w:rsidRPr="00517F96">
        <w:rPr>
          <w:rFonts w:ascii="Times New Roman" w:hAnsi="Times New Roman"/>
          <w:lang w:val="en-US"/>
        </w:rPr>
        <w:t xml:space="preserve"> will open. </w:t>
      </w:r>
      <w:r w:rsidR="009C084B" w:rsidRPr="00517F96">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517F96"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517F96"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517F96">
        <w:rPr>
          <w:color w:val="00518E"/>
          <w:lang w:val="en-US"/>
        </w:rPr>
        <w:t xml:space="preserve"> Main window and console</w:t>
      </w:r>
    </w:p>
    <w:p w14:paraId="67655DEE" w14:textId="3CC7346D" w:rsidR="00606B5D" w:rsidRPr="00517F96" w:rsidRDefault="00342FF7" w:rsidP="00471D4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itially, there is a minimal structure of two half-spaces: the medium and the substrate.  Let's add a periodic Mo/Be mirror to the Si substrate. To do this, click the  "</w:t>
      </w:r>
      <w:r w:rsidRPr="00517F96">
        <w:rPr>
          <w:rFonts w:ascii="Arial" w:hAnsi="Arial" w:cs="Arial"/>
          <w:color w:val="C00000"/>
          <w:lang w:val="en-US"/>
        </w:rPr>
        <w:t>Add</w:t>
      </w:r>
      <w:r w:rsidRPr="00517F96">
        <w:rPr>
          <w:rFonts w:ascii="Times New Roman" w:hAnsi="Times New Roman"/>
          <w:color w:val="C00000"/>
          <w:lang w:val="en-US"/>
        </w:rPr>
        <w:t xml:space="preserve"> </w:t>
      </w:r>
      <w:r w:rsidRPr="00517F96">
        <w:rPr>
          <w:rFonts w:ascii="Arial" w:hAnsi="Arial" w:cs="Arial"/>
          <w:color w:val="C00000"/>
          <w:lang w:val="en-US"/>
        </w:rPr>
        <w:t>multilayer</w:t>
      </w:r>
      <w:bookmarkStart w:id="12" w:name="_Hlk119839301"/>
      <w:r w:rsidRPr="00517F96">
        <w:rPr>
          <w:rFonts w:ascii="Times New Roman" w:hAnsi="Times New Roman"/>
          <w:lang w:val="en-US"/>
        </w:rPr>
        <w:t>" button</w:t>
      </w:r>
      <w:r w:rsidR="00445392" w:rsidRPr="00517F96">
        <w:rPr>
          <w:rFonts w:ascii="Times New Roman" w:hAnsi="Times New Roman"/>
          <w:lang w:val="en-US"/>
        </w:rPr>
        <w:t xml:space="preserve"> </w:t>
      </w:r>
      <w:r w:rsidR="00445392" w:rsidRPr="00517F96">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517F96">
        <w:rPr>
          <w:rFonts w:ascii="Times New Roman" w:hAnsi="Times New Roman"/>
          <w:lang w:val="en-US"/>
        </w:rPr>
        <w:t xml:space="preserve"> </w:t>
      </w:r>
      <w:r w:rsidRPr="00517F96">
        <w:rPr>
          <w:rFonts w:ascii="Times New Roman" w:hAnsi="Times New Roman"/>
          <w:lang w:val="en-US"/>
        </w:rPr>
        <w:t xml:space="preserve">on the </w:t>
      </w:r>
      <w:hyperlink w:anchor="_Панель_инструментов" w:history="1">
        <w:r w:rsidRPr="00517F96">
          <w:rPr>
            <w:rStyle w:val="Hyperlink"/>
            <w:rFonts w:ascii="Times New Roman" w:hAnsi="Times New Roman"/>
            <w:lang w:val="en-US"/>
          </w:rPr>
          <w:t>toolbar</w:t>
        </w:r>
      </w:hyperlink>
      <w:bookmarkEnd w:id="12"/>
      <w:r w:rsidRPr="00517F96">
        <w:rPr>
          <w:rFonts w:ascii="Times New Roman" w:hAnsi="Times New Roman"/>
          <w:lang w:val="en-US"/>
        </w:rPr>
        <w:t>.</w:t>
      </w:r>
    </w:p>
    <w:p w14:paraId="36D15B16" w14:textId="0ACCAC62" w:rsidR="00606B5D" w:rsidRPr="00517F96"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517F96">
        <w:rPr>
          <w:color w:val="00518E"/>
          <w:lang w:val="en-US"/>
        </w:rPr>
        <w:t>"</w:t>
      </w:r>
      <w:r w:rsidR="00342FF7" w:rsidRPr="00517F96">
        <w:rPr>
          <w:rFonts w:ascii="Arial" w:hAnsi="Arial" w:cs="Arial"/>
          <w:color w:val="C00000"/>
          <w:lang w:val="en-US"/>
        </w:rPr>
        <w:t>Add multilayer</w:t>
      </w:r>
      <w:r w:rsidR="00342FF7" w:rsidRPr="00517F96">
        <w:rPr>
          <w:color w:val="00518E"/>
          <w:lang w:val="en-US"/>
        </w:rPr>
        <w:t>" button</w:t>
      </w:r>
    </w:p>
    <w:p w14:paraId="70F80C71" w14:textId="77777777" w:rsidR="00342FF7" w:rsidRPr="00517F96" w:rsidRDefault="00342FF7" w:rsidP="00C9034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the structure looks like this:</w:t>
      </w:r>
    </w:p>
    <w:p w14:paraId="542B4E85" w14:textId="25D51267" w:rsidR="0000766A" w:rsidRPr="00517F96"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w:t>Periodic Mo/Be structure</w:t>
      </w:r>
      <w:r w:rsidR="003B3E78" w:rsidRPr="00517F96">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517F96" w:rsidRDefault="00CA5A91"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structure is represented as </w:t>
      </w:r>
      <w:hyperlink w:anchor="_Слоистая_структура" w:history="1">
        <w:r w:rsidRPr="00517F96">
          <w:rPr>
            <w:rStyle w:val="Hyperlink"/>
            <w:rFonts w:ascii="Times New Roman" w:hAnsi="Times New Roman"/>
            <w:lang w:val="en-US"/>
          </w:rPr>
          <w:t>a tree list</w:t>
        </w:r>
      </w:hyperlink>
      <w:r w:rsidRPr="00517F96">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517F96">
        <w:rPr>
          <w:rFonts w:ascii="Times New Roman" w:hAnsi="Times New Roman"/>
          <w:lang w:val="en-US"/>
        </w:rPr>
        <w:t>top</w:t>
      </w:r>
      <w:r w:rsidRPr="00517F96">
        <w:rPr>
          <w:rFonts w:ascii="Times New Roman" w:hAnsi="Times New Roman"/>
          <w:lang w:val="en-US"/>
        </w:rPr>
        <w:t xml:space="preserve"> interface</w:t>
      </w:r>
      <w:r w:rsidR="00E359F9" w:rsidRPr="00517F96">
        <w:rPr>
          <w:rFonts w:ascii="Times New Roman" w:hAnsi="Times New Roman"/>
          <w:lang w:val="en-US"/>
        </w:rPr>
        <w:t xml:space="preserve"> with default values</w:t>
      </w:r>
      <w:r w:rsidRPr="00517F96">
        <w:rPr>
          <w:rFonts w:ascii="Times New Roman" w:hAnsi="Times New Roman"/>
          <w:lang w:val="en-US"/>
        </w:rPr>
        <w:t xml:space="preserve">. Default values can be changed in the configuration file. You can change the current parameters </w:t>
      </w:r>
      <w:r w:rsidR="004E0E07" w:rsidRPr="00517F96">
        <w:rPr>
          <w:rFonts w:ascii="Times New Roman" w:hAnsi="Times New Roman"/>
          <w:lang w:val="en-US"/>
        </w:rPr>
        <w:t xml:space="preserve">the </w:t>
      </w:r>
      <w:hyperlink w:anchor="_Редактирование_элемента_структуры" w:history="1">
        <w:r w:rsidR="004E0E07" w:rsidRPr="00517F96">
          <w:rPr>
            <w:rStyle w:val="Hyperlink"/>
            <w:rFonts w:ascii="Times New Roman" w:hAnsi="Times New Roman"/>
            <w:lang w:val="en-US"/>
          </w:rPr>
          <w:t xml:space="preserve">structure </w:t>
        </w:r>
        <w:r w:rsidRPr="00517F96">
          <w:rPr>
            <w:rStyle w:val="Hyperlink"/>
            <w:rFonts w:ascii="Times New Roman" w:hAnsi="Times New Roman"/>
            <w:lang w:val="en-US"/>
          </w:rPr>
          <w:t>element</w:t>
        </w:r>
      </w:hyperlink>
      <w:r w:rsidRPr="00517F96">
        <w:rPr>
          <w:rFonts w:ascii="Times New Roman" w:hAnsi="Times New Roman"/>
          <w:lang w:val="en-US"/>
        </w:rPr>
        <w:t xml:space="preserve"> by double-clicking </w:t>
      </w:r>
      <w:r w:rsidR="00E14985" w:rsidRPr="00517F96">
        <w:rPr>
          <w:rFonts w:ascii="Times New Roman" w:hAnsi="Times New Roman"/>
          <w:lang w:val="en-US"/>
        </w:rPr>
        <w:t>it</w:t>
      </w:r>
      <w:r w:rsidRPr="00517F96">
        <w:rPr>
          <w:rFonts w:ascii="Times New Roman" w:hAnsi="Times New Roman"/>
          <w:lang w:val="en-US"/>
        </w:rPr>
        <w:t xml:space="preserve"> or by selecting the element and clicking the "</w:t>
      </w:r>
      <w:r w:rsidRPr="00517F96">
        <w:rPr>
          <w:rFonts w:ascii="Arial" w:hAnsi="Arial" w:cs="Arial"/>
          <w:color w:val="C00000"/>
          <w:lang w:val="en-US"/>
        </w:rPr>
        <w:t>Edit</w:t>
      </w:r>
      <w:r w:rsidRPr="00517F96">
        <w:rPr>
          <w:rFonts w:ascii="Times New Roman" w:hAnsi="Times New Roman"/>
          <w:lang w:val="en-US"/>
        </w:rPr>
        <w:t xml:space="preserve">" </w:t>
      </w:r>
      <w:r w:rsidRPr="00517F96">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517F96">
        <w:rPr>
          <w:rFonts w:ascii="Times New Roman" w:hAnsi="Times New Roman"/>
          <w:lang w:val="en-US"/>
        </w:rPr>
        <w:t xml:space="preserve"> icon.</w:t>
      </w:r>
    </w:p>
    <w:p w14:paraId="73155EFA" w14:textId="29ADC72B" w:rsidR="0022517F" w:rsidRPr="00517F96"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Layer properties window</w:t>
      </w:r>
      <w:r w:rsidR="0022517F" w:rsidRPr="00517F96">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517F96" w:rsidRDefault="0062670A" w:rsidP="0005671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window that opens allows you to set various layer parameters. Let's set the following: the first layer: "</w:t>
      </w:r>
      <w:r w:rsidRPr="00517F96">
        <w:rPr>
          <w:rFonts w:ascii="Arial" w:hAnsi="Arial" w:cs="Arial"/>
          <w:color w:val="C00000"/>
          <w:lang w:val="en-US"/>
        </w:rPr>
        <w:t>Material</w:t>
      </w:r>
      <w:r w:rsidRPr="00517F96">
        <w:rPr>
          <w:rFonts w:ascii="Times New Roman" w:hAnsi="Times New Roman"/>
          <w:lang w:val="en-US"/>
        </w:rPr>
        <w:t>" – Be, "</w:t>
      </w:r>
      <w:r w:rsidRPr="00517F96">
        <w:rPr>
          <w:rFonts w:ascii="Arial" w:hAnsi="Arial" w:cs="Arial"/>
          <w:color w:val="C00000"/>
          <w:lang w:val="en-US"/>
        </w:rPr>
        <w:t>Thickness</w:t>
      </w:r>
      <w:r w:rsidRPr="00517F96">
        <w:rPr>
          <w:rFonts w:ascii="Times New Roman" w:hAnsi="Times New Roman"/>
          <w:lang w:val="en-US"/>
        </w:rPr>
        <w:t>" – 35 Å, "</w:t>
      </w:r>
      <w:r w:rsidRPr="00517F96">
        <w:rPr>
          <w:rFonts w:ascii="Arial" w:hAnsi="Arial" w:cs="Arial"/>
          <w:color w:val="C00000"/>
          <w:lang w:val="en-US"/>
        </w:rPr>
        <w:t>Diffuseness</w:t>
      </w:r>
      <w:r w:rsidRPr="00517F96">
        <w:rPr>
          <w:rFonts w:ascii="Times New Roman" w:hAnsi="Times New Roman"/>
          <w:lang w:val="en-US"/>
        </w:rPr>
        <w:t>" – 5 Å. The second layer: "</w:t>
      </w:r>
      <w:r w:rsidRPr="00517F96">
        <w:rPr>
          <w:rFonts w:ascii="Arial" w:hAnsi="Arial" w:cs="Arial"/>
          <w:color w:val="C00000"/>
          <w:lang w:val="en-US"/>
        </w:rPr>
        <w:t>Material</w:t>
      </w:r>
      <w:r w:rsidRPr="00517F96">
        <w:rPr>
          <w:rFonts w:ascii="Times New Roman" w:hAnsi="Times New Roman"/>
          <w:lang w:val="en-US"/>
        </w:rPr>
        <w:t>" – Mo, "</w:t>
      </w:r>
      <w:r w:rsidRPr="00517F96">
        <w:rPr>
          <w:rFonts w:ascii="Arial" w:hAnsi="Arial" w:cs="Arial"/>
          <w:color w:val="C00000"/>
          <w:lang w:val="en-US"/>
        </w:rPr>
        <w:t>Thickness</w:t>
      </w:r>
      <w:r w:rsidRPr="00517F96">
        <w:rPr>
          <w:rFonts w:ascii="Times New Roman" w:hAnsi="Times New Roman"/>
          <w:lang w:val="en-US"/>
        </w:rPr>
        <w:t>" – 25 Å, "</w:t>
      </w:r>
      <w:r w:rsidRPr="00517F96">
        <w:rPr>
          <w:rFonts w:ascii="Arial" w:hAnsi="Arial" w:cs="Arial"/>
          <w:color w:val="C00000"/>
          <w:lang w:val="en-US"/>
        </w:rPr>
        <w:t>Diffuseness</w:t>
      </w:r>
      <w:r w:rsidRPr="00517F96">
        <w:rPr>
          <w:rFonts w:ascii="Times New Roman" w:hAnsi="Times New Roman"/>
          <w:lang w:val="en-US"/>
        </w:rPr>
        <w:t>" – 5 Å. Similarly, the properties of the substrate are edited.  Leave the substrate material to Si, and set  the "</w:t>
      </w:r>
      <w:r w:rsidRPr="00517F96">
        <w:rPr>
          <w:rFonts w:ascii="Arial" w:hAnsi="Arial" w:cs="Arial"/>
          <w:color w:val="C00000"/>
          <w:lang w:val="en-US"/>
        </w:rPr>
        <w:t>Diffuseness</w:t>
      </w:r>
      <w:r w:rsidRPr="00517F96">
        <w:rPr>
          <w:rFonts w:ascii="Times New Roman" w:hAnsi="Times New Roman"/>
          <w:lang w:val="en-US"/>
        </w:rPr>
        <w:t>" interface  to 3 Å.</w:t>
      </w:r>
    </w:p>
    <w:p w14:paraId="28B8C6BF" w14:textId="107D169A" w:rsidR="00102A94" w:rsidRPr="00517F96" w:rsidRDefault="00C2174E"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Again, similarly, a double click or button opens the stack options window. </w:t>
      </w:r>
      <w:r w:rsidRPr="00517F96">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517F96"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517F96">
        <w:rPr>
          <w:noProof/>
          <w:color w:val="00518E"/>
          <w:lang w:val="en-US"/>
        </w:rPr>
        <w:t>Доступ к свойствам стека</w:t>
      </w:r>
    </w:p>
    <w:p w14:paraId="64430220" w14:textId="781A1BB9" w:rsidR="003463FA" w:rsidRPr="00517F96" w:rsidRDefault="0059237D"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Let's set the number of periods to 110. The value of the period "</w:t>
      </w:r>
      <w:r w:rsidRPr="00517F96">
        <w:rPr>
          <w:rFonts w:ascii="Arial" w:hAnsi="Arial" w:cs="Arial"/>
          <w:color w:val="C00000"/>
          <w:lang w:val="en-US"/>
        </w:rPr>
        <w:t>d</w:t>
      </w:r>
      <w:r w:rsidRPr="00517F96">
        <w:rPr>
          <w:rFonts w:ascii="Times New Roman" w:hAnsi="Times New Roman"/>
          <w:lang w:val="en-US"/>
        </w:rPr>
        <w:t>" and the thickness ratio "</w:t>
      </w:r>
      <w:r w:rsidRPr="00517F96">
        <w:rPr>
          <w:rFonts w:ascii="Arial" w:hAnsi="Arial" w:cs="Arial"/>
          <w:color w:val="C00000"/>
          <w:lang w:val="en-US"/>
        </w:rPr>
        <w:t>γ</w:t>
      </w:r>
      <w:r w:rsidRPr="00517F96">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517F96">
        <w:rPr>
          <w:rFonts w:ascii="Times New Roman" w:hAnsi="Times New Roman"/>
          <w:lang w:val="en-US"/>
        </w:rPr>
        <w:t>.</w:t>
      </w:r>
    </w:p>
    <w:p w14:paraId="5C574338" w14:textId="713E4EF5" w:rsidR="003463FA" w:rsidRPr="00517F96"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Stack options</w:t>
      </w:r>
      <w:r w:rsidR="002C5436" w:rsidRPr="00517F96">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517F96" w:rsidRDefault="00EC0B3C" w:rsidP="00DB60C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at's it, the structure of the periodic Mo/Be mirror is set!</w:t>
      </w:r>
    </w:p>
    <w:p w14:paraId="732D1084" w14:textId="1F5E19B2" w:rsidR="00B97CE8" w:rsidRPr="00517F96"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258668"/>
      <w:r w:rsidRPr="00517F96">
        <w:rPr>
          <w:rFonts w:ascii="Times New Roman" w:hAnsi="Times New Roman" w:cs="Times New Roman"/>
          <w:i w:val="0"/>
          <w:color w:val="0070C0"/>
          <w:lang w:val="en-US"/>
        </w:rPr>
        <w:t>Saving and loading</w:t>
      </w:r>
      <w:bookmarkEnd w:id="13"/>
    </w:p>
    <w:p w14:paraId="7FCC11B8" w14:textId="69126AC0" w:rsidR="00DC57E0" w:rsidRPr="00517F96" w:rsidRDefault="00DC57E0" w:rsidP="00BE414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Multifitting saves data in a binary format, the files have the extension "</w:t>
      </w:r>
      <w:r w:rsidRPr="00517F96">
        <w:rPr>
          <w:rFonts w:ascii="Arial" w:hAnsi="Arial" w:cs="Arial"/>
          <w:color w:val="C00000"/>
          <w:lang w:val="en-US"/>
        </w:rPr>
        <w:t>.fit</w:t>
      </w:r>
      <w:r w:rsidRPr="00517F96">
        <w:rPr>
          <w:rFonts w:ascii="Times New Roman" w:hAnsi="Times New Roman"/>
          <w:lang w:val="en-US"/>
        </w:rPr>
        <w:t>". You can save the project by selecting an item in the "</w:t>
      </w:r>
      <w:r w:rsidRPr="00517F96">
        <w:rPr>
          <w:rFonts w:ascii="Arial" w:hAnsi="Arial" w:cs="Arial"/>
          <w:color w:val="C00000"/>
          <w:lang w:val="en-US"/>
        </w:rPr>
        <w:t>File</w:t>
      </w:r>
      <w:r w:rsidRPr="00517F96">
        <w:rPr>
          <w:rFonts w:ascii="Times New Roman" w:hAnsi="Times New Roman"/>
          <w:lang w:val="en-US"/>
        </w:rPr>
        <w:t>" menu or by pressing the appropriate keyboard shortcut. "</w:t>
      </w:r>
      <w:r w:rsidRPr="00517F96">
        <w:rPr>
          <w:rFonts w:ascii="Arial" w:hAnsi="Arial" w:cs="Arial"/>
          <w:color w:val="C00000"/>
          <w:lang w:val="en-US"/>
        </w:rPr>
        <w:t>Save</w:t>
      </w:r>
      <w:r w:rsidRPr="00517F96">
        <w:rPr>
          <w:rFonts w:ascii="Times New Roman" w:hAnsi="Times New Roman"/>
          <w:lang w:val="en-US"/>
        </w:rPr>
        <w:t>" (="</w:t>
      </w:r>
      <w:proofErr w:type="spellStart"/>
      <w:r w:rsidRPr="00517F96">
        <w:rPr>
          <w:rFonts w:ascii="Times New Roman" w:hAnsi="Times New Roman"/>
          <w:u w:val="single"/>
          <w:lang w:val="en-US"/>
        </w:rPr>
        <w:t>Ctrl+S</w:t>
      </w:r>
      <w:proofErr w:type="spellEnd"/>
      <w:r w:rsidRPr="00517F96">
        <w:rPr>
          <w:rFonts w:ascii="Times New Roman" w:hAnsi="Times New Roman"/>
          <w:lang w:val="en-US"/>
        </w:rPr>
        <w:t>") saves to the last open file. If the project is new, that is, there was no previous opening, then the file "</w:t>
      </w:r>
      <w:r w:rsidRPr="00517F96">
        <w:rPr>
          <w:rFonts w:ascii="Arial" w:hAnsi="Arial" w:cs="Arial"/>
          <w:color w:val="C00000"/>
          <w:lang w:val="en-US"/>
        </w:rPr>
        <w:t>save_v.X.Y.Z.fit</w:t>
      </w:r>
      <w:r w:rsidRPr="00517F96">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517F96"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517F96">
        <w:rPr>
          <w:noProof/>
          <w:color w:val="00518E"/>
          <w:lang w:val="en-US"/>
        </w:rPr>
        <w:t>Menu "</w:t>
      </w:r>
      <w:r w:rsidR="00F13E99" w:rsidRPr="00517F96">
        <w:rPr>
          <w:rFonts w:ascii="Arial" w:hAnsi="Arial" w:cs="Arial"/>
          <w:color w:val="C00000"/>
          <w:lang w:val="en-US"/>
        </w:rPr>
        <w:t>File</w:t>
      </w:r>
      <w:r w:rsidR="00F13E99" w:rsidRPr="00517F96">
        <w:rPr>
          <w:noProof/>
          <w:color w:val="00518E"/>
          <w:lang w:val="en-US"/>
        </w:rPr>
        <w:t>"</w:t>
      </w:r>
    </w:p>
    <w:p w14:paraId="7A199D62" w14:textId="77777777" w:rsidR="00DA5137" w:rsidRPr="00517F96" w:rsidRDefault="00DA5137" w:rsidP="00DA5137">
      <w:pPr>
        <w:spacing w:beforeLines="100" w:before="240" w:afterLines="150" w:after="360" w:line="276" w:lineRule="auto"/>
        <w:jc w:val="both"/>
        <w:rPr>
          <w:rFonts w:eastAsia="Calibri"/>
          <w:lang w:val="en-US" w:eastAsia="en-US"/>
        </w:rPr>
      </w:pPr>
      <w:r w:rsidRPr="00517F96">
        <w:rPr>
          <w:rFonts w:eastAsia="Calibri"/>
          <w:lang w:val="en-US" w:eastAsia="en-US"/>
        </w:rPr>
        <w:t>"</w:t>
      </w:r>
      <w:r w:rsidRPr="00517F96">
        <w:rPr>
          <w:rFonts w:ascii="Arial" w:eastAsia="Calibri" w:hAnsi="Arial" w:cs="Arial"/>
          <w:color w:val="C00000"/>
          <w:lang w:val="en-US" w:eastAsia="en-US"/>
        </w:rPr>
        <w:t>Open last</w:t>
      </w:r>
      <w:r w:rsidRPr="00517F96">
        <w:rPr>
          <w:rFonts w:eastAsia="Calibri"/>
          <w:lang w:val="en-US" w:eastAsia="en-US"/>
        </w:rPr>
        <w:t>" (="</w:t>
      </w:r>
      <w:proofErr w:type="spellStart"/>
      <w:r w:rsidRPr="00517F96">
        <w:rPr>
          <w:rFonts w:eastAsia="Calibri"/>
          <w:u w:val="single"/>
          <w:lang w:val="en-US" w:eastAsia="en-US"/>
        </w:rPr>
        <w:t>Ctrl+O</w:t>
      </w:r>
      <w:proofErr w:type="spellEnd"/>
      <w:r w:rsidRPr="00517F96">
        <w:rPr>
          <w:rFonts w:eastAsia="Calibri"/>
          <w:lang w:val="en-US" w:eastAsia="en-US"/>
        </w:rPr>
        <w:t>"), as the name implies, opens the last file that was worked on. If there is none, then the file "</w:t>
      </w:r>
      <w:r w:rsidRPr="00517F96">
        <w:rPr>
          <w:rFonts w:ascii="Arial" w:eastAsia="Calibri" w:hAnsi="Arial" w:cs="Arial"/>
          <w:color w:val="C00000"/>
          <w:lang w:val="en-US" w:eastAsia="en-US"/>
        </w:rPr>
        <w:t>save_v.X.Y.Z.fit</w:t>
      </w:r>
      <w:r w:rsidRPr="00517F96">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517F96" w:rsidRDefault="00DA5137" w:rsidP="00DA5137">
      <w:pPr>
        <w:spacing w:beforeLines="100" w:before="240" w:afterLines="150" w:after="360" w:line="276" w:lineRule="auto"/>
        <w:jc w:val="both"/>
        <w:rPr>
          <w:lang w:val="en-US"/>
        </w:rPr>
      </w:pPr>
      <w:r w:rsidRPr="00517F96">
        <w:rPr>
          <w:rFonts w:eastAsia="Calibri"/>
          <w:lang w:val="en-US" w:eastAsia="en-US"/>
        </w:rPr>
        <w:t>Save the project and continue.</w:t>
      </w:r>
    </w:p>
    <w:p w14:paraId="734DD159" w14:textId="4357AB08" w:rsidR="009F1A8C" w:rsidRPr="00517F96"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258669"/>
      <w:r w:rsidRPr="00517F96">
        <w:rPr>
          <w:rFonts w:ascii="Times New Roman" w:hAnsi="Times New Roman" w:cs="Times New Roman"/>
          <w:i w:val="0"/>
          <w:color w:val="0070C0"/>
          <w:lang w:val="en-US"/>
        </w:rPr>
        <w:lastRenderedPageBreak/>
        <w:t>Calculat</w:t>
      </w:r>
      <w:r w:rsidR="007B78C6" w:rsidRPr="00517F96">
        <w:rPr>
          <w:rFonts w:ascii="Times New Roman" w:hAnsi="Times New Roman" w:cs="Times New Roman"/>
          <w:i w:val="0"/>
          <w:color w:val="0070C0"/>
          <w:lang w:val="en-US"/>
        </w:rPr>
        <w:t>ion</w:t>
      </w:r>
      <w:r w:rsidRPr="00517F96">
        <w:rPr>
          <w:rFonts w:ascii="Times New Roman" w:hAnsi="Times New Roman" w:cs="Times New Roman"/>
          <w:i w:val="0"/>
          <w:color w:val="0070C0"/>
          <w:lang w:val="en-US"/>
        </w:rPr>
        <w:t xml:space="preserve"> </w:t>
      </w:r>
      <w:r w:rsidR="007B78C6" w:rsidRPr="00517F96">
        <w:rPr>
          <w:rFonts w:ascii="Times New Roman" w:hAnsi="Times New Roman" w:cs="Times New Roman"/>
          <w:i w:val="0"/>
          <w:color w:val="0070C0"/>
          <w:lang w:val="en-US"/>
        </w:rPr>
        <w:t>of the</w:t>
      </w:r>
      <w:r w:rsidRPr="00517F96">
        <w:rPr>
          <w:rFonts w:ascii="Times New Roman" w:hAnsi="Times New Roman" w:cs="Times New Roman"/>
          <w:i w:val="0"/>
          <w:color w:val="0070C0"/>
          <w:lang w:val="en-US"/>
        </w:rPr>
        <w:t xml:space="preserve"> reflectivity curve</w:t>
      </w:r>
      <w:bookmarkEnd w:id="14"/>
    </w:p>
    <w:p w14:paraId="177D66ED" w14:textId="071E6D14" w:rsidR="00765241" w:rsidRPr="00517F96" w:rsidRDefault="00A35E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517F96" w:rsidRDefault="00A35E04" w:rsidP="005C1FF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In the block </w:t>
      </w:r>
      <w:hyperlink w:anchor="_Независимые_кривые" w:history="1">
        <w:r w:rsidRPr="00517F96">
          <w:rPr>
            <w:rStyle w:val="Hyperlink"/>
            <w:rFonts w:ascii="Times New Roman" w:hAnsi="Times New Roman"/>
            <w:lang w:val="en-US"/>
          </w:rPr>
          <w:t>of "independent" curves</w:t>
        </w:r>
      </w:hyperlink>
      <w:r w:rsidRPr="00517F96">
        <w:rPr>
          <w:rFonts w:ascii="Times New Roman" w:hAnsi="Times New Roman"/>
          <w:lang w:val="en-US"/>
        </w:rPr>
        <w:t xml:space="preserve"> (i.e. without experimental data), you need to add a new curve. There is already a tab for it, but the inscription "</w:t>
      </w:r>
      <w:r w:rsidRPr="00517F96">
        <w:rPr>
          <w:rFonts w:ascii="Arial" w:hAnsi="Arial" w:cs="Arial"/>
          <w:color w:val="C00000"/>
          <w:lang w:val="en-US"/>
        </w:rPr>
        <w:t>&lt;no description&gt;</w:t>
      </w:r>
      <w:r w:rsidRPr="00517F96">
        <w:rPr>
          <w:rFonts w:ascii="Times New Roman" w:hAnsi="Times New Roman"/>
          <w:lang w:val="en-US"/>
        </w:rPr>
        <w:t>" indicates that the parameters are not set</w:t>
      </w:r>
      <w:r w:rsidRPr="00517F96">
        <w:rPr>
          <w:lang w:val="en-US"/>
        </w:rPr>
        <w:t>.</w:t>
      </w:r>
    </w:p>
    <w:p w14:paraId="5531D6B4" w14:textId="72142045" w:rsidR="00765241" w:rsidRPr="00517F96"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517F96">
        <w:rPr>
          <w:noProof/>
          <w:color w:val="00518E"/>
          <w:lang w:val="en-US"/>
        </w:rPr>
        <w:t>Stack parameters</w:t>
      </w:r>
    </w:p>
    <w:p w14:paraId="38AD77A5" w14:textId="3081DA4D" w:rsidR="00531709" w:rsidRPr="00517F96" w:rsidRDefault="001A3FA4" w:rsidP="00531709">
      <w:pPr>
        <w:pStyle w:val="ListParagraph"/>
        <w:spacing w:beforeLines="100" w:before="240" w:afterLines="150" w:after="360"/>
        <w:ind w:left="0"/>
        <w:contextualSpacing w:val="0"/>
        <w:jc w:val="both"/>
        <w:rPr>
          <w:lang w:val="en-US"/>
        </w:rPr>
      </w:pPr>
      <w:bookmarkStart w:id="15" w:name="_Hlk119868899"/>
      <w:r w:rsidRPr="00517F96">
        <w:rPr>
          <w:rFonts w:ascii="Times New Roman" w:hAnsi="Times New Roman"/>
          <w:lang w:val="en-US"/>
        </w:rPr>
        <w:t>Click the "</w:t>
      </w:r>
      <w:r w:rsidRPr="00517F96">
        <w:rPr>
          <w:rFonts w:ascii="Arial" w:hAnsi="Arial" w:cs="Arial"/>
          <w:color w:val="C00000"/>
          <w:lang w:val="en-US"/>
        </w:rPr>
        <w:t>Set up</w:t>
      </w:r>
      <w:r w:rsidRPr="00517F96">
        <w:rPr>
          <w:rFonts w:ascii="Times New Roman" w:hAnsi="Times New Roman"/>
          <w:lang w:val="en-US"/>
        </w:rPr>
        <w:t>" button and select the "</w:t>
      </w:r>
      <w:r w:rsidRPr="00517F96">
        <w:rPr>
          <w:rFonts w:ascii="Arial" w:hAnsi="Arial" w:cs="Arial"/>
          <w:color w:val="C00000"/>
          <w:lang w:val="en-US"/>
        </w:rPr>
        <w:t>Specular scan</w:t>
      </w:r>
      <w:r w:rsidRPr="00517F96">
        <w:rPr>
          <w:rFonts w:ascii="Times New Roman" w:hAnsi="Times New Roman"/>
          <w:lang w:val="en-US"/>
        </w:rPr>
        <w:t>" curve type.</w:t>
      </w:r>
    </w:p>
    <w:bookmarkEnd w:id="15"/>
    <w:p w14:paraId="71D3D346" w14:textId="0381C9B1" w:rsidR="00531709" w:rsidRPr="00517F96"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517F96">
        <w:rPr>
          <w:color w:val="00518E"/>
          <w:lang w:val="en-US"/>
        </w:rPr>
        <w:t>Choosing scan geometry</w:t>
      </w:r>
    </w:p>
    <w:p w14:paraId="124FD176" w14:textId="780D971E" w:rsidR="009D61E0" w:rsidRPr="00517F96" w:rsidRDefault="00D432AD" w:rsidP="009D61E0">
      <w:pPr>
        <w:pStyle w:val="a"/>
        <w:spacing w:beforeLines="100" w:before="240" w:afterLines="150" w:after="360" w:line="276" w:lineRule="auto"/>
        <w:ind w:firstLine="0"/>
        <w:rPr>
          <w:lang w:val="en-US"/>
        </w:rPr>
      </w:pPr>
      <w:r w:rsidRPr="00517F96">
        <w:rPr>
          <w:lang w:val="en-US"/>
        </w:rPr>
        <w:t xml:space="preserve">After setting the type of curve, the corresponding </w:t>
      </w:r>
      <w:hyperlink w:anchor="_Specular_scan_1" w:history="1">
        <w:r w:rsidRPr="00517F96">
          <w:rPr>
            <w:rStyle w:val="Hyperlink"/>
            <w:lang w:val="en-US"/>
          </w:rPr>
          <w:t>settings window</w:t>
        </w:r>
      </w:hyperlink>
      <w:r w:rsidRPr="00517F96">
        <w:rPr>
          <w:lang w:val="en-US"/>
        </w:rPr>
        <w:t xml:space="preserve"> will open. The default values correspond to an angular scan of 1000 points from 0 to 7 degrees at the wavelength of CuK</w:t>
      </w:r>
      <w:r w:rsidRPr="00517F96">
        <w:rPr>
          <w:vertAlign w:val="subscript"/>
          <w:lang w:val="en-US"/>
        </w:rPr>
        <w:t>α</w:t>
      </w:r>
      <w:r w:rsidRPr="00517F96">
        <w:rPr>
          <w:lang w:val="en-US"/>
        </w:rPr>
        <w:t>. Increase the number of points in the scan to 5000.  Now the curve settings window can be closed</w:t>
      </w:r>
      <w:r w:rsidR="00E522BE" w:rsidRPr="00517F96">
        <w:rPr>
          <w:lang w:val="en-US"/>
        </w:rPr>
        <w:t>.</w:t>
      </w:r>
    </w:p>
    <w:p w14:paraId="1B2364C6" w14:textId="13BF3D53" w:rsidR="009D61E0" w:rsidRPr="00517F96"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517F96">
        <w:rPr>
          <w:noProof/>
          <w:color w:val="00518E"/>
          <w:lang w:val="en-US"/>
        </w:rPr>
        <w:t>Reflectometric curve settings</w:t>
      </w:r>
    </w:p>
    <w:p w14:paraId="544D2F45" w14:textId="506A81D9" w:rsidR="00430952" w:rsidRPr="00517F96" w:rsidRDefault="006206C2" w:rsidP="0043095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ext, you need to run the calculation. To do this, you can press "</w:t>
      </w:r>
      <w:r w:rsidRPr="00517F96">
        <w:rPr>
          <w:rFonts w:ascii="Times New Roman" w:hAnsi="Times New Roman"/>
          <w:u w:val="single"/>
          <w:lang w:val="en-US"/>
        </w:rPr>
        <w:t>Ctrl+Shift+C</w:t>
      </w:r>
      <w:r w:rsidRPr="00517F96">
        <w:rPr>
          <w:rFonts w:ascii="Times New Roman" w:hAnsi="Times New Roman"/>
          <w:lang w:val="en-US"/>
        </w:rPr>
        <w:t>" or select the "</w:t>
      </w:r>
      <w:r w:rsidRPr="00517F96">
        <w:rPr>
          <w:rFonts w:ascii="Arial" w:hAnsi="Arial" w:cs="Arial"/>
          <w:color w:val="C00000"/>
          <w:lang w:val="en-US"/>
        </w:rPr>
        <w:t>Calculate</w:t>
      </w:r>
      <w:r w:rsidRPr="00517F96">
        <w:rPr>
          <w:rFonts w:ascii="Times New Roman" w:hAnsi="Times New Roman"/>
          <w:color w:val="C00000"/>
          <w:lang w:val="en-US"/>
        </w:rPr>
        <w:t xml:space="preserve"> </w:t>
      </w:r>
      <w:r w:rsidRPr="00517F96">
        <w:rPr>
          <w:rFonts w:ascii="Arial" w:hAnsi="Arial" w:cs="Arial"/>
          <w:color w:val="C00000"/>
          <w:lang w:val="en-US"/>
        </w:rPr>
        <w:t>curves</w:t>
      </w:r>
      <w:r w:rsidRPr="00517F96">
        <w:rPr>
          <w:rFonts w:ascii="Times New Roman" w:hAnsi="Times New Roman"/>
          <w:lang w:val="en-US"/>
        </w:rPr>
        <w:t>" item in the "</w:t>
      </w:r>
      <w:r w:rsidRPr="00517F96">
        <w:rPr>
          <w:rFonts w:ascii="Arial" w:hAnsi="Arial" w:cs="Arial"/>
          <w:color w:val="C00000"/>
          <w:lang w:val="en-US"/>
        </w:rPr>
        <w:t>Calculate</w:t>
      </w:r>
      <w:r w:rsidRPr="00517F96">
        <w:rPr>
          <w:rFonts w:ascii="Times New Roman" w:hAnsi="Times New Roman"/>
          <w:lang w:val="en-US"/>
        </w:rPr>
        <w:t>" menu of the main window.</w:t>
      </w:r>
    </w:p>
    <w:p w14:paraId="301B4AE0" w14:textId="49586E80" w:rsidR="00430952" w:rsidRPr="00517F96"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517F96">
        <w:rPr>
          <w:color w:val="00518E"/>
          <w:lang w:val="en-US"/>
        </w:rPr>
        <w:t xml:space="preserve">Main menu </w:t>
      </w:r>
      <w:bookmarkStart w:id="16" w:name="_Hlk121060524"/>
      <w:r w:rsidR="00593C6E" w:rsidRPr="00517F96">
        <w:rPr>
          <w:color w:val="00518E"/>
          <w:lang w:val="en-US"/>
        </w:rPr>
        <w:t>"</w:t>
      </w:r>
      <w:bookmarkEnd w:id="16"/>
      <w:r w:rsidRPr="00517F96">
        <w:rPr>
          <w:rFonts w:ascii="Arial" w:hAnsi="Arial" w:cs="Arial"/>
          <w:color w:val="C00000"/>
          <w:lang w:val="en-US"/>
        </w:rPr>
        <w:t>Calculate</w:t>
      </w:r>
      <w:r w:rsidR="00593C6E" w:rsidRPr="00517F96">
        <w:rPr>
          <w:color w:val="00518E"/>
          <w:lang w:val="en-US"/>
        </w:rPr>
        <w:t>"</w:t>
      </w:r>
    </w:p>
    <w:p w14:paraId="4E7E7EA7" w14:textId="03C02DA3" w:rsidR="00CE1838" w:rsidRPr="00517F96" w:rsidRDefault="004022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Curve calculated! The time spent on the calculation is printed to the console</w:t>
      </w:r>
      <w:r w:rsidR="00966672" w:rsidRPr="00517F96">
        <w:rPr>
          <w:rFonts w:ascii="Times New Roman" w:hAnsi="Times New Roman"/>
          <w:lang w:val="en-US"/>
        </w:rPr>
        <w:t>.</w:t>
      </w:r>
    </w:p>
    <w:p w14:paraId="4DFEC8B5" w14:textId="1E0B51D2" w:rsidR="00966672" w:rsidRPr="00517F96"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Information in the console</w:t>
      </w:r>
      <w:r w:rsidR="002A7196" w:rsidRPr="00517F96">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517F96" w:rsidRDefault="006D3CC5" w:rsidP="0060580B">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o see the graph you need to open a </w:t>
      </w:r>
      <w:hyperlink w:anchor="_1D_graphs" w:history="1">
        <w:r w:rsidRPr="00517F96">
          <w:rPr>
            <w:rStyle w:val="Hyperlink"/>
            <w:rFonts w:ascii="Times New Roman" w:hAnsi="Times New Roman"/>
            <w:lang w:val="en-US"/>
          </w:rPr>
          <w:t>window</w:t>
        </w:r>
      </w:hyperlink>
      <w:r w:rsidRPr="00517F96">
        <w:rPr>
          <w:rFonts w:ascii="Times New Roman" w:hAnsi="Times New Roman"/>
          <w:lang w:val="en-US"/>
        </w:rPr>
        <w:t xml:space="preserve"> with graphs of one-dimensional curves. the button to open it is located in the main window</w:t>
      </w:r>
      <w:r w:rsidR="00104CD0" w:rsidRPr="00517F96">
        <w:rPr>
          <w:rFonts w:ascii="Times New Roman" w:hAnsi="Times New Roman"/>
          <w:lang w:val="en-US"/>
        </w:rPr>
        <w:t>:</w:t>
      </w:r>
    </w:p>
    <w:p w14:paraId="42221ED9" w14:textId="6518333E" w:rsidR="00335BF6" w:rsidRPr="00517F96" w:rsidRDefault="00251E57" w:rsidP="002D37B5">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517F96">
        <w:rPr>
          <w:color w:val="00518E"/>
          <w:lang w:val="en-US"/>
        </w:rPr>
        <w:t>"</w:t>
      </w:r>
      <w:r w:rsidRPr="00517F96">
        <w:rPr>
          <w:rFonts w:ascii="Arial" w:hAnsi="Arial" w:cs="Arial"/>
          <w:color w:val="C00000"/>
          <w:lang w:val="en-US"/>
        </w:rPr>
        <w:t>1D graphs</w:t>
      </w:r>
      <w:r w:rsidRPr="00517F96">
        <w:rPr>
          <w:color w:val="00518E"/>
          <w:lang w:val="en-US"/>
        </w:rPr>
        <w:t>" window button</w:t>
      </w:r>
    </w:p>
    <w:p w14:paraId="320633F7" w14:textId="613F41DB" w:rsidR="00335BF6" w:rsidRPr="00517F96"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lastRenderedPageBreak/>
        <w:t>"</w:t>
      </w:r>
      <w:r w:rsidRPr="00517F96">
        <w:rPr>
          <w:rFonts w:ascii="Arial" w:hAnsi="Arial" w:cs="Arial"/>
          <w:color w:val="C00000"/>
          <w:lang w:val="en-US"/>
        </w:rPr>
        <w:t>1D graphs</w:t>
      </w:r>
      <w:r w:rsidRPr="00517F96">
        <w:rPr>
          <w:color w:val="00518E"/>
          <w:lang w:val="en-US"/>
        </w:rPr>
        <w:t>" window</w:t>
      </w:r>
      <w:r w:rsidR="00335BF6" w:rsidRPr="00517F96">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517F96" w:rsidRDefault="00E91A5D"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517F96">
        <w:rPr>
          <w:rFonts w:ascii="Arial" w:hAnsi="Arial" w:cs="Arial"/>
          <w:color w:val="C00000"/>
          <w:lang w:val="en-US"/>
        </w:rPr>
        <w:t>Rescale</w:t>
      </w:r>
      <w:r w:rsidRPr="00517F96">
        <w:rPr>
          <w:rFonts w:ascii="Times New Roman" w:hAnsi="Times New Roman"/>
          <w:lang w:val="en-US"/>
        </w:rPr>
        <w:t>" option is enabled, also with this option the scale returns to the original at each structure recalculation. When the "</w:t>
      </w:r>
      <w:r w:rsidRPr="00517F96">
        <w:rPr>
          <w:rFonts w:ascii="Arial" w:hAnsi="Arial" w:cs="Arial"/>
          <w:color w:val="C00000"/>
          <w:lang w:val="en-US"/>
        </w:rPr>
        <w:t>Rescale</w:t>
      </w:r>
      <w:r w:rsidRPr="00517F96">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517F96"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258670"/>
      <w:r w:rsidRPr="00517F96">
        <w:rPr>
          <w:rFonts w:ascii="Times New Roman" w:hAnsi="Times New Roman" w:cs="Times New Roman"/>
          <w:i w:val="0"/>
          <w:color w:val="0070C0"/>
          <w:lang w:val="en-US"/>
        </w:rPr>
        <w:t>Working with the structure table</w:t>
      </w:r>
      <w:bookmarkEnd w:id="17"/>
    </w:p>
    <w:p w14:paraId="0B1A8AE8" w14:textId="3D539192" w:rsidR="00580ED4" w:rsidRPr="00517F96" w:rsidRDefault="00F7693D" w:rsidP="00580ED4">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517F96">
        <w:rPr>
          <w:rFonts w:ascii="Times New Roman" w:hAnsi="Times New Roman"/>
          <w:lang w:val="en-US"/>
        </w:rPr>
        <w:t xml:space="preserve"> </w:t>
      </w:r>
      <w:r w:rsidRPr="00517F96">
        <w:rPr>
          <w:rFonts w:ascii="Times New Roman" w:hAnsi="Times New Roman"/>
          <w:lang w:val="en-US"/>
        </w:rPr>
        <w:t xml:space="preserve">A more correct way is </w:t>
      </w:r>
      <w:hyperlink w:anchor="_Окно_свойств_элемента" w:history="1">
        <w:r w:rsidRPr="00517F96">
          <w:rPr>
            <w:rStyle w:val="Hyperlink"/>
            <w:rFonts w:ascii="Times New Roman" w:hAnsi="Times New Roman"/>
            <w:lang w:val="en-US"/>
          </w:rPr>
          <w:t>to use a common table</w:t>
        </w:r>
      </w:hyperlink>
      <w:r w:rsidRPr="00517F96">
        <w:rPr>
          <w:rFonts w:ascii="Times New Roman" w:hAnsi="Times New Roman"/>
          <w:lang w:val="en-US"/>
        </w:rPr>
        <w:t>, which shows all the numerical parameters that describe the structure.</w:t>
      </w:r>
      <w:r w:rsidR="00F54AE1" w:rsidRPr="00517F96">
        <w:rPr>
          <w:rFonts w:ascii="Times New Roman" w:hAnsi="Times New Roman"/>
          <w:lang w:val="en-US"/>
        </w:rPr>
        <w:t xml:space="preserve"> </w:t>
      </w:r>
      <w:r w:rsidRPr="00517F96">
        <w:rPr>
          <w:rFonts w:ascii="Times New Roman" w:hAnsi="Times New Roman"/>
          <w:lang w:val="en-US"/>
        </w:rPr>
        <w:t>You can open it with the "</w:t>
      </w:r>
      <w:r w:rsidRPr="00517F96">
        <w:rPr>
          <w:rFonts w:ascii="Arial" w:hAnsi="Arial" w:cs="Arial"/>
          <w:color w:val="C00000"/>
          <w:lang w:val="en-US"/>
        </w:rPr>
        <w:t>Structure table</w:t>
      </w:r>
      <w:r w:rsidRPr="00517F96">
        <w:rPr>
          <w:rFonts w:ascii="Times New Roman" w:hAnsi="Times New Roman"/>
          <w:lang w:val="en-US"/>
        </w:rPr>
        <w:t>" button:</w:t>
      </w:r>
    </w:p>
    <w:p w14:paraId="144F8A2D" w14:textId="12804645" w:rsidR="00580ED4" w:rsidRPr="00517F96" w:rsidRDefault="00EF4EC1" w:rsidP="00580ED4">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517F96">
        <w:rPr>
          <w:color w:val="00518E"/>
          <w:lang w:val="en-US"/>
        </w:rPr>
        <w:t>"</w:t>
      </w:r>
      <w:r w:rsidR="009119F6" w:rsidRPr="00517F96">
        <w:rPr>
          <w:rFonts w:ascii="Arial" w:hAnsi="Arial" w:cs="Arial"/>
          <w:color w:val="C00000"/>
          <w:lang w:val="en-US"/>
        </w:rPr>
        <w:t>Structure table</w:t>
      </w:r>
      <w:r w:rsidR="00A62152" w:rsidRPr="00517F96">
        <w:rPr>
          <w:color w:val="00518E"/>
          <w:lang w:val="en-US"/>
        </w:rPr>
        <w:t>" window button</w:t>
      </w:r>
    </w:p>
    <w:p w14:paraId="0EBC6013" w14:textId="6248AAC3" w:rsidR="00580ED4" w:rsidRPr="00517F96" w:rsidRDefault="00EA5D8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517F96">
        <w:rPr>
          <w:rFonts w:ascii="Times New Roman" w:hAnsi="Times New Roman"/>
          <w:lang w:val="en-US"/>
        </w:rPr>
        <w:t>.</w:t>
      </w:r>
    </w:p>
    <w:p w14:paraId="5272D2E4" w14:textId="1D5FBD0E" w:rsidR="00EF4EC1" w:rsidRPr="00517F96" w:rsidRDefault="00EF4EC1" w:rsidP="00EF4EC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517F96">
        <w:rPr>
          <w:color w:val="00518E"/>
          <w:lang w:val="en-US"/>
        </w:rPr>
        <w:t>Structure table</w:t>
      </w:r>
    </w:p>
    <w:p w14:paraId="1B7D2162" w14:textId="7970D1EA" w:rsidR="00EF4EC1" w:rsidRPr="00517F96" w:rsidRDefault="007B704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The "</w:t>
      </w:r>
      <w:r w:rsidRPr="00517F96">
        <w:rPr>
          <w:rFonts w:ascii="Arial" w:hAnsi="Arial" w:cs="Arial"/>
          <w:color w:val="C00000"/>
          <w:lang w:val="en-US"/>
        </w:rPr>
        <w:t>Recalculate</w:t>
      </w:r>
      <w:r w:rsidRPr="00517F96">
        <w:rPr>
          <w:rFonts w:ascii="Times New Roman" w:hAnsi="Times New Roman"/>
          <w:lang w:val="en-US"/>
        </w:rPr>
        <w:t xml:space="preserve">" modifier </w:t>
      </w:r>
      <w:r w:rsidRPr="00517F96">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517F96">
        <w:rPr>
          <w:rFonts w:ascii="Times New Roman" w:hAnsi="Times New Roman"/>
          <w:lang w:val="en-US"/>
        </w:rPr>
        <w:t xml:space="preserve"> is enabled by default, which means that every time you change any parameter, the curves are automatically recalculated.</w:t>
      </w:r>
      <w:r w:rsidR="006947A6" w:rsidRPr="00517F96">
        <w:rPr>
          <w:rFonts w:ascii="Times New Roman" w:hAnsi="Times New Roman"/>
          <w:lang w:val="en-US"/>
        </w:rPr>
        <w:t xml:space="preserve"> </w:t>
      </w:r>
      <w:r w:rsidRPr="00517F96">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517F96">
          <w:rPr>
            <w:rStyle w:val="Hyperlink"/>
            <w:rFonts w:ascii="Arial" w:hAnsi="Arial" w:cs="Arial"/>
            <w:lang w:val="en-US"/>
          </w:rPr>
          <w:t>Parameter change steps</w:t>
        </w:r>
      </w:hyperlink>
      <w:r w:rsidRPr="00517F96">
        <w:rPr>
          <w:rFonts w:ascii="Times New Roman" w:hAnsi="Times New Roman"/>
          <w:lang w:val="en-US"/>
        </w:rPr>
        <w:t>" section.</w:t>
      </w:r>
    </w:p>
    <w:p w14:paraId="3076DB37" w14:textId="096B45DD" w:rsidR="009F1A8C" w:rsidRPr="00517F96"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258671"/>
      <w:r w:rsidRPr="00517F96">
        <w:rPr>
          <w:rFonts w:ascii="Times New Roman" w:hAnsi="Times New Roman" w:cs="Times New Roman"/>
          <w:i w:val="0"/>
          <w:color w:val="0070C0"/>
          <w:lang w:val="en-US"/>
        </w:rPr>
        <w:t>Inverse problem</w:t>
      </w:r>
      <w:bookmarkEnd w:id="18"/>
    </w:p>
    <w:p w14:paraId="5AC49968" w14:textId="49E6C784" w:rsidR="009F1A8C" w:rsidRPr="00517F96" w:rsidRDefault="00B424C1"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try to solve the inverse problem: to find the parameters of the structure according to the measured reflection curve from the Mo/Be mirror. The file with the curve is called "</w:t>
      </w:r>
      <w:r w:rsidRPr="00517F96">
        <w:rPr>
          <w:rFonts w:ascii="Courier New" w:hAnsi="Courier New" w:cs="Courier New"/>
          <w:color w:val="C00000"/>
          <w:lang w:val="en-US"/>
        </w:rPr>
        <w:t>Sample_D364_Mo_Be_angular_0.154nm.</w:t>
      </w:r>
      <w:r w:rsidRPr="00517F96">
        <w:rPr>
          <w:rFonts w:ascii="Courier New" w:hAnsi="Courier New" w:cs="Courier New"/>
          <w:lang w:val="en-US"/>
        </w:rPr>
        <w:t xml:space="preserve"> </w:t>
      </w:r>
      <w:r w:rsidRPr="00517F96">
        <w:rPr>
          <w:rFonts w:ascii="Courier New" w:hAnsi="Courier New" w:cs="Courier New"/>
          <w:color w:val="C00000"/>
          <w:lang w:val="en-US"/>
        </w:rPr>
        <w:t>txt</w:t>
      </w:r>
      <w:r w:rsidRPr="00517F96">
        <w:rPr>
          <w:rFonts w:ascii="Times New Roman" w:hAnsi="Times New Roman"/>
          <w:lang w:val="en-US"/>
        </w:rPr>
        <w:t>", it is attached to the program. To load it into Multifitting and compare it to the model structure, you need to click on the "</w:t>
      </w:r>
      <w:r w:rsidRPr="00517F96">
        <w:rPr>
          <w:rFonts w:ascii="Arial" w:hAnsi="Arial" w:cs="Arial"/>
          <w:color w:val="C00000"/>
          <w:lang w:val="en-US"/>
        </w:rPr>
        <w:t>Import</w:t>
      </w:r>
      <w:r w:rsidRPr="00517F96">
        <w:rPr>
          <w:rFonts w:ascii="Times New Roman" w:hAnsi="Times New Roman"/>
          <w:lang w:val="en-US"/>
        </w:rPr>
        <w:t>" button at the bottom of the main window in the "</w:t>
      </w:r>
      <w:hyperlink w:anchor="_Экспериментальные_кривые" w:history="1">
        <w:r w:rsidRPr="00517F96">
          <w:rPr>
            <w:rStyle w:val="Hyperlink"/>
            <w:rFonts w:ascii="Arial" w:hAnsi="Arial" w:cs="Arial"/>
            <w:lang w:val="en-US"/>
          </w:rPr>
          <w:t>Target curves</w:t>
        </w:r>
      </w:hyperlink>
      <w:r w:rsidRPr="00517F96">
        <w:rPr>
          <w:rFonts w:ascii="Times New Roman" w:hAnsi="Times New Roman"/>
          <w:lang w:val="en-US"/>
        </w:rPr>
        <w:t>" section. The inscription "</w:t>
      </w:r>
      <w:r w:rsidRPr="00517F96">
        <w:rPr>
          <w:rFonts w:ascii="Arial" w:hAnsi="Arial" w:cs="Arial"/>
          <w:color w:val="C00000"/>
          <w:lang w:val="en-US"/>
        </w:rPr>
        <w:t>&lt;no description&gt;</w:t>
      </w:r>
      <w:r w:rsidRPr="00517F96">
        <w:rPr>
          <w:rFonts w:ascii="Times New Roman" w:hAnsi="Times New Roman"/>
          <w:lang w:val="en-US"/>
        </w:rPr>
        <w:t>" means that no curve has been loaded at the moment.</w:t>
      </w:r>
    </w:p>
    <w:p w14:paraId="093CA448" w14:textId="0732A5AD" w:rsidR="001C5D38" w:rsidRPr="00517F96" w:rsidRDefault="00A17335" w:rsidP="001C5D38">
      <w:pPr>
        <w:pStyle w:val="a"/>
        <w:numPr>
          <w:ilvl w:val="0"/>
          <w:numId w:val="2"/>
        </w:numPr>
        <w:spacing w:beforeLines="100" w:before="240" w:afterLines="150" w:after="360" w:line="276" w:lineRule="auto"/>
        <w:jc w:val="center"/>
        <w:rPr>
          <w:color w:val="00518E"/>
          <w:lang w:val="en-US"/>
        </w:rPr>
      </w:pPr>
      <w:r w:rsidRPr="00517F96">
        <w:rPr>
          <w:color w:val="00518E"/>
          <w:lang w:val="en-US"/>
        </w:rPr>
        <w:t>Loading an experimental curve</w:t>
      </w:r>
      <w:r w:rsidR="008B4EDE" w:rsidRPr="00517F96">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517F96" w:rsidRDefault="00A17335" w:rsidP="008352D9">
      <w:pPr>
        <w:pStyle w:val="ListParagraph"/>
        <w:spacing w:beforeLines="100" w:before="240" w:afterLines="150" w:after="360"/>
        <w:ind w:left="0"/>
        <w:contextualSpacing w:val="0"/>
        <w:jc w:val="both"/>
        <w:rPr>
          <w:lang w:val="en-US"/>
        </w:rPr>
      </w:pPr>
      <w:r w:rsidRPr="00517F96">
        <w:rPr>
          <w:rFonts w:ascii="Times New Roman" w:hAnsi="Times New Roman"/>
          <w:lang w:val="en-US"/>
        </w:rPr>
        <w:t>As for an independent curve, you need to specify the type of scan. Select "</w:t>
      </w:r>
      <w:r w:rsidRPr="00517F96">
        <w:rPr>
          <w:rFonts w:ascii="Arial" w:hAnsi="Arial" w:cs="Arial"/>
          <w:color w:val="C00000"/>
          <w:lang w:val="en-US"/>
        </w:rPr>
        <w:t>Specular scan</w:t>
      </w:r>
      <w:r w:rsidRPr="00517F96">
        <w:rPr>
          <w:rFonts w:ascii="Times New Roman" w:hAnsi="Times New Roman"/>
          <w:lang w:val="en-US"/>
        </w:rPr>
        <w:t>"</w:t>
      </w:r>
      <w:r w:rsidR="008352D9" w:rsidRPr="00517F96">
        <w:rPr>
          <w:rFonts w:ascii="Times New Roman" w:hAnsi="Times New Roman"/>
          <w:lang w:val="en-US"/>
        </w:rPr>
        <w:t>.</w:t>
      </w:r>
    </w:p>
    <w:p w14:paraId="7F2BED31" w14:textId="288170B2" w:rsidR="008352D9" w:rsidRPr="00517F96"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Choosing scan geometry</w:t>
      </w:r>
      <w:r w:rsidRPr="00517F96">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517F96" w:rsidRDefault="00F03B74" w:rsidP="002D381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opened </w:t>
      </w:r>
      <w:hyperlink w:anchor="_Specular_scan" w:history="1">
        <w:r w:rsidRPr="00517F96">
          <w:rPr>
            <w:rStyle w:val="Hyperlink"/>
            <w:rFonts w:ascii="Times New Roman" w:hAnsi="Times New Roman"/>
            <w:lang w:val="en-US"/>
          </w:rPr>
          <w:t>window</w:t>
        </w:r>
      </w:hyperlink>
      <w:r w:rsidRPr="00517F96">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517F96">
        <w:rPr>
          <w:rFonts w:ascii="Times New Roman" w:hAnsi="Times New Roman"/>
          <w:lang w:val="en-US"/>
        </w:rPr>
        <w:t>.</w:t>
      </w:r>
      <w:r w:rsidR="006603C3" w:rsidRPr="00517F96">
        <w:rPr>
          <w:rFonts w:ascii="Times New Roman" w:hAnsi="Times New Roman"/>
          <w:lang w:val="en-US"/>
        </w:rPr>
        <w:t xml:space="preserve"> </w:t>
      </w:r>
      <w:r w:rsidRPr="00517F96">
        <w:rPr>
          <w:rFonts w:ascii="Times New Roman" w:hAnsi="Times New Roman"/>
          <w:lang w:val="en-US"/>
        </w:rPr>
        <w:t>To load data, just drag and drop a text file with data into this window. An alternative is to select a file by clicking the "</w:t>
      </w:r>
      <w:r w:rsidRPr="00517F96">
        <w:rPr>
          <w:rFonts w:ascii="Arial" w:hAnsi="Arial" w:cs="Arial"/>
          <w:color w:val="C00000"/>
          <w:lang w:val="en-US"/>
        </w:rPr>
        <w:t>Browse</w:t>
      </w:r>
      <w:r w:rsidRPr="00517F96">
        <w:rPr>
          <w:rFonts w:ascii="Times New Roman" w:hAnsi="Times New Roman"/>
          <w:lang w:val="en-US"/>
        </w:rPr>
        <w:t>" button, or enter the path to the file and click "</w:t>
      </w:r>
      <w:r w:rsidRPr="00517F96">
        <w:rPr>
          <w:rFonts w:ascii="Arial" w:hAnsi="Arial" w:cs="Arial"/>
          <w:color w:val="C00000"/>
          <w:lang w:val="en-US"/>
        </w:rPr>
        <w:t>Read data</w:t>
      </w:r>
      <w:r w:rsidRPr="00517F96">
        <w:rPr>
          <w:rFonts w:ascii="Times New Roman" w:hAnsi="Times New Roman"/>
          <w:lang w:val="en-US"/>
        </w:rPr>
        <w:t>".</w:t>
      </w:r>
    </w:p>
    <w:p w14:paraId="007290FF" w14:textId="003E09ED" w:rsidR="002D3815" w:rsidRPr="00517F96" w:rsidRDefault="00A1536F" w:rsidP="008352D9">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517F96">
        <w:rPr>
          <w:color w:val="00518E"/>
          <w:lang w:val="en-US"/>
        </w:rPr>
        <w:t>Experimental curve settings</w:t>
      </w:r>
    </w:p>
    <w:p w14:paraId="31D83A48" w14:textId="16EB3631" w:rsidR="00BC2F96" w:rsidRPr="00517F96" w:rsidRDefault="002E686B"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Set the value "</w:t>
      </w:r>
      <w:r w:rsidRPr="00517F96">
        <w:rPr>
          <w:rFonts w:ascii="Arial" w:hAnsi="Arial" w:cs="Arial"/>
          <w:color w:val="C00000"/>
          <w:lang w:val="en-US"/>
        </w:rPr>
        <w:t>Background</w:t>
      </w:r>
      <w:r w:rsidRPr="00517F96">
        <w:rPr>
          <w:rFonts w:ascii="Times New Roman" w:hAnsi="Times New Roman"/>
          <w:lang w:val="en-US"/>
        </w:rPr>
        <w:t>" to 2×10</w:t>
      </w:r>
      <w:r w:rsidRPr="00517F96">
        <w:rPr>
          <w:rFonts w:ascii="Times New Roman" w:hAnsi="Times New Roman"/>
          <w:vertAlign w:val="superscript"/>
          <w:lang w:val="en-US"/>
        </w:rPr>
        <w:t>-6</w:t>
      </w:r>
      <w:bookmarkStart w:id="19" w:name="_Hlk119869961"/>
      <w:r w:rsidRPr="00517F96">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517F96">
        <w:rPr>
          <w:rFonts w:ascii="Arial" w:hAnsi="Arial" w:cs="Arial"/>
          <w:color w:val="C00000"/>
          <w:lang w:val="en-US"/>
        </w:rPr>
        <w:t>Target curve</w:t>
      </w:r>
      <w:r w:rsidRPr="00517F96">
        <w:rPr>
          <w:rFonts w:ascii="Times New Roman" w:hAnsi="Times New Roman"/>
          <w:lang w:val="en-US"/>
        </w:rPr>
        <w:t>" area.</w:t>
      </w:r>
    </w:p>
    <w:p w14:paraId="733747E4" w14:textId="153B9E4D" w:rsidR="00CB6C0C" w:rsidRPr="00517F96" w:rsidRDefault="00E03D2C" w:rsidP="00312E69">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517F96">
        <w:rPr>
          <w:color w:val="00518E"/>
          <w:lang w:val="en-US"/>
        </w:rPr>
        <w:t>Brief description of curves</w:t>
      </w:r>
    </w:p>
    <w:p w14:paraId="0D074A17" w14:textId="3DE4839B" w:rsidR="005A3B7C" w:rsidRPr="00517F96" w:rsidRDefault="000E2975" w:rsidP="006E7992">
      <w:pPr>
        <w:pStyle w:val="a"/>
        <w:spacing w:beforeLines="100" w:before="240" w:afterLines="150" w:after="360" w:line="276" w:lineRule="auto"/>
        <w:ind w:firstLine="0"/>
        <w:rPr>
          <w:lang w:val="en-US"/>
        </w:rPr>
      </w:pPr>
      <w:r w:rsidRPr="00517F96">
        <w:rPr>
          <w:lang w:val="en-US"/>
        </w:rPr>
        <w:t>If you now open the graphs window again, then a loaded curve will appear in the "</w:t>
      </w:r>
      <w:r w:rsidRPr="00517F96">
        <w:rPr>
          <w:rFonts w:ascii="Arial" w:hAnsi="Arial" w:cs="Arial"/>
          <w:color w:val="C00000"/>
          <w:lang w:val="en-US"/>
        </w:rPr>
        <w:t>Measured</w:t>
      </w:r>
      <w:r w:rsidRPr="00517F96">
        <w:rPr>
          <w:lang w:val="en-US"/>
        </w:rPr>
        <w:t>" section. When clicking "</w:t>
      </w:r>
      <w:r w:rsidRPr="00517F96">
        <w:rPr>
          <w:u w:val="single"/>
          <w:lang w:val="en-US"/>
        </w:rPr>
        <w:t>Ctrl+Shift+C</w:t>
      </w:r>
      <w:r w:rsidRPr="00517F96">
        <w:rPr>
          <w:lang w:val="en-US"/>
        </w:rPr>
        <w:t>", a calculated curve imposed on experimental</w:t>
      </w:r>
      <w:r w:rsidR="00512493" w:rsidRPr="00517F96">
        <w:rPr>
          <w:lang w:val="en-US"/>
        </w:rPr>
        <w:t>.</w:t>
      </w:r>
    </w:p>
    <w:p w14:paraId="6BB1FE3D" w14:textId="36F03526" w:rsidR="005A3B7C" w:rsidRPr="00517F96" w:rsidRDefault="000E2975" w:rsidP="005A3B7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graphs of all curves</w:t>
      </w:r>
      <w:r w:rsidR="00C54619" w:rsidRPr="00517F96">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517F96" w:rsidRDefault="000E2975" w:rsidP="006E7992">
      <w:pPr>
        <w:pStyle w:val="a"/>
        <w:spacing w:beforeLines="100" w:before="240" w:afterLines="150" w:after="360" w:line="276" w:lineRule="auto"/>
        <w:ind w:firstLine="0"/>
        <w:rPr>
          <w:lang w:val="en-US"/>
        </w:rPr>
      </w:pPr>
      <w:r w:rsidRPr="00517F96">
        <w:rPr>
          <w:lang w:val="en-US"/>
        </w:rPr>
        <w:t>At the same time, the curve in the "</w:t>
      </w:r>
      <w:r w:rsidRPr="00517F96">
        <w:rPr>
          <w:rFonts w:ascii="Arial" w:hAnsi="Arial" w:cs="Arial"/>
          <w:color w:val="C00000"/>
          <w:lang w:val="en-US"/>
        </w:rPr>
        <w:t>Independent</w:t>
      </w:r>
      <w:r w:rsidRPr="00517F96">
        <w:rPr>
          <w:lang w:val="en-US"/>
        </w:rPr>
        <w:t>" section won't go away. But we don't need it anymore, so you can delete or disable it to make the calculation go faster. You can delete it by clicking on the cross on the tab:</w:t>
      </w:r>
    </w:p>
    <w:p w14:paraId="09B6CF5B" w14:textId="61BCF0B7" w:rsidR="006A0751" w:rsidRPr="00517F96" w:rsidRDefault="00B074E8" w:rsidP="006A0751">
      <w:pPr>
        <w:pStyle w:val="a"/>
        <w:numPr>
          <w:ilvl w:val="0"/>
          <w:numId w:val="2"/>
        </w:numPr>
        <w:spacing w:beforeLines="100" w:before="240" w:afterLines="150" w:after="360" w:line="276" w:lineRule="auto"/>
        <w:jc w:val="center"/>
        <w:rPr>
          <w:color w:val="00518E"/>
          <w:lang w:val="en-US"/>
        </w:rPr>
      </w:pPr>
      <w:r w:rsidRPr="00517F96">
        <w:rPr>
          <w:color w:val="00518E"/>
          <w:lang w:val="en-US"/>
        </w:rPr>
        <w:t>Deleting an independent curve</w:t>
      </w:r>
      <w:r w:rsidR="006A0751" w:rsidRPr="00517F96">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517F96" w:rsidRDefault="000E2975" w:rsidP="00B34A43">
      <w:pPr>
        <w:pStyle w:val="a"/>
        <w:spacing w:beforeLines="100" w:before="240" w:afterLines="150" w:after="360" w:line="276" w:lineRule="auto"/>
        <w:ind w:firstLine="0"/>
        <w:rPr>
          <w:lang w:val="en-US"/>
        </w:rPr>
      </w:pPr>
      <w:r w:rsidRPr="00517F96">
        <w:rPr>
          <w:lang w:val="en-US"/>
        </w:rPr>
        <w:t>You can disable the curve in the "</w:t>
      </w:r>
      <w:hyperlink w:anchor="_Calculation_settings" w:history="1">
        <w:r w:rsidRPr="00517F96">
          <w:rPr>
            <w:rStyle w:val="Hyperlink"/>
            <w:lang w:val="en-US"/>
          </w:rPr>
          <w:t>Calculation settings</w:t>
        </w:r>
      </w:hyperlink>
      <w:r w:rsidRPr="00517F96">
        <w:rPr>
          <w:lang w:val="en-US"/>
        </w:rPr>
        <w:t>" window.</w:t>
      </w:r>
    </w:p>
    <w:p w14:paraId="38468A50" w14:textId="38CAF26B" w:rsidR="00C00BDA" w:rsidRPr="00517F96" w:rsidRDefault="00E223A9" w:rsidP="00C00BDA">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517F96">
        <w:rPr>
          <w:color w:val="00518E"/>
          <w:lang w:val="en-US"/>
        </w:rPr>
        <w:t>"</w:t>
      </w:r>
      <w:r w:rsidR="007A34C0" w:rsidRPr="00517F96">
        <w:rPr>
          <w:rFonts w:ascii="Arial" w:hAnsi="Arial" w:cs="Arial"/>
          <w:color w:val="C00000"/>
          <w:lang w:val="en-US"/>
        </w:rPr>
        <w:t>Calculation settings</w:t>
      </w:r>
      <w:r w:rsidR="00A82BC1" w:rsidRPr="00517F96">
        <w:rPr>
          <w:color w:val="00518E"/>
          <w:lang w:val="en-US"/>
        </w:rPr>
        <w:t>" window button</w:t>
      </w:r>
    </w:p>
    <w:p w14:paraId="14FDE761" w14:textId="4C5F471A" w:rsidR="002929E9" w:rsidRPr="00517F96" w:rsidRDefault="00BA1322" w:rsidP="00BA1322">
      <w:pPr>
        <w:pStyle w:val="a"/>
        <w:spacing w:beforeLines="100" w:before="240" w:afterLines="150" w:after="360" w:line="276" w:lineRule="auto"/>
        <w:ind w:firstLine="0"/>
        <w:rPr>
          <w:lang w:val="en-US"/>
        </w:rPr>
      </w:pPr>
      <w:r w:rsidRPr="00517F96">
        <w:rPr>
          <w:lang w:val="en-US"/>
        </w:rPr>
        <w:t xml:space="preserve">From here you can manage all curves calculated by "experimental" and "independent" </w:t>
      </w:r>
      <w:r w:rsidR="007A2C3C" w:rsidRPr="00517F96">
        <w:rPr>
          <w:lang w:val="en-US"/>
        </w:rPr>
        <w:t>grids</w:t>
      </w:r>
      <w:r w:rsidRPr="00517F96">
        <w:rPr>
          <w:lang w:val="en-US"/>
        </w:rPr>
        <w:t xml:space="preserve">. Uncheck the </w:t>
      </w:r>
      <w:r w:rsidR="005064FC" w:rsidRPr="00517F96">
        <w:rPr>
          <w:lang w:val="en-US"/>
        </w:rPr>
        <w:t xml:space="preserve">whole </w:t>
      </w:r>
      <w:r w:rsidRPr="00517F96">
        <w:rPr>
          <w:lang w:val="en-US"/>
        </w:rPr>
        <w:t>"</w:t>
      </w:r>
      <w:r w:rsidRPr="00517F96">
        <w:rPr>
          <w:rFonts w:ascii="Arial" w:hAnsi="Arial" w:cs="Arial"/>
          <w:color w:val="C00000"/>
          <w:lang w:val="en-US"/>
        </w:rPr>
        <w:t>Independent</w:t>
      </w:r>
      <w:r w:rsidRPr="00517F96">
        <w:rPr>
          <w:lang w:val="en-US"/>
        </w:rPr>
        <w:t>"</w:t>
      </w:r>
      <w:r w:rsidR="005064FC" w:rsidRPr="00517F96">
        <w:rPr>
          <w:lang w:val="en-US"/>
        </w:rPr>
        <w:t xml:space="preserve"> section</w:t>
      </w:r>
      <w:r w:rsidRPr="00517F96">
        <w:rPr>
          <w:lang w:val="en-US"/>
        </w:rPr>
        <w:t xml:space="preserve"> or a specific curve.</w:t>
      </w:r>
      <w:r w:rsidR="005E35DE" w:rsidRPr="00517F96">
        <w:rPr>
          <w:lang w:val="en-US"/>
        </w:rPr>
        <w:t xml:space="preserve"> </w:t>
      </w:r>
    </w:p>
    <w:p w14:paraId="0CF052BA" w14:textId="14C2BAC1" w:rsidR="00542B86" w:rsidRPr="00517F96" w:rsidRDefault="00542B86" w:rsidP="00542B86">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517F96">
        <w:rPr>
          <w:color w:val="00518E"/>
          <w:lang w:val="en-US"/>
        </w:rPr>
        <w:t>"</w:t>
      </w:r>
      <w:r w:rsidR="006935B5" w:rsidRPr="00517F96">
        <w:rPr>
          <w:rFonts w:ascii="Arial" w:hAnsi="Arial" w:cs="Arial"/>
          <w:color w:val="C00000"/>
          <w:lang w:val="en-US"/>
        </w:rPr>
        <w:t>Calculation settings</w:t>
      </w:r>
      <w:r w:rsidR="006935B5" w:rsidRPr="00517F96">
        <w:rPr>
          <w:color w:val="00518E"/>
          <w:lang w:val="en-US"/>
        </w:rPr>
        <w:t>" window</w:t>
      </w:r>
    </w:p>
    <w:p w14:paraId="5487791C" w14:textId="16615FA8" w:rsidR="000A29B2" w:rsidRPr="00517F96" w:rsidRDefault="007A2C3C" w:rsidP="006E7992">
      <w:pPr>
        <w:pStyle w:val="a"/>
        <w:spacing w:beforeLines="100" w:before="240" w:afterLines="150" w:after="360" w:line="276" w:lineRule="auto"/>
        <w:ind w:firstLine="0"/>
        <w:rPr>
          <w:lang w:val="en-US"/>
        </w:rPr>
      </w:pPr>
      <w:r w:rsidRPr="00517F96">
        <w:rPr>
          <w:lang w:val="en-US"/>
        </w:rPr>
        <w:t xml:space="preserve">Then we work only with an experimentally given </w:t>
      </w:r>
      <w:r w:rsidR="00613EF5" w:rsidRPr="00517F96">
        <w:rPr>
          <w:lang w:val="en-US"/>
        </w:rPr>
        <w:t>grid</w:t>
      </w:r>
      <w:r w:rsidRPr="00517F96">
        <w:rPr>
          <w:lang w:val="en-US"/>
        </w:rPr>
        <w:t xml:space="preserve"> and compare two curves </w:t>
      </w:r>
      <w:r w:rsidR="00613EF5" w:rsidRPr="00517F96">
        <w:rPr>
          <w:lang w:val="en-US"/>
        </w:rPr>
        <w:t>–</w:t>
      </w:r>
      <w:r w:rsidRPr="00517F96">
        <w:rPr>
          <w:lang w:val="en-US"/>
        </w:rPr>
        <w:t xml:space="preserve"> model</w:t>
      </w:r>
      <w:r w:rsidR="00613EF5" w:rsidRPr="00517F96">
        <w:rPr>
          <w:lang w:val="en-US"/>
        </w:rPr>
        <w:t xml:space="preserve"> </w:t>
      </w:r>
      <w:r w:rsidRPr="00517F96">
        <w:rPr>
          <w:lang w:val="en-US"/>
        </w:rPr>
        <w:t xml:space="preserve">and measured. Having an open table and graphs </w:t>
      </w:r>
      <w:r w:rsidR="00613EF5" w:rsidRPr="00517F96">
        <w:rPr>
          <w:lang w:val="en-US"/>
        </w:rPr>
        <w:t>in front of</w:t>
      </w:r>
      <w:r w:rsidRPr="00517F96">
        <w:rPr>
          <w:lang w:val="en-US"/>
        </w:rPr>
        <w:t xml:space="preserve"> your eyes, you can start </w:t>
      </w:r>
      <w:r w:rsidR="00613EF5" w:rsidRPr="00517F96">
        <w:rPr>
          <w:lang w:val="en-US"/>
        </w:rPr>
        <w:t>changing</w:t>
      </w:r>
      <w:r w:rsidRPr="00517F96">
        <w:rPr>
          <w:lang w:val="en-US"/>
        </w:rPr>
        <w:t xml:space="preserve"> the parameters of the model. The goal is to find physically </w:t>
      </w:r>
      <w:r w:rsidR="00613EF5" w:rsidRPr="00517F96">
        <w:rPr>
          <w:lang w:val="en-US"/>
        </w:rPr>
        <w:t>reasonable values</w:t>
      </w:r>
      <w:r w:rsidRPr="00517F96">
        <w:rPr>
          <w:lang w:val="en-US"/>
        </w:rPr>
        <w:t xml:space="preserve"> </w:t>
      </w:r>
      <w:r w:rsidR="00613EF5" w:rsidRPr="00517F96">
        <w:rPr>
          <w:lang w:val="en-US"/>
        </w:rPr>
        <w:t>to make</w:t>
      </w:r>
      <w:r w:rsidRPr="00517F96">
        <w:rPr>
          <w:lang w:val="en-US"/>
        </w:rPr>
        <w:t xml:space="preserve"> reflecti</w:t>
      </w:r>
      <w:r w:rsidR="00613EF5" w:rsidRPr="00517F96">
        <w:rPr>
          <w:lang w:val="en-US"/>
        </w:rPr>
        <w:t>vity</w:t>
      </w:r>
      <w:r w:rsidRPr="00517F96">
        <w:rPr>
          <w:lang w:val="en-US"/>
        </w:rPr>
        <w:t xml:space="preserve"> curves as similar as possible. You can start the </w:t>
      </w:r>
      <w:r w:rsidR="00A83E4B" w:rsidRPr="00517F96">
        <w:rPr>
          <w:lang w:val="en-US"/>
        </w:rPr>
        <w:t xml:space="preserve">parameter </w:t>
      </w:r>
      <w:r w:rsidRPr="00517F96">
        <w:rPr>
          <w:lang w:val="en-US"/>
        </w:rPr>
        <w:t>selection by manually changing in the table (scrolling with a suitable step) the values of the period, "</w:t>
      </w:r>
      <w:r w:rsidRPr="00517F96">
        <w:rPr>
          <w:rFonts w:ascii="Arial" w:hAnsi="Arial" w:cs="Arial"/>
          <w:color w:val="C00000"/>
          <w:lang w:val="en-US"/>
        </w:rPr>
        <w:t>γ</w:t>
      </w:r>
      <w:r w:rsidRPr="00517F96">
        <w:rPr>
          <w:lang w:val="en-US"/>
        </w:rPr>
        <w:t>"</w:t>
      </w:r>
      <w:r w:rsidR="00A83E4B" w:rsidRPr="00517F96">
        <w:rPr>
          <w:lang w:val="en-US"/>
        </w:rPr>
        <w:t>,</w:t>
      </w:r>
      <w:r w:rsidRPr="00517F96">
        <w:rPr>
          <w:lang w:val="en-US"/>
        </w:rPr>
        <w:t xml:space="preserve"> the thickness</w:t>
      </w:r>
      <w:r w:rsidR="00A83E4B" w:rsidRPr="00517F96">
        <w:rPr>
          <w:lang w:val="en-US"/>
        </w:rPr>
        <w:t>es</w:t>
      </w:r>
      <w:r w:rsidRPr="00517F96">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517F96"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517F96">
        <w:rPr>
          <w:color w:val="00518E"/>
          <w:lang w:val="en-US"/>
        </w:rPr>
        <w:lastRenderedPageBreak/>
        <w:t>Preliminary manual fitting of curves</w:t>
      </w:r>
      <w:r w:rsidR="00C5330E" w:rsidRPr="00517F96">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517F96" w:rsidRDefault="006520AA" w:rsidP="00D90423">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parameters of the model structure presented on the graph are as follows:</w:t>
      </w:r>
    </w:p>
    <w:p w14:paraId="7BFDA3CC" w14:textId="390D8709" w:rsidR="0091397A" w:rsidRPr="00517F96" w:rsidRDefault="006520AA" w:rsidP="0091397A">
      <w:pPr>
        <w:pStyle w:val="a"/>
        <w:numPr>
          <w:ilvl w:val="0"/>
          <w:numId w:val="2"/>
        </w:numPr>
        <w:spacing w:beforeLines="100" w:before="240" w:afterLines="150" w:after="360" w:line="276" w:lineRule="auto"/>
        <w:jc w:val="center"/>
        <w:rPr>
          <w:color w:val="00518E"/>
          <w:lang w:val="en-US"/>
        </w:rPr>
      </w:pPr>
      <w:r w:rsidRPr="00517F96">
        <w:rPr>
          <w:color w:val="00518E"/>
          <w:lang w:val="en-US"/>
        </w:rPr>
        <w:t>Preliminary fit parameters</w:t>
      </w:r>
      <w:r w:rsidR="0091397A" w:rsidRPr="00517F96">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517F96" w:rsidRDefault="006520AA" w:rsidP="00542B8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517F96">
        <w:rPr>
          <w:rFonts w:ascii="Times New Roman" w:hAnsi="Times New Roman"/>
          <w:lang w:val="en-US"/>
        </w:rPr>
        <w:t xml:space="preserve"> </w:t>
      </w:r>
      <w:r w:rsidRPr="00517F96">
        <w:rPr>
          <w:rFonts w:ascii="Times New Roman" w:hAnsi="Times New Roman"/>
          <w:lang w:val="en-US"/>
        </w:rPr>
        <w:t xml:space="preserve">To account for these effects, at least to a first approximation,  you should add a  </w:t>
      </w:r>
      <w:proofErr w:type="spellStart"/>
      <w:r w:rsidRPr="00517F96">
        <w:rPr>
          <w:rFonts w:ascii="Times New Roman" w:hAnsi="Times New Roman"/>
          <w:lang w:val="en-US"/>
        </w:rPr>
        <w:t>BeO</w:t>
      </w:r>
      <w:proofErr w:type="spellEnd"/>
      <w:r w:rsidRPr="00517F96">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517F96">
        <w:rPr>
          <w:rFonts w:ascii="Arial" w:hAnsi="Arial" w:cs="Arial"/>
          <w:color w:val="C00000"/>
          <w:lang w:val="en-US"/>
        </w:rPr>
        <w:t>Add layer</w:t>
      </w:r>
      <w:r w:rsidRPr="00517F96">
        <w:rPr>
          <w:rFonts w:ascii="Times New Roman" w:hAnsi="Times New Roman"/>
          <w:lang w:val="en-US"/>
        </w:rPr>
        <w:t xml:space="preserve">" icon </w:t>
      </w:r>
      <w:r w:rsidRPr="00517F96">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517F96">
        <w:rPr>
          <w:rFonts w:ascii="Times New Roman" w:hAnsi="Times New Roman"/>
          <w:lang w:val="en-US"/>
        </w:rPr>
        <w:t xml:space="preserve"> on the toolbar.</w:t>
      </w:r>
      <w:r w:rsidR="00E35EE3" w:rsidRPr="00517F96">
        <w:rPr>
          <w:rFonts w:ascii="Times New Roman" w:hAnsi="Times New Roman"/>
          <w:lang w:val="en-US"/>
        </w:rPr>
        <w:t xml:space="preserve"> </w:t>
      </w:r>
      <w:r w:rsidR="00532781" w:rsidRPr="00517F96">
        <w:rPr>
          <w:rFonts w:ascii="Times New Roman" w:hAnsi="Times New Roman"/>
          <w:lang w:val="en-US"/>
        </w:rPr>
        <w:t>Layers are always added below the selected item, but above the watermark. You can reposition an existing selected structure layer using the "</w:t>
      </w:r>
      <w:r w:rsidR="00532781" w:rsidRPr="00517F96">
        <w:rPr>
          <w:rFonts w:ascii="Arial" w:hAnsi="Arial" w:cs="Arial"/>
          <w:color w:val="C00000"/>
          <w:lang w:val="en-US"/>
        </w:rPr>
        <w:t>Move up</w:t>
      </w:r>
      <w:r w:rsidR="00532781" w:rsidRPr="00517F96">
        <w:rPr>
          <w:rFonts w:ascii="Times New Roman" w:hAnsi="Times New Roman"/>
          <w:lang w:val="en-US"/>
        </w:rPr>
        <w:t xml:space="preserve">" </w:t>
      </w:r>
      <w:r w:rsidR="00532781" w:rsidRPr="00517F96">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517F96">
        <w:rPr>
          <w:rFonts w:ascii="Times New Roman" w:hAnsi="Times New Roman"/>
          <w:lang w:val="en-US"/>
        </w:rPr>
        <w:t xml:space="preserve"> and "</w:t>
      </w:r>
      <w:r w:rsidR="00532781" w:rsidRPr="00517F96">
        <w:rPr>
          <w:rFonts w:ascii="Arial" w:hAnsi="Arial" w:cs="Arial"/>
          <w:color w:val="C00000"/>
          <w:lang w:val="en-US"/>
        </w:rPr>
        <w:t>Move down</w:t>
      </w:r>
      <w:r w:rsidR="00532781" w:rsidRPr="00517F96">
        <w:rPr>
          <w:rFonts w:ascii="Times New Roman" w:hAnsi="Times New Roman"/>
          <w:lang w:val="en-US"/>
        </w:rPr>
        <w:t xml:space="preserve">" buttons </w:t>
      </w:r>
      <w:r w:rsidR="00532781" w:rsidRPr="00517F96">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517F96">
        <w:rPr>
          <w:rFonts w:ascii="Times New Roman" w:hAnsi="Times New Roman"/>
          <w:lang w:val="en-US"/>
        </w:rPr>
        <w:t xml:space="preserve"> on the toolbar.</w:t>
      </w:r>
    </w:p>
    <w:p w14:paraId="0B849306" w14:textId="7E435685" w:rsidR="00244DEC" w:rsidRPr="00517F96" w:rsidRDefault="00617563" w:rsidP="00244DE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517F96" w:rsidRDefault="00617563" w:rsidP="00244DEC">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surface layer</w:t>
      </w:r>
      <w:r w:rsidR="00D40038" w:rsidRPr="00517F96">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517F96" w:rsidRDefault="00B456CB"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517F96" w:rsidRDefault="001D530C" w:rsidP="0040555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517F96">
          <w:rPr>
            <w:rStyle w:val="Hyperlink"/>
            <w:rFonts w:ascii="Times New Roman" w:hAnsi="Times New Roman"/>
            <w:lang w:val="en-US"/>
          </w:rPr>
          <w:t>window for selecting imperfections of the model</w:t>
        </w:r>
      </w:hyperlink>
      <w:r w:rsidRPr="00517F96">
        <w:rPr>
          <w:rFonts w:ascii="Times New Roman" w:hAnsi="Times New Roman"/>
          <w:lang w:val="en-US"/>
        </w:rPr>
        <w:t xml:space="preserve"> by clicking the "</w:t>
      </w:r>
      <w:r w:rsidRPr="00517F96">
        <w:rPr>
          <w:rFonts w:ascii="Arial" w:hAnsi="Arial" w:cs="Arial"/>
          <w:color w:val="C00000"/>
          <w:lang w:val="en-US"/>
        </w:rPr>
        <w:t>Set model</w:t>
      </w:r>
      <w:r w:rsidRPr="00517F96">
        <w:rPr>
          <w:rFonts w:ascii="Times New Roman" w:hAnsi="Times New Roman"/>
          <w:lang w:val="en-US"/>
        </w:rPr>
        <w:t>" button under the color legend:</w:t>
      </w:r>
    </w:p>
    <w:p w14:paraId="6ACE8064" w14:textId="1043807B" w:rsidR="00405557" w:rsidRPr="00517F96" w:rsidRDefault="008A252C" w:rsidP="00405557">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517F96">
        <w:rPr>
          <w:color w:val="00518E"/>
          <w:lang w:val="en-US"/>
        </w:rPr>
        <w:t>Structure</w:t>
      </w:r>
      <w:r w:rsidR="006A0FDC" w:rsidRPr="00517F96">
        <w:rPr>
          <w:color w:val="00518E"/>
          <w:lang w:val="en-US"/>
        </w:rPr>
        <w:t xml:space="preserve"> imperfections</w:t>
      </w:r>
      <w:r w:rsidR="00062D38" w:rsidRPr="00517F96">
        <w:rPr>
          <w:color w:val="00518E"/>
          <w:lang w:val="en-US"/>
        </w:rPr>
        <w:t xml:space="preserve"> model settings button</w:t>
      </w:r>
    </w:p>
    <w:p w14:paraId="2E988899" w14:textId="124C5139" w:rsidR="00356D61" w:rsidRPr="00517F96" w:rsidRDefault="005B6BE0"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517F96" w:rsidRDefault="00490BBF" w:rsidP="00356D61">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Choosing additional structure parameters</w:t>
      </w:r>
      <w:r w:rsidR="00EE61F9" w:rsidRPr="00517F96">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517F96" w:rsidRDefault="00E23054"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517F96">
        <w:rPr>
          <w:rFonts w:ascii="Times New Roman" w:hAnsi="Times New Roman"/>
          <w:lang w:val="en-US"/>
        </w:rPr>
        <w:t xml:space="preserve">as </w:t>
      </w:r>
      <w:r w:rsidRPr="00517F96">
        <w:rPr>
          <w:rFonts w:ascii="Times New Roman" w:hAnsi="Times New Roman"/>
          <w:lang w:val="en-US"/>
        </w:rPr>
        <w:t xml:space="preserve">it follows from the </w:t>
      </w:r>
      <w:r w:rsidR="00825CD4" w:rsidRPr="00517F96">
        <w:rPr>
          <w:rFonts w:ascii="Times New Roman" w:hAnsi="Times New Roman"/>
          <w:lang w:val="en-US"/>
        </w:rPr>
        <w:t>shape</w:t>
      </w:r>
      <w:r w:rsidRPr="00517F96">
        <w:rPr>
          <w:rFonts w:ascii="Times New Roman" w:hAnsi="Times New Roman"/>
          <w:lang w:val="en-US"/>
        </w:rPr>
        <w:t xml:space="preserve"> of experimental peaks</w:t>
      </w:r>
      <w:r w:rsidR="00825CD4" w:rsidRPr="00517F96">
        <w:rPr>
          <w:rFonts w:ascii="Times New Roman" w:hAnsi="Times New Roman"/>
          <w:lang w:val="en-US"/>
        </w:rPr>
        <w:t>,</w:t>
      </w:r>
      <w:r w:rsidRPr="00517F96">
        <w:rPr>
          <w:rFonts w:ascii="Times New Roman" w:hAnsi="Times New Roman"/>
          <w:lang w:val="en-US"/>
        </w:rPr>
        <w:t xml:space="preserve"> the layers </w:t>
      </w:r>
      <w:r w:rsidR="00825CD4" w:rsidRPr="00517F96">
        <w:rPr>
          <w:rFonts w:ascii="Times New Roman" w:hAnsi="Times New Roman"/>
          <w:lang w:val="en-US"/>
        </w:rPr>
        <w:t>near</w:t>
      </w:r>
      <w:r w:rsidRPr="00517F96">
        <w:rPr>
          <w:rFonts w:ascii="Times New Roman" w:hAnsi="Times New Roman"/>
          <w:lang w:val="en-US"/>
        </w:rPr>
        <w:t xml:space="preserve"> the substrate are thinner than </w:t>
      </w:r>
      <w:r w:rsidR="00825CD4" w:rsidRPr="00517F96">
        <w:rPr>
          <w:rFonts w:ascii="Times New Roman" w:hAnsi="Times New Roman"/>
          <w:lang w:val="en-US"/>
        </w:rPr>
        <w:t>layers near</w:t>
      </w:r>
      <w:r w:rsidRPr="00517F96">
        <w:rPr>
          <w:rFonts w:ascii="Times New Roman" w:hAnsi="Times New Roman"/>
          <w:lang w:val="en-US"/>
        </w:rPr>
        <w:t xml:space="preserve"> the surface.</w:t>
      </w:r>
    </w:p>
    <w:p w14:paraId="088494D5" w14:textId="64FCB826" w:rsidR="00C0637E" w:rsidRPr="00517F96" w:rsidRDefault="00A45144" w:rsidP="00DC6723">
      <w:pPr>
        <w:pStyle w:val="a"/>
        <w:spacing w:beforeLines="100" w:before="240" w:afterLines="150" w:after="360" w:line="276" w:lineRule="auto"/>
        <w:ind w:firstLine="0"/>
        <w:rPr>
          <w:lang w:val="en-US"/>
        </w:rPr>
      </w:pPr>
      <w:r w:rsidRPr="00517F96">
        <w:rPr>
          <w:lang w:val="en-US"/>
        </w:rPr>
        <w:t xml:space="preserve">The interface profile between layers is another factor that affects the heights of peaks and their ratio between each other. By default, the laterally averaged dielectric </w:t>
      </w:r>
      <w:r w:rsidR="00836A0A" w:rsidRPr="00517F96">
        <w:rPr>
          <w:lang w:val="en-US"/>
        </w:rPr>
        <w:t>permittivity</w:t>
      </w:r>
      <w:r w:rsidRPr="00517F96">
        <w:rPr>
          <w:lang w:val="en-US"/>
        </w:rPr>
        <w:t xml:space="preserve"> profile is described by the error function </w:t>
      </w:r>
      <w:r w:rsidR="00836A0A" w:rsidRPr="00517F96">
        <w:rPr>
          <w:lang w:val="en-US"/>
        </w:rPr>
        <w:t>"</w:t>
      </w:r>
      <w:r w:rsidRPr="00517F96">
        <w:rPr>
          <w:lang w:val="en-US"/>
        </w:rPr>
        <w:t>erf</w:t>
      </w:r>
      <w:r w:rsidR="00836A0A" w:rsidRPr="00517F96">
        <w:rPr>
          <w:lang w:val="en-US"/>
        </w:rPr>
        <w:t>"</w:t>
      </w:r>
      <w:r w:rsidRPr="00517F96">
        <w:rPr>
          <w:lang w:val="en-US"/>
        </w:rPr>
        <w:t xml:space="preserve"> (see the check</w:t>
      </w:r>
      <w:r w:rsidR="00AE6D59" w:rsidRPr="00517F96">
        <w:rPr>
          <w:lang w:val="en-US"/>
        </w:rPr>
        <w:t>boxes</w:t>
      </w:r>
      <w:r w:rsidRPr="00517F96">
        <w:rPr>
          <w:lang w:val="en-US"/>
        </w:rPr>
        <w:t xml:space="preserve"> in the table in each of the layers), but in reality the shape may differ. You can change the profile, including other functions (erf, </w:t>
      </w:r>
      <w:proofErr w:type="spellStart"/>
      <w:r w:rsidRPr="00517F96">
        <w:rPr>
          <w:lang w:val="en-US"/>
        </w:rPr>
        <w:t>lin</w:t>
      </w:r>
      <w:proofErr w:type="spellEnd"/>
      <w:r w:rsidRPr="00517F96">
        <w:rPr>
          <w:lang w:val="en-US"/>
        </w:rPr>
        <w:t xml:space="preserve">, exp, tanh, sin, step). The </w:t>
      </w:r>
      <w:r w:rsidR="00525713" w:rsidRPr="00517F96">
        <w:rPr>
          <w:lang w:val="en-US"/>
        </w:rPr>
        <w:t>weight</w:t>
      </w:r>
      <w:r w:rsidRPr="00517F96">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517F96">
        <w:rPr>
          <w:lang w:val="en-US"/>
        </w:rPr>
        <w:t>function</w:t>
      </w:r>
      <w:r w:rsidRPr="00517F96">
        <w:rPr>
          <w:lang w:val="en-US"/>
        </w:rPr>
        <w:t>.</w:t>
      </w:r>
    </w:p>
    <w:p w14:paraId="6F38BE94" w14:textId="1B0CF0B6" w:rsidR="003009CC" w:rsidRPr="00517F96" w:rsidRDefault="009D404A" w:rsidP="00DC6723">
      <w:pPr>
        <w:pStyle w:val="a"/>
        <w:spacing w:beforeLines="100" w:before="240" w:afterLines="150" w:after="360" w:line="276" w:lineRule="auto"/>
        <w:ind w:firstLine="0"/>
        <w:rPr>
          <w:lang w:val="en-US"/>
        </w:rPr>
      </w:pPr>
      <w:r w:rsidRPr="00517F96">
        <w:rPr>
          <w:lang w:val="en-US"/>
        </w:rPr>
        <w:t>We turn on the new parameters by clicking on their headers.</w:t>
      </w:r>
    </w:p>
    <w:p w14:paraId="7B5F16D7" w14:textId="2DF61343" w:rsidR="006146D6" w:rsidRPr="00517F96" w:rsidRDefault="00145E20" w:rsidP="006146D6">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tructure table with new parameters</w:t>
      </w:r>
      <w:r w:rsidR="00525713" w:rsidRPr="00517F96">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517F96" w:rsidRDefault="002D7B9A" w:rsidP="00542B86">
      <w:pPr>
        <w:pStyle w:val="a"/>
        <w:spacing w:beforeLines="100" w:before="240" w:afterLines="150" w:after="360" w:line="276" w:lineRule="auto"/>
        <w:ind w:firstLine="0"/>
        <w:rPr>
          <w:lang w:val="en-US"/>
        </w:rPr>
      </w:pPr>
      <w:r w:rsidRPr="00517F96">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517F96">
        <w:rPr>
          <w:lang w:val="en-US"/>
        </w:rPr>
        <w:t>pay attention</w:t>
      </w:r>
      <w:r w:rsidRPr="00517F96">
        <w:rPr>
          <w:lang w:val="en-US"/>
        </w:rPr>
        <w:t xml:space="preserve"> to the </w:t>
      </w:r>
      <w:r w:rsidR="00B02F83" w:rsidRPr="00517F96">
        <w:rPr>
          <w:lang w:val="en-US"/>
        </w:rPr>
        <w:t>following</w:t>
      </w:r>
      <w:r w:rsidRPr="00517F96">
        <w:rPr>
          <w:lang w:val="en-US"/>
        </w:rPr>
        <w:t xml:space="preserve"> circumstance. Although the optimally selected </w:t>
      </w:r>
      <w:r w:rsidR="00B02F83" w:rsidRPr="00517F96">
        <w:rPr>
          <w:lang w:val="en-US"/>
        </w:rPr>
        <w:t>residual</w:t>
      </w:r>
      <w:r w:rsidRPr="00517F96">
        <w:rPr>
          <w:lang w:val="en-US"/>
        </w:rPr>
        <w:t xml:space="preserve"> function to some extent </w:t>
      </w:r>
      <w:r w:rsidR="00B02F83" w:rsidRPr="00517F96">
        <w:rPr>
          <w:lang w:val="en-US"/>
        </w:rPr>
        <w:t>"</w:t>
      </w:r>
      <w:r w:rsidR="00440E41" w:rsidRPr="00517F96">
        <w:rPr>
          <w:lang w:val="en-US"/>
        </w:rPr>
        <w:t>equalizes</w:t>
      </w:r>
      <w:r w:rsidR="00B02F83" w:rsidRPr="00517F96">
        <w:rPr>
          <w:lang w:val="en-US"/>
        </w:rPr>
        <w:t>"</w:t>
      </w:r>
      <w:r w:rsidRPr="00517F96">
        <w:rPr>
          <w:lang w:val="en-US"/>
        </w:rPr>
        <w:t xml:space="preserve"> the contribution of the </w:t>
      </w:r>
      <w:r w:rsidR="00C867EB" w:rsidRPr="00517F96">
        <w:rPr>
          <w:lang w:val="en-US"/>
        </w:rPr>
        <w:t xml:space="preserve">parts of </w:t>
      </w:r>
      <w:r w:rsidRPr="00517F96">
        <w:rPr>
          <w:lang w:val="en-US"/>
        </w:rPr>
        <w:t xml:space="preserve">curve </w:t>
      </w:r>
      <w:r w:rsidR="00C867EB" w:rsidRPr="00517F96">
        <w:rPr>
          <w:lang w:val="en-US"/>
        </w:rPr>
        <w:t xml:space="preserve">with </w:t>
      </w:r>
      <w:r w:rsidRPr="00517F96">
        <w:rPr>
          <w:lang w:val="en-US"/>
        </w:rPr>
        <w:t>different intensity, but it does not completely eliminate the imbalance.</w:t>
      </w:r>
      <w:r w:rsidR="00D11E43" w:rsidRPr="00517F96">
        <w:rPr>
          <w:lang w:val="en-US"/>
        </w:rPr>
        <w:t xml:space="preserve"> A great difference in the intensity of different parts of the reflection curve leads to the fact that the algorithm often tries to reduce the mismatch in </w:t>
      </w:r>
      <w:r w:rsidR="00876582" w:rsidRPr="00517F96">
        <w:rPr>
          <w:lang w:val="en-US"/>
        </w:rPr>
        <w:t xml:space="preserve">total </w:t>
      </w:r>
      <w:r w:rsidR="00D11E43" w:rsidRPr="00517F96">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517F96">
        <w:rPr>
          <w:lang w:val="en-US"/>
        </w:rPr>
        <w:t>total</w:t>
      </w:r>
      <w:r w:rsidR="00D11E43" w:rsidRPr="00517F96">
        <w:rPr>
          <w:lang w:val="en-US"/>
        </w:rPr>
        <w:t xml:space="preserve"> external reflection, which depends more on the geometry of measurements than on the features of the structure itself, does not have too much mismatch and, </w:t>
      </w:r>
      <w:r w:rsidR="00C74AC3" w:rsidRPr="00517F96">
        <w:rPr>
          <w:lang w:val="en-US"/>
        </w:rPr>
        <w:t>even better</w:t>
      </w:r>
      <w:r w:rsidR="00D11E43" w:rsidRPr="00517F96">
        <w:rPr>
          <w:lang w:val="en-US"/>
        </w:rPr>
        <w:t>, did not participate in the fitting at all. You can improve the coincidence of the calculat</w:t>
      </w:r>
      <w:r w:rsidR="00C74AC3" w:rsidRPr="00517F96">
        <w:rPr>
          <w:lang w:val="en-US"/>
        </w:rPr>
        <w:t>ed</w:t>
      </w:r>
      <w:r w:rsidR="00D11E43" w:rsidRPr="00517F96">
        <w:rPr>
          <w:lang w:val="en-US"/>
        </w:rPr>
        <w:t xml:space="preserve"> and measure</w:t>
      </w:r>
      <w:r w:rsidR="00C74AC3" w:rsidRPr="00517F96">
        <w:rPr>
          <w:lang w:val="en-US"/>
        </w:rPr>
        <w:t xml:space="preserve">d curves </w:t>
      </w:r>
      <w:r w:rsidR="001A5A13" w:rsidRPr="00517F96">
        <w:rPr>
          <w:lang w:val="en-US"/>
        </w:rPr>
        <w:t>by setting</w:t>
      </w:r>
      <w:r w:rsidR="00D11E43" w:rsidRPr="00517F96">
        <w:rPr>
          <w:lang w:val="en-US"/>
        </w:rPr>
        <w:t xml:space="preserve"> the size of the </w:t>
      </w:r>
      <w:r w:rsidR="00D11E43" w:rsidRPr="00517F96">
        <w:rPr>
          <w:lang w:val="en-US"/>
        </w:rPr>
        <w:lastRenderedPageBreak/>
        <w:t>sample, the width and shape of the prob</w:t>
      </w:r>
      <w:r w:rsidR="001A5A13" w:rsidRPr="00517F96">
        <w:rPr>
          <w:lang w:val="en-US"/>
        </w:rPr>
        <w:t>ing</w:t>
      </w:r>
      <w:r w:rsidR="00D11E43" w:rsidRPr="00517F96">
        <w:rPr>
          <w:lang w:val="en-US"/>
        </w:rPr>
        <w:t xml:space="preserve"> beam, the displacement of the sample relative to the center of the beam. An example is given </w:t>
      </w:r>
      <w:r w:rsidR="00606754" w:rsidRPr="00517F96">
        <w:rPr>
          <w:lang w:val="en-US"/>
        </w:rPr>
        <w:t>o</w:t>
      </w:r>
      <w:r w:rsidR="00D11E43" w:rsidRPr="00517F96">
        <w:rPr>
          <w:lang w:val="en-US"/>
        </w:rPr>
        <w:t>n the picture below.</w:t>
      </w:r>
    </w:p>
    <w:p w14:paraId="73DD0B0F" w14:textId="798F3A98" w:rsidR="00941DAC" w:rsidRPr="00517F96" w:rsidRDefault="00BD76B3"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t xml:space="preserve">Parameters specifying the footprint effect and the argument range </w:t>
      </w:r>
      <w:r w:rsidR="007F73AB" w:rsidRPr="00517F96">
        <w:rPr>
          <w:color w:val="00518E"/>
          <w:lang w:val="en-US"/>
        </w:rPr>
        <w:t>for</w:t>
      </w:r>
      <w:r w:rsidRPr="00517F96">
        <w:rPr>
          <w:color w:val="00518E"/>
          <w:lang w:val="en-US"/>
        </w:rPr>
        <w:t xml:space="preserve"> fit</w:t>
      </w:r>
      <w:r w:rsidR="003B3C6D" w:rsidRPr="00517F96">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517F96">
        <w:rPr>
          <w:color w:val="00518E"/>
          <w:lang w:val="en-US"/>
        </w:rPr>
        <w:t>ting</w:t>
      </w:r>
    </w:p>
    <w:p w14:paraId="7C3C8DE2" w14:textId="5742BBF5" w:rsidR="00941DAC" w:rsidRPr="00517F96" w:rsidRDefault="00890386" w:rsidP="00542B86">
      <w:pPr>
        <w:pStyle w:val="a"/>
        <w:spacing w:beforeLines="100" w:before="240" w:afterLines="150" w:after="360" w:line="276" w:lineRule="auto"/>
        <w:ind w:firstLine="0"/>
        <w:rPr>
          <w:lang w:val="en-US"/>
        </w:rPr>
      </w:pPr>
      <w:r w:rsidRPr="00517F96">
        <w:rPr>
          <w:lang w:val="en-US"/>
        </w:rPr>
        <w:t xml:space="preserve">To find the appropriate values, you need to keep the window with graphs open and recalculate the curve </w:t>
      </w:r>
      <w:r w:rsidR="00CF02DE" w:rsidRPr="00517F96">
        <w:rPr>
          <w:lang w:val="en-US"/>
        </w:rPr>
        <w:t>on</w:t>
      </w:r>
      <w:r w:rsidRPr="00517F96">
        <w:rPr>
          <w:lang w:val="en-US"/>
        </w:rPr>
        <w:t xml:space="preserve"> parameters change. To ensure that the scale of the curves does not change to the original, you need to disable the "</w:t>
      </w:r>
      <w:r w:rsidRPr="00517F96">
        <w:rPr>
          <w:rFonts w:ascii="Arial" w:hAnsi="Arial" w:cs="Arial"/>
          <w:color w:val="C00000"/>
          <w:lang w:val="en-US"/>
        </w:rPr>
        <w:t>Rescale</w:t>
      </w:r>
      <w:r w:rsidRPr="00517F96">
        <w:rPr>
          <w:lang w:val="en-US"/>
        </w:rPr>
        <w:t xml:space="preserve">" option in the </w:t>
      </w:r>
      <w:r w:rsidR="0051139E" w:rsidRPr="00517F96">
        <w:rPr>
          <w:lang w:val="en-US"/>
        </w:rPr>
        <w:t>graph</w:t>
      </w:r>
      <w:r w:rsidRPr="00517F96">
        <w:rPr>
          <w:lang w:val="en-US"/>
        </w:rPr>
        <w:t xml:space="preserve"> window.</w:t>
      </w:r>
    </w:p>
    <w:p w14:paraId="2E360071" w14:textId="56960BAA" w:rsidR="00C42FCE" w:rsidRPr="00517F96" w:rsidRDefault="004E4FC7" w:rsidP="00542B86">
      <w:pPr>
        <w:pStyle w:val="a"/>
        <w:spacing w:beforeLines="100" w:before="240" w:afterLines="150" w:after="360" w:line="276" w:lineRule="auto"/>
        <w:ind w:firstLine="0"/>
        <w:rPr>
          <w:lang w:val="en-US"/>
        </w:rPr>
      </w:pPr>
      <w:r w:rsidRPr="00517F96">
        <w:rPr>
          <w:lang w:val="en-US"/>
        </w:rPr>
        <w:t>To fit not along the entire axis, you need to enable the "</w:t>
      </w:r>
      <w:r w:rsidRPr="00517F96">
        <w:rPr>
          <w:rFonts w:ascii="Arial" w:hAnsi="Arial" w:cs="Arial"/>
          <w:color w:val="C00000"/>
          <w:lang w:val="en-US"/>
        </w:rPr>
        <w:t>Fit only data between argument</w:t>
      </w:r>
      <w:r w:rsidRPr="00517F96">
        <w:rPr>
          <w:lang w:val="en-US"/>
        </w:rPr>
        <w:t xml:space="preserve">" option in the curve settings and </w:t>
      </w:r>
      <w:r w:rsidR="00172036" w:rsidRPr="00517F96">
        <w:rPr>
          <w:lang w:val="en-US"/>
        </w:rPr>
        <w:t>set</w:t>
      </w:r>
      <w:r w:rsidRPr="00517F96">
        <w:rPr>
          <w:lang w:val="en-US"/>
        </w:rPr>
        <w:t xml:space="preserve"> the minimum argument </w:t>
      </w:r>
      <w:r w:rsidR="00172036" w:rsidRPr="00517F96">
        <w:rPr>
          <w:lang w:val="en-US"/>
        </w:rPr>
        <w:t>not far from the</w:t>
      </w:r>
      <w:r w:rsidRPr="00517F96">
        <w:rPr>
          <w:lang w:val="en-US"/>
        </w:rPr>
        <w:t xml:space="preserve"> </w:t>
      </w:r>
      <w:r w:rsidR="00172036" w:rsidRPr="00517F96">
        <w:rPr>
          <w:lang w:val="en-US"/>
        </w:rPr>
        <w:t>critical angle</w:t>
      </w:r>
      <w:r w:rsidRPr="00517F96">
        <w:rPr>
          <w:lang w:val="en-US"/>
        </w:rPr>
        <w:t>.</w:t>
      </w:r>
    </w:p>
    <w:p w14:paraId="7AB2C00C" w14:textId="4731AF4B" w:rsidR="00941DAC" w:rsidRPr="00517F96" w:rsidRDefault="000E7AD6"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haded area excluded from fitting</w:t>
      </w:r>
      <w:r w:rsidR="00C0176D" w:rsidRPr="00517F96">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517F96" w:rsidRDefault="008E2BEF" w:rsidP="00542B86">
      <w:pPr>
        <w:pStyle w:val="a"/>
        <w:spacing w:beforeLines="100" w:before="240" w:afterLines="150" w:after="360" w:line="276" w:lineRule="auto"/>
        <w:ind w:firstLine="0"/>
        <w:rPr>
          <w:lang w:val="en-US"/>
        </w:rPr>
      </w:pPr>
      <w:r w:rsidRPr="00517F96">
        <w:rPr>
          <w:lang w:val="en-US"/>
        </w:rPr>
        <w:t>Now let's prepare the structure for fitting. First of all, this will require you to mark in the table the parameters that will be varied. For these parameters, you need to enable the "</w:t>
      </w:r>
      <w:r w:rsidRPr="00517F96">
        <w:rPr>
          <w:rFonts w:ascii="Arial" w:hAnsi="Arial" w:cs="Arial"/>
          <w:color w:val="C00000"/>
          <w:lang w:val="en-US"/>
        </w:rPr>
        <w:t>fit</w:t>
      </w:r>
      <w:r w:rsidRPr="00517F96">
        <w:rPr>
          <w:lang w:val="en-US"/>
        </w:rPr>
        <w:t xml:space="preserve">" option </w:t>
      </w:r>
      <w:r w:rsidRPr="00517F96">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517F96">
        <w:rPr>
          <w:lang w:val="en-US"/>
        </w:rPr>
        <w:t xml:space="preserve"> and set the lower and upper limits of the values.</w:t>
      </w:r>
    </w:p>
    <w:p w14:paraId="41AC71F2" w14:textId="33BC6743" w:rsidR="00953196" w:rsidRPr="00517F96" w:rsidRDefault="00B011B9" w:rsidP="00953196">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517F96">
        <w:rPr>
          <w:color w:val="00518E"/>
          <w:lang w:val="en-US"/>
        </w:rPr>
        <w:t>Preparing a parameter for fitting</w:t>
      </w:r>
    </w:p>
    <w:p w14:paraId="31ED9D42" w14:textId="01B4032D" w:rsidR="005E58CB" w:rsidRPr="00517F96" w:rsidRDefault="00B011B9" w:rsidP="00542B86">
      <w:pPr>
        <w:pStyle w:val="a"/>
        <w:spacing w:beforeLines="100" w:before="240" w:afterLines="150" w:after="360" w:line="276" w:lineRule="auto"/>
        <w:ind w:firstLine="0"/>
        <w:rPr>
          <w:lang w:val="en-US"/>
        </w:rPr>
      </w:pPr>
      <w:r w:rsidRPr="00517F96">
        <w:rPr>
          <w:lang w:val="en-US"/>
        </w:rPr>
        <w:t xml:space="preserve">It is reasonable to assume that the thicknesses of Mo and Be drifts are the same during the deposition process, so we will reduce the number of degrees of freedom of the model and </w:t>
      </w:r>
      <w:r w:rsidR="007D1C27" w:rsidRPr="00517F96">
        <w:rPr>
          <w:lang w:val="en-US"/>
        </w:rPr>
        <w:t>couple</w:t>
      </w:r>
      <w:r w:rsidRPr="00517F96">
        <w:rPr>
          <w:lang w:val="en-US"/>
        </w:rPr>
        <w:t xml:space="preserve"> the drift parameters of the Mo and Be layers. To do this,  right-click on the </w:t>
      </w:r>
      <w:r w:rsidR="00FB22D6" w:rsidRPr="00517F96">
        <w:rPr>
          <w:lang w:val="en-US"/>
        </w:rPr>
        <w:t xml:space="preserve">parameter </w:t>
      </w:r>
      <w:r w:rsidRPr="00517F96">
        <w:rPr>
          <w:lang w:val="en-US"/>
        </w:rPr>
        <w:t>header "</w:t>
      </w:r>
      <w:proofErr w:type="spellStart"/>
      <w:r w:rsidRPr="00517F96">
        <w:rPr>
          <w:rFonts w:ascii="Arial" w:hAnsi="Arial" w:cs="Arial"/>
          <w:color w:val="C00000"/>
          <w:lang w:val="en-US"/>
        </w:rPr>
        <w:t>dz</w:t>
      </w:r>
      <w:proofErr w:type="spellEnd"/>
      <w:r w:rsidRPr="00517F96">
        <w:rPr>
          <w:rFonts w:ascii="Arial" w:hAnsi="Arial" w:cs="Arial"/>
          <w:color w:val="C00000"/>
          <w:lang w:val="en-US"/>
        </w:rPr>
        <w:t xml:space="preserve"> </w:t>
      </w:r>
      <w:proofErr w:type="spellStart"/>
      <w:r w:rsidRPr="00517F96">
        <w:rPr>
          <w:rFonts w:ascii="Arial" w:hAnsi="Arial" w:cs="Arial"/>
          <w:color w:val="C00000"/>
          <w:lang w:val="en-US"/>
        </w:rPr>
        <w:t>lin</w:t>
      </w:r>
      <w:proofErr w:type="spellEnd"/>
      <w:r w:rsidRPr="00517F96">
        <w:rPr>
          <w:lang w:val="en-US"/>
        </w:rPr>
        <w:t>" calling the context menu</w:t>
      </w:r>
      <w:r w:rsidR="00B655DF" w:rsidRPr="00517F96">
        <w:rPr>
          <w:lang w:val="en-US"/>
        </w:rPr>
        <w:t>:</w:t>
      </w:r>
    </w:p>
    <w:p w14:paraId="59202505" w14:textId="0FDE0F6D" w:rsidR="00B655DF" w:rsidRPr="00517F96" w:rsidRDefault="006D4405" w:rsidP="00B655DF">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517F96">
        <w:rPr>
          <w:color w:val="00518E"/>
          <w:lang w:val="en-US"/>
        </w:rPr>
        <w:t>Parameter context menu</w:t>
      </w:r>
    </w:p>
    <w:p w14:paraId="25BD2196" w14:textId="18D2DA81" w:rsidR="0004603D" w:rsidRPr="00517F96" w:rsidRDefault="00475B56" w:rsidP="0004603D">
      <w:pPr>
        <w:pStyle w:val="a"/>
        <w:spacing w:beforeLines="100" w:before="240" w:afterLines="150" w:after="360" w:line="276" w:lineRule="auto"/>
        <w:ind w:firstLine="0"/>
        <w:rPr>
          <w:lang w:val="en-US"/>
        </w:rPr>
      </w:pPr>
      <w:r w:rsidRPr="00517F96">
        <w:rPr>
          <w:lang w:val="en-US"/>
        </w:rPr>
        <w:lastRenderedPageBreak/>
        <w:t>The only context menu action opens the "</w:t>
      </w:r>
      <w:hyperlink w:anchor="_Coupling_editor" w:history="1">
        <w:r w:rsidRPr="00517F96">
          <w:rPr>
            <w:rStyle w:val="Hyperlink"/>
            <w:rFonts w:ascii="Arial" w:hAnsi="Arial" w:cs="Arial"/>
            <w:lang w:val="en-US"/>
          </w:rPr>
          <w:t>Coupling editor</w:t>
        </w:r>
      </w:hyperlink>
      <w:r w:rsidRPr="00517F96">
        <w:rPr>
          <w:lang w:val="en-US"/>
        </w:rPr>
        <w:t>" window for Be layer drift. To add a dependent parameter, you need to put the cursor in one of the "</w:t>
      </w:r>
      <w:r w:rsidRPr="00517F96">
        <w:rPr>
          <w:rFonts w:ascii="Arial" w:hAnsi="Arial" w:cs="Arial"/>
          <w:color w:val="C00000"/>
          <w:lang w:val="en-US"/>
        </w:rPr>
        <w:t>Slaves</w:t>
      </w:r>
      <w:r w:rsidRPr="00517F96">
        <w:rPr>
          <w:lang w:val="en-US"/>
        </w:rPr>
        <w:t>" fields  and then also  right-click on the target parameter, i.e. the Mo drift  of the layer. The name of the added parameter will be visible to the left of the editable field.</w:t>
      </w:r>
    </w:p>
    <w:p w14:paraId="63BE4797" w14:textId="24BA9124" w:rsidR="0004603D" w:rsidRPr="00517F96" w:rsidRDefault="0020303F"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dependent parameter</w:t>
      </w:r>
      <w:r w:rsidR="0004603D" w:rsidRPr="00517F96">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517F96" w:rsidRDefault="0020303F" w:rsidP="00542B86">
      <w:pPr>
        <w:pStyle w:val="a"/>
        <w:spacing w:beforeLines="100" w:before="240" w:afterLines="150" w:after="360" w:line="276" w:lineRule="auto"/>
        <w:ind w:firstLine="0"/>
        <w:rPr>
          <w:lang w:val="en-US"/>
        </w:rPr>
      </w:pPr>
      <w:r w:rsidRPr="00517F96">
        <w:rPr>
          <w:lang w:val="en-US"/>
        </w:rPr>
        <w:t>"</w:t>
      </w:r>
      <w:r w:rsidRPr="00517F96">
        <w:rPr>
          <w:rFonts w:ascii="Arial" w:hAnsi="Arial" w:cs="Arial"/>
          <w:color w:val="C00000"/>
          <w:lang w:val="en-US"/>
        </w:rPr>
        <w:t>Coupling editor</w:t>
      </w:r>
      <w:r w:rsidRPr="00517F96">
        <w:rPr>
          <w:lang w:val="en-US"/>
        </w:rPr>
        <w:t xml:space="preserve">" can be closed now. The table with all the </w:t>
      </w:r>
      <w:r w:rsidR="00E63640" w:rsidRPr="00517F96">
        <w:rPr>
          <w:lang w:val="en-US"/>
        </w:rPr>
        <w:t>variables</w:t>
      </w:r>
      <w:r w:rsidRPr="00517F96">
        <w:rPr>
          <w:lang w:val="en-US"/>
        </w:rPr>
        <w:t xml:space="preserve"> and</w:t>
      </w:r>
      <w:r w:rsidR="00E63640" w:rsidRPr="00517F96">
        <w:rPr>
          <w:lang w:val="en-US"/>
        </w:rPr>
        <w:t xml:space="preserve"> their</w:t>
      </w:r>
      <w:r w:rsidRPr="00517F96">
        <w:rPr>
          <w:lang w:val="en-US"/>
        </w:rPr>
        <w:t xml:space="preserve"> initial values now looks like </w:t>
      </w:r>
      <w:r w:rsidR="00E63640" w:rsidRPr="00517F96">
        <w:rPr>
          <w:lang w:val="en-US"/>
        </w:rPr>
        <w:t xml:space="preserve">in </w:t>
      </w:r>
      <w:r w:rsidRPr="00517F96">
        <w:rPr>
          <w:lang w:val="en-US"/>
        </w:rPr>
        <w:t xml:space="preserve">the following figure. </w:t>
      </w:r>
      <w:r w:rsidR="00286FFF" w:rsidRPr="00517F96">
        <w:rPr>
          <w:lang w:val="en-US"/>
        </w:rPr>
        <w:t>During</w:t>
      </w:r>
      <w:r w:rsidRPr="00517F96">
        <w:rPr>
          <w:lang w:val="en-US"/>
        </w:rPr>
        <w:t xml:space="preserve"> the first runs, you don't have to </w:t>
      </w:r>
      <w:r w:rsidR="00286FFF" w:rsidRPr="00517F96">
        <w:rPr>
          <w:lang w:val="en-US"/>
        </w:rPr>
        <w:t>enable</w:t>
      </w:r>
      <w:r w:rsidRPr="00517F96">
        <w:rPr>
          <w:lang w:val="en-US"/>
        </w:rPr>
        <w:t xml:space="preserve"> a surface layer in </w:t>
      </w:r>
      <w:r w:rsidR="00444633" w:rsidRPr="00517F96">
        <w:rPr>
          <w:lang w:val="en-US"/>
        </w:rPr>
        <w:t>the</w:t>
      </w:r>
      <w:r w:rsidRPr="00517F96">
        <w:rPr>
          <w:lang w:val="en-US"/>
        </w:rPr>
        <w:t xml:space="preserve"> model. Layers with all their parameters can be quickly turned on and off in the table.</w:t>
      </w:r>
    </w:p>
    <w:p w14:paraId="1816CB17" w14:textId="06751137" w:rsidR="006D3334" w:rsidRPr="00517F96" w:rsidRDefault="00656102"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Fitting parameters in the table</w:t>
      </w:r>
      <w:r w:rsidR="00E06B10" w:rsidRPr="00517F96">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517F96" w:rsidRDefault="00EF59E2" w:rsidP="008C18A4">
      <w:pPr>
        <w:pStyle w:val="a"/>
        <w:spacing w:beforeLines="100" w:before="240" w:afterLines="150" w:after="360" w:line="276" w:lineRule="auto"/>
        <w:ind w:firstLine="0"/>
        <w:rPr>
          <w:lang w:val="en-US"/>
        </w:rPr>
      </w:pPr>
      <w:r w:rsidRPr="00517F96">
        <w:rPr>
          <w:lang w:val="en-US"/>
        </w:rPr>
        <w:t>Before starting, you need to set the residual function. This can be done in "</w:t>
      </w:r>
      <w:r w:rsidRPr="00517F96">
        <w:rPr>
          <w:rFonts w:ascii="Arial" w:hAnsi="Arial" w:cs="Arial"/>
          <w:color w:val="C00000"/>
          <w:lang w:val="en-US"/>
        </w:rPr>
        <w:t>Calculation settings</w:t>
      </w:r>
      <w:r w:rsidRPr="00517F96">
        <w:rPr>
          <w:lang w:val="en-US"/>
        </w:rPr>
        <w:t>" window. You can leave the default values; they correspond to a logarithmic residual, in which values less than 1E-5 do not make a noticeable contribution. The "</w:t>
      </w:r>
      <w:r w:rsidRPr="00517F96">
        <w:rPr>
          <w:rFonts w:ascii="Arial" w:hAnsi="Arial" w:cs="Arial"/>
          <w:color w:val="C00000"/>
          <w:lang w:val="en-US"/>
        </w:rPr>
        <w:t>fit</w:t>
      </w:r>
      <w:r w:rsidRPr="00517F96">
        <w:rPr>
          <w:lang w:val="en-US"/>
        </w:rPr>
        <w:t>" checkbox for the curve must be enabled.</w:t>
      </w:r>
    </w:p>
    <w:p w14:paraId="1C3B66B4" w14:textId="12CD5A27" w:rsidR="008C18A4" w:rsidRPr="00517F96" w:rsidRDefault="00E76D7B"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 xml:space="preserve">Curve fitting </w:t>
      </w:r>
      <w:r w:rsidR="00E364B9" w:rsidRPr="00517F96">
        <w:rPr>
          <w:color w:val="00518E"/>
          <w:lang w:val="en-US"/>
        </w:rPr>
        <w:t>tumbler switch</w:t>
      </w:r>
      <w:r w:rsidRPr="00517F96">
        <w:rPr>
          <w:color w:val="00518E"/>
          <w:lang w:val="en-US"/>
        </w:rPr>
        <w:t xml:space="preserve"> and the residual function</w:t>
      </w:r>
      <w:r w:rsidR="008C18A4" w:rsidRPr="00517F96">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517F96" w:rsidRDefault="001533D3" w:rsidP="00542B86">
      <w:pPr>
        <w:pStyle w:val="a"/>
        <w:spacing w:beforeLines="100" w:before="240" w:afterLines="150" w:after="360" w:line="276" w:lineRule="auto"/>
        <w:ind w:firstLine="0"/>
        <w:rPr>
          <w:lang w:val="en-US"/>
        </w:rPr>
      </w:pPr>
      <w:r w:rsidRPr="00517F96">
        <w:rPr>
          <w:lang w:val="en-US"/>
        </w:rPr>
        <w:t>The minimization algorithm is selected and configured in the special</w:t>
      </w:r>
      <w:r w:rsidR="0007746E" w:rsidRPr="00517F96">
        <w:rPr>
          <w:lang w:val="en-US"/>
        </w:rPr>
        <w:t xml:space="preserve"> </w:t>
      </w:r>
      <w:r w:rsidRPr="00517F96">
        <w:rPr>
          <w:lang w:val="en-US"/>
        </w:rPr>
        <w:t>"</w:t>
      </w:r>
      <w:hyperlink w:anchor="_Fitting_settings" w:history="1">
        <w:r w:rsidR="0007746E" w:rsidRPr="00517F96">
          <w:rPr>
            <w:rStyle w:val="Hyperlink"/>
            <w:rFonts w:ascii="Arial" w:hAnsi="Arial" w:cs="Arial"/>
            <w:lang w:val="en-US"/>
          </w:rPr>
          <w:t>Fitting settings</w:t>
        </w:r>
      </w:hyperlink>
      <w:r w:rsidRPr="00517F96">
        <w:rPr>
          <w:lang w:val="en-US"/>
        </w:rPr>
        <w:t>" window</w:t>
      </w:r>
      <w:r w:rsidR="0007746E" w:rsidRPr="00517F96">
        <w:rPr>
          <w:lang w:val="en-US"/>
        </w:rPr>
        <w:t xml:space="preserve">, </w:t>
      </w:r>
      <w:r w:rsidRPr="00517F96">
        <w:rPr>
          <w:lang w:val="en-US"/>
        </w:rPr>
        <w:t>which is also opened from the main window panel</w:t>
      </w:r>
      <w:r w:rsidR="0007746E" w:rsidRPr="00517F96">
        <w:rPr>
          <w:lang w:val="en-US"/>
        </w:rPr>
        <w:t>.</w:t>
      </w:r>
    </w:p>
    <w:p w14:paraId="2C8ABE90" w14:textId="190C4516" w:rsidR="0007746E" w:rsidRPr="00517F96" w:rsidRDefault="00E86303" w:rsidP="0004603D">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517F96">
        <w:rPr>
          <w:color w:val="00518E"/>
          <w:lang w:val="en-US"/>
        </w:rPr>
        <w:t>"</w:t>
      </w:r>
      <w:r w:rsidR="00F129FE" w:rsidRPr="00517F96">
        <w:rPr>
          <w:rFonts w:ascii="Arial" w:hAnsi="Arial" w:cs="Arial"/>
          <w:color w:val="C00000"/>
          <w:lang w:val="en-US"/>
        </w:rPr>
        <w:t>Fitting settings</w:t>
      </w:r>
      <w:r w:rsidR="00F129FE" w:rsidRPr="00517F96">
        <w:rPr>
          <w:color w:val="00518E"/>
          <w:lang w:val="en-US"/>
        </w:rPr>
        <w:t>" window</w:t>
      </w:r>
    </w:p>
    <w:p w14:paraId="36B45B1A" w14:textId="748C1795" w:rsidR="000E370B" w:rsidRPr="00517F96" w:rsidRDefault="00FB79C6" w:rsidP="00542B86">
      <w:pPr>
        <w:pStyle w:val="a"/>
        <w:spacing w:beforeLines="100" w:before="240" w:afterLines="150" w:after="360" w:line="276" w:lineRule="auto"/>
        <w:ind w:firstLine="0"/>
        <w:rPr>
          <w:lang w:val="en-US"/>
        </w:rPr>
      </w:pPr>
      <w:r w:rsidRPr="00517F96">
        <w:rPr>
          <w:lang w:val="en-US"/>
        </w:rPr>
        <w:t>Here we select "</w:t>
      </w:r>
      <w:r w:rsidRPr="00517F96">
        <w:rPr>
          <w:color w:val="C00000"/>
          <w:lang w:val="en-US"/>
        </w:rPr>
        <w:t>Differential Evolution (Basic)</w:t>
      </w:r>
      <w:r w:rsidRPr="00517F96">
        <w:rPr>
          <w:lang w:val="en-US"/>
        </w:rPr>
        <w:t xml:space="preserve">" as an algorithm. We leave the number of </w:t>
      </w:r>
      <w:r w:rsidR="00900486" w:rsidRPr="00517F96">
        <w:rPr>
          <w:lang w:val="en-US"/>
        </w:rPr>
        <w:t xml:space="preserve">residual </w:t>
      </w:r>
      <w:r w:rsidRPr="00517F96">
        <w:rPr>
          <w:lang w:val="en-US"/>
        </w:rPr>
        <w:t>calculations 2000, which is usually enough to cause convergence.</w:t>
      </w:r>
    </w:p>
    <w:p w14:paraId="4147FA4B" w14:textId="44C52734" w:rsidR="000E4D57" w:rsidRPr="00517F96" w:rsidRDefault="000F68FC" w:rsidP="007B3447">
      <w:pPr>
        <w:pStyle w:val="a"/>
        <w:spacing w:beforeLines="100" w:before="240" w:afterLines="150" w:after="360" w:line="276" w:lineRule="auto"/>
        <w:ind w:firstLine="0"/>
        <w:rPr>
          <w:lang w:val="en-US"/>
        </w:rPr>
      </w:pPr>
      <w:r w:rsidRPr="00517F96">
        <w:rPr>
          <w:lang w:val="en-US"/>
        </w:rPr>
        <w:t>The preparation is over. Now you need to start the fitting by pressing "</w:t>
      </w:r>
      <w:r w:rsidRPr="00517F96">
        <w:rPr>
          <w:u w:val="single"/>
          <w:lang w:val="en-US"/>
        </w:rPr>
        <w:t>Ctrl+Shift+F</w:t>
      </w:r>
      <w:r w:rsidRPr="00517F96">
        <w:rPr>
          <w:lang w:val="en-US"/>
        </w:rPr>
        <w:t>" or by selecting "</w:t>
      </w:r>
      <w:r w:rsidRPr="00517F96">
        <w:rPr>
          <w:rFonts w:ascii="Arial" w:hAnsi="Arial" w:cs="Arial"/>
          <w:color w:val="C00000"/>
          <w:lang w:val="en-US"/>
        </w:rPr>
        <w:t>Start fitting</w:t>
      </w:r>
      <w:r w:rsidRPr="00517F96">
        <w:rPr>
          <w:lang w:val="en-US"/>
        </w:rPr>
        <w:t>" from the "</w:t>
      </w:r>
      <w:r w:rsidRPr="00517F96">
        <w:rPr>
          <w:rFonts w:ascii="Arial" w:hAnsi="Arial" w:cs="Arial"/>
          <w:color w:val="C00000"/>
          <w:lang w:val="en-US"/>
        </w:rPr>
        <w:t>Calculate</w:t>
      </w:r>
      <w:r w:rsidRPr="00517F96">
        <w:rPr>
          <w:lang w:val="en-US"/>
        </w:rPr>
        <w:t xml:space="preserve">" menu of the main window.  The calculation process that is displayed </w:t>
      </w:r>
      <w:r w:rsidRPr="00517F96">
        <w:rPr>
          <w:lang w:val="en-US"/>
        </w:rPr>
        <w:lastRenderedPageBreak/>
        <w:t>in the console will go. In the console you will see the iteration number, the current values of the variable parameters, and the current residual values.</w:t>
      </w:r>
    </w:p>
    <w:p w14:paraId="733C887B" w14:textId="4DAFB2AE" w:rsidR="000E4D57" w:rsidRPr="00517F96" w:rsidRDefault="00B118B6" w:rsidP="000E4D57">
      <w:pPr>
        <w:pStyle w:val="a"/>
        <w:numPr>
          <w:ilvl w:val="0"/>
          <w:numId w:val="2"/>
        </w:numPr>
        <w:spacing w:beforeLines="100" w:before="240" w:afterLines="150" w:after="360" w:line="276" w:lineRule="auto"/>
        <w:jc w:val="center"/>
        <w:rPr>
          <w:color w:val="00518E"/>
          <w:lang w:val="en-US"/>
        </w:rPr>
      </w:pPr>
      <w:r w:rsidRPr="00517F96">
        <w:rPr>
          <w:color w:val="00518E"/>
          <w:lang w:val="en-US"/>
        </w:rPr>
        <w:t>Displaying the fitting process in the console</w:t>
      </w:r>
      <w:r w:rsidR="000E4D57" w:rsidRPr="00517F96">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517F96" w:rsidRDefault="003D50A8" w:rsidP="007B3447">
      <w:pPr>
        <w:pStyle w:val="a"/>
        <w:spacing w:beforeLines="100" w:before="240" w:afterLines="150" w:after="360" w:line="276" w:lineRule="auto"/>
        <w:ind w:firstLine="0"/>
        <w:rPr>
          <w:lang w:val="en-US"/>
        </w:rPr>
      </w:pPr>
      <w:r w:rsidRPr="00517F96">
        <w:rPr>
          <w:lang w:val="en-US"/>
        </w:rPr>
        <w:t>At the end, a comparison of the initial and final residuals will be displayed in the console. The user will be prompted to accept the result or return to the original</w:t>
      </w:r>
      <w:r w:rsidR="00154A28" w:rsidRPr="00517F96">
        <w:rPr>
          <w:lang w:val="en-US"/>
        </w:rPr>
        <w:t xml:space="preserve"> state</w:t>
      </w:r>
      <w:r w:rsidRPr="00517F96">
        <w:rPr>
          <w:lang w:val="en-US"/>
        </w:rPr>
        <w:t>. Clicking "</w:t>
      </w:r>
      <w:r w:rsidRPr="00517F96">
        <w:rPr>
          <w:rFonts w:ascii="Arial" w:hAnsi="Arial" w:cs="Arial"/>
          <w:color w:val="C00000"/>
          <w:lang w:val="en-US"/>
        </w:rPr>
        <w:t>Yes</w:t>
      </w:r>
      <w:r w:rsidRPr="00517F96">
        <w:rPr>
          <w:lang w:val="en-US"/>
        </w:rPr>
        <w:t>" will update the structure in the table. If not, the structure will revert to the state before fitting.</w:t>
      </w:r>
    </w:p>
    <w:p w14:paraId="6CEB5844" w14:textId="05D5043D" w:rsidR="004A471D" w:rsidRPr="00517F96" w:rsidRDefault="00B233D7" w:rsidP="004A471D">
      <w:pPr>
        <w:pStyle w:val="a"/>
        <w:numPr>
          <w:ilvl w:val="0"/>
          <w:numId w:val="2"/>
        </w:numPr>
        <w:spacing w:beforeLines="100" w:before="240" w:afterLines="150" w:after="360" w:line="276" w:lineRule="auto"/>
        <w:jc w:val="center"/>
        <w:rPr>
          <w:color w:val="00518E"/>
          <w:lang w:val="en-US"/>
        </w:rPr>
      </w:pPr>
      <w:r w:rsidRPr="00517F96">
        <w:rPr>
          <w:color w:val="00518E"/>
          <w:lang w:val="en-US"/>
        </w:rPr>
        <w:t>End of fit</w:t>
      </w:r>
      <w:r w:rsidR="00E36D3B" w:rsidRPr="00517F96">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517F96" w:rsidRDefault="004F1AB4" w:rsidP="00E0439D">
      <w:pPr>
        <w:pStyle w:val="a"/>
        <w:spacing w:beforeLines="100" w:before="240" w:afterLines="150" w:after="360" w:line="276" w:lineRule="auto"/>
        <w:ind w:firstLine="0"/>
        <w:rPr>
          <w:lang w:val="en-US"/>
        </w:rPr>
      </w:pPr>
      <w:r w:rsidRPr="00517F96">
        <w:rPr>
          <w:lang w:val="en-US"/>
        </w:rPr>
        <w:t xml:space="preserve">It is not always necessary to </w:t>
      </w:r>
      <w:r w:rsidR="0080092B" w:rsidRPr="00517F96">
        <w:rPr>
          <w:lang w:val="en-US"/>
        </w:rPr>
        <w:t>fit</w:t>
      </w:r>
      <w:r w:rsidRPr="00517F96">
        <w:rPr>
          <w:lang w:val="en-US"/>
        </w:rPr>
        <w:t xml:space="preserve"> all parameters at the same time, because if the dimension of the parametric space is too </w:t>
      </w:r>
      <w:r w:rsidR="0080092B" w:rsidRPr="00517F96">
        <w:rPr>
          <w:lang w:val="en-US"/>
        </w:rPr>
        <w:t>high</w:t>
      </w:r>
      <w:r w:rsidRPr="00517F96">
        <w:rPr>
          <w:lang w:val="en-US"/>
        </w:rPr>
        <w:t xml:space="preserve">, it is more difficult to </w:t>
      </w:r>
      <w:r w:rsidR="0080092B" w:rsidRPr="00517F96">
        <w:rPr>
          <w:lang w:val="en-US"/>
        </w:rPr>
        <w:t>find</w:t>
      </w:r>
      <w:r w:rsidRPr="00517F96">
        <w:rPr>
          <w:lang w:val="en-US"/>
        </w:rPr>
        <w:t xml:space="preserve"> the </w:t>
      </w:r>
      <w:r w:rsidR="0080092B" w:rsidRPr="00517F96">
        <w:rPr>
          <w:lang w:val="en-US"/>
        </w:rPr>
        <w:t>appropriate</w:t>
      </w:r>
      <w:r w:rsidRPr="00517F96">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517F96">
        <w:rPr>
          <w:lang w:val="en-US"/>
        </w:rPr>
        <w:t>that</w:t>
      </w:r>
      <w:r w:rsidRPr="00517F96">
        <w:rPr>
          <w:lang w:val="en-US"/>
        </w:rPr>
        <w:t xml:space="preserve"> requires manual intervention. As a result of </w:t>
      </w:r>
      <w:r w:rsidR="00FF67FC" w:rsidRPr="00517F96">
        <w:rPr>
          <w:lang w:val="en-US"/>
        </w:rPr>
        <w:t>the</w:t>
      </w:r>
      <w:r w:rsidRPr="00517F96">
        <w:rPr>
          <w:lang w:val="en-US"/>
        </w:rPr>
        <w:t xml:space="preserve"> combined search, you can get something like the following picture</w:t>
      </w:r>
      <w:r w:rsidR="00B7419F" w:rsidRPr="00517F96">
        <w:rPr>
          <w:lang w:val="en-US"/>
        </w:rPr>
        <w:t>:</w:t>
      </w:r>
    </w:p>
    <w:p w14:paraId="74185E9B" w14:textId="4636B0E1" w:rsidR="00E0439D" w:rsidRPr="00517F96" w:rsidRDefault="00E0439D" w:rsidP="00E0439D">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517F96">
        <w:rPr>
          <w:color w:val="00518E"/>
          <w:lang w:val="en-US"/>
        </w:rPr>
        <w:t>Resulting fit</w:t>
      </w:r>
    </w:p>
    <w:p w14:paraId="1FE770FE" w14:textId="7019A0ED" w:rsidR="00E0439D" w:rsidRPr="00517F96" w:rsidRDefault="00DD5A8A" w:rsidP="007B3447">
      <w:pPr>
        <w:pStyle w:val="a"/>
        <w:spacing w:beforeLines="100" w:before="240" w:afterLines="150" w:after="360" w:line="276" w:lineRule="auto"/>
        <w:ind w:firstLine="0"/>
        <w:rPr>
          <w:lang w:val="en-US"/>
        </w:rPr>
      </w:pPr>
      <w:r w:rsidRPr="00517F96">
        <w:rPr>
          <w:lang w:val="en-US"/>
        </w:rPr>
        <w:t>The found structure corresponding to the picture above has the following parameters</w:t>
      </w:r>
      <w:r w:rsidR="002A4EAF" w:rsidRPr="00517F96">
        <w:rPr>
          <w:lang w:val="en-US"/>
        </w:rPr>
        <w:t>:</w:t>
      </w:r>
    </w:p>
    <w:p w14:paraId="22580D6B" w14:textId="108F4377" w:rsidR="00314911" w:rsidRPr="00517F96" w:rsidRDefault="00314911" w:rsidP="0031491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517F96">
        <w:rPr>
          <w:color w:val="00518E"/>
          <w:lang w:val="en-US"/>
        </w:rPr>
        <w:t>Structure parameters</w:t>
      </w:r>
    </w:p>
    <w:p w14:paraId="50759268" w14:textId="6B3D1A53" w:rsidR="004A471D" w:rsidRPr="00517F96" w:rsidRDefault="0055036D" w:rsidP="007B3447">
      <w:pPr>
        <w:pStyle w:val="a"/>
        <w:spacing w:beforeLines="100" w:before="240" w:afterLines="150" w:after="360" w:line="276" w:lineRule="auto"/>
        <w:ind w:firstLine="0"/>
        <w:rPr>
          <w:lang w:val="en-US"/>
        </w:rPr>
      </w:pPr>
      <w:r w:rsidRPr="00517F96">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517F96">
        <w:rPr>
          <w:lang w:val="en-US"/>
        </w:rPr>
        <w:t>experience</w:t>
      </w:r>
      <w:r w:rsidRPr="00517F96">
        <w:rPr>
          <w:lang w:val="en-US"/>
        </w:rPr>
        <w:t xml:space="preserve"> with real structures; it is also highly desirable to draw on the results of additional sample studies.</w:t>
      </w:r>
    </w:p>
    <w:p w14:paraId="433E0F1C" w14:textId="3D579899" w:rsidR="009F1A8C" w:rsidRPr="00517F96"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258672"/>
      <w:r w:rsidRPr="00517F96">
        <w:rPr>
          <w:rFonts w:ascii="Times New Roman" w:hAnsi="Times New Roman" w:cs="Times New Roman"/>
          <w:i w:val="0"/>
          <w:color w:val="0070C0"/>
          <w:lang w:val="en-US"/>
        </w:rPr>
        <w:t>Additional experimental curves</w:t>
      </w:r>
      <w:bookmarkEnd w:id="20"/>
    </w:p>
    <w:p w14:paraId="4FB545B5" w14:textId="459FC6A8" w:rsidR="0010765E" w:rsidRPr="00517F96" w:rsidRDefault="00F704F5" w:rsidP="0010765E">
      <w:pPr>
        <w:pStyle w:val="a"/>
        <w:spacing w:beforeLines="100" w:before="240" w:afterLines="150" w:after="360" w:line="276" w:lineRule="auto"/>
        <w:ind w:firstLine="0"/>
        <w:rPr>
          <w:lang w:val="en-US"/>
        </w:rPr>
      </w:pPr>
      <w:r w:rsidRPr="00517F96">
        <w:rPr>
          <w:lang w:val="en-US"/>
        </w:rPr>
        <w:t xml:space="preserve">Good agreement between calculated and measured curves in one spectral range does not mean agreement in another. Therefore, it is important to use for modeling not </w:t>
      </w:r>
      <w:r w:rsidR="00932AF6" w:rsidRPr="00517F96">
        <w:rPr>
          <w:lang w:val="en-US"/>
        </w:rPr>
        <w:t xml:space="preserve">just </w:t>
      </w:r>
      <w:r w:rsidRPr="00517F96">
        <w:rPr>
          <w:lang w:val="en-US"/>
        </w:rPr>
        <w:t xml:space="preserve">single curves, but </w:t>
      </w:r>
      <w:r w:rsidR="008F1AAB" w:rsidRPr="00517F96">
        <w:rPr>
          <w:lang w:val="en-US"/>
        </w:rPr>
        <w:t>data</w:t>
      </w:r>
      <w:r w:rsidRPr="00517F96">
        <w:rPr>
          <w:lang w:val="en-US"/>
        </w:rPr>
        <w:t xml:space="preserve"> sets. </w:t>
      </w:r>
      <w:r w:rsidRPr="00517F96">
        <w:rPr>
          <w:lang w:val="en-US"/>
        </w:rPr>
        <w:lastRenderedPageBreak/>
        <w:t xml:space="preserve">Let us add for the considered Mo/Be mirror the spectral reflection curve obtained at </w:t>
      </w:r>
      <w:r w:rsidR="00F16662" w:rsidRPr="00517F96">
        <w:rPr>
          <w:lang w:val="en-US"/>
        </w:rPr>
        <w:t>near-normal</w:t>
      </w:r>
      <w:r w:rsidRPr="00517F96">
        <w:rPr>
          <w:lang w:val="en-US"/>
        </w:rPr>
        <w:t xml:space="preserve"> angle. To do this, at the bottom of the main Multifitting window on the existing experimental curve, click the "</w:t>
      </w:r>
      <w:r w:rsidRPr="00517F96">
        <w:rPr>
          <w:rFonts w:ascii="Arial" w:hAnsi="Arial" w:cs="Arial"/>
          <w:color w:val="C00000"/>
          <w:lang w:val="en-US"/>
        </w:rPr>
        <w:t>Add row</w:t>
      </w:r>
      <w:r w:rsidRPr="00517F96">
        <w:rPr>
          <w:lang w:val="en-US"/>
        </w:rPr>
        <w:t>" button. Another line will appear in which you can load the experimental curve in the same way as it was done the first time</w:t>
      </w:r>
      <w:r w:rsidR="0010765E" w:rsidRPr="00517F96">
        <w:rPr>
          <w:lang w:val="en-US"/>
        </w:rPr>
        <w:t>:</w:t>
      </w:r>
    </w:p>
    <w:p w14:paraId="784014C8" w14:textId="6788DD25" w:rsidR="0010765E" w:rsidRPr="00517F96" w:rsidRDefault="00067E43" w:rsidP="0010765E">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517F96">
        <w:rPr>
          <w:color w:val="00518E"/>
          <w:lang w:val="en-US"/>
        </w:rPr>
        <w:t xml:space="preserve"> </w:t>
      </w:r>
      <w:r w:rsidR="00F16662" w:rsidRPr="00517F96">
        <w:rPr>
          <w:color w:val="00518E"/>
          <w:lang w:val="en-US"/>
        </w:rPr>
        <w:t>Adding a second curve</w:t>
      </w:r>
    </w:p>
    <w:p w14:paraId="7AE7094B" w14:textId="55D3C8FA" w:rsidR="0073237E" w:rsidRPr="00517F96" w:rsidRDefault="008A0031" w:rsidP="0010765E">
      <w:pPr>
        <w:pStyle w:val="a"/>
        <w:spacing w:beforeLines="100" w:before="240" w:afterLines="150" w:after="360" w:line="276" w:lineRule="auto"/>
        <w:ind w:firstLine="0"/>
        <w:rPr>
          <w:lang w:val="en-US"/>
        </w:rPr>
      </w:pPr>
      <w:r w:rsidRPr="00517F96">
        <w:rPr>
          <w:lang w:val="en-US"/>
        </w:rPr>
        <w:t>After clicking on the "</w:t>
      </w:r>
      <w:r w:rsidRPr="00517F96">
        <w:rPr>
          <w:rFonts w:ascii="Arial" w:hAnsi="Arial" w:cs="Arial"/>
          <w:color w:val="C00000"/>
          <w:lang w:val="en-US"/>
        </w:rPr>
        <w:t>Import</w:t>
      </w:r>
      <w:r w:rsidRPr="00517F96">
        <w:rPr>
          <w:lang w:val="en-US"/>
        </w:rPr>
        <w:t>" button, select the type of curve "</w:t>
      </w:r>
      <w:r w:rsidRPr="00517F96">
        <w:rPr>
          <w:rFonts w:ascii="Arial" w:hAnsi="Arial" w:cs="Arial"/>
          <w:color w:val="C00000"/>
          <w:lang w:val="en-US"/>
        </w:rPr>
        <w:t>Specular scan</w:t>
      </w:r>
      <w:r w:rsidRPr="00517F96">
        <w:rPr>
          <w:lang w:val="en-US"/>
        </w:rPr>
        <w:t>". The corresponding window opens, in which you should drag</w:t>
      </w:r>
      <w:r w:rsidR="000546D6" w:rsidRPr="00517F96">
        <w:rPr>
          <w:lang w:val="en-US"/>
        </w:rPr>
        <w:t>-and-drop</w:t>
      </w:r>
      <w:r w:rsidRPr="00517F96">
        <w:rPr>
          <w:lang w:val="en-US"/>
        </w:rPr>
        <w:t xml:space="preserve"> the file with the second curve, "</w:t>
      </w:r>
      <w:r w:rsidRPr="00517F96">
        <w:rPr>
          <w:rFonts w:ascii="Courier New" w:hAnsi="Courier New" w:cs="Courier New"/>
          <w:color w:val="C00000"/>
          <w:lang w:val="en-US"/>
        </w:rPr>
        <w:t>Sample_D364_Mo_Be_spectral_88deg.txt</w:t>
      </w:r>
      <w:r w:rsidRPr="00517F96">
        <w:rPr>
          <w:lang w:val="en-US"/>
        </w:rPr>
        <w:t>"</w:t>
      </w:r>
      <w:r w:rsidR="0073237E" w:rsidRPr="00517F96">
        <w:rPr>
          <w:lang w:val="en-US"/>
        </w:rPr>
        <w:t>.</w:t>
      </w:r>
    </w:p>
    <w:p w14:paraId="75B8C8B3" w14:textId="61E43391" w:rsidR="00AA6E7A" w:rsidRPr="00517F96" w:rsidRDefault="00A52715" w:rsidP="00AA6E7A">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517F96">
        <w:rPr>
          <w:color w:val="00518E"/>
          <w:lang w:val="en-US"/>
        </w:rPr>
        <w:t xml:space="preserve"> </w:t>
      </w:r>
      <w:r w:rsidR="000546D6" w:rsidRPr="00517F96">
        <w:rPr>
          <w:color w:val="00518E"/>
          <w:lang w:val="en-US"/>
        </w:rPr>
        <w:t>Spectral curve</w:t>
      </w:r>
    </w:p>
    <w:p w14:paraId="15372E93" w14:textId="7896F35F" w:rsidR="00AA6E7A" w:rsidRPr="00517F96" w:rsidRDefault="003F00E2" w:rsidP="0010765E">
      <w:pPr>
        <w:pStyle w:val="a"/>
        <w:spacing w:beforeLines="100" w:before="240" w:afterLines="150" w:after="360" w:line="276" w:lineRule="auto"/>
        <w:ind w:firstLine="0"/>
        <w:rPr>
          <w:lang w:val="en-US"/>
        </w:rPr>
      </w:pPr>
      <w:r w:rsidRPr="00517F96">
        <w:rPr>
          <w:lang w:val="en-US"/>
        </w:rPr>
        <w:lastRenderedPageBreak/>
        <w:t>Compared to the default parameters, you should change the argument type to "</w:t>
      </w:r>
      <w:r w:rsidRPr="00517F96">
        <w:rPr>
          <w:rFonts w:ascii="Arial" w:hAnsi="Arial" w:cs="Arial"/>
          <w:color w:val="C00000"/>
          <w:lang w:val="en-US"/>
        </w:rPr>
        <w:t>Wavelength/Energy</w:t>
      </w:r>
      <w:r w:rsidRPr="00517F96">
        <w:rPr>
          <w:lang w:val="en-US"/>
        </w:rPr>
        <w:t xml:space="preserve">", make sure that the argument units are </w:t>
      </w:r>
      <w:r w:rsidR="008A2BAC" w:rsidRPr="00517F96">
        <w:rPr>
          <w:lang w:val="en-US"/>
        </w:rPr>
        <w:t>"</w:t>
      </w:r>
      <w:r w:rsidRPr="00517F96">
        <w:rPr>
          <w:rFonts w:ascii="Arial" w:hAnsi="Arial" w:cs="Arial"/>
          <w:color w:val="C00000"/>
          <w:lang w:val="en-US"/>
        </w:rPr>
        <w:t>Å</w:t>
      </w:r>
      <w:r w:rsidRPr="00517F96">
        <w:rPr>
          <w:lang w:val="en-US"/>
        </w:rPr>
        <w:t xml:space="preserve">", since in this file the wavelengths are given in angstroms, set the </w:t>
      </w:r>
      <w:r w:rsidR="00E748E2" w:rsidRPr="00517F96">
        <w:rPr>
          <w:lang w:val="en-US"/>
        </w:rPr>
        <w:t>grazing</w:t>
      </w:r>
      <w:r w:rsidRPr="00517F96">
        <w:rPr>
          <w:lang w:val="en-US"/>
        </w:rPr>
        <w:t xml:space="preserve"> angle to 88°. Now you can close the import window</w:t>
      </w:r>
      <w:r w:rsidR="00AA6E7A" w:rsidRPr="00517F96">
        <w:rPr>
          <w:lang w:val="en-US"/>
        </w:rPr>
        <w:t>.</w:t>
      </w:r>
    </w:p>
    <w:p w14:paraId="3F102168" w14:textId="79525342" w:rsidR="00EA2D9B" w:rsidRPr="00517F96" w:rsidRDefault="000F0665" w:rsidP="00EA2D9B">
      <w:pPr>
        <w:pStyle w:val="a"/>
        <w:spacing w:beforeLines="100" w:before="240" w:afterLines="150" w:after="360" w:line="276" w:lineRule="auto"/>
        <w:ind w:firstLine="0"/>
        <w:rPr>
          <w:lang w:val="en-US"/>
        </w:rPr>
      </w:pPr>
      <w:r w:rsidRPr="00517F96">
        <w:rPr>
          <w:lang w:val="en-US"/>
        </w:rPr>
        <w:t>There are now two curves in the "</w:t>
      </w:r>
      <w:r w:rsidRPr="00517F96">
        <w:rPr>
          <w:rFonts w:ascii="Arial" w:hAnsi="Arial" w:cs="Arial"/>
          <w:color w:val="C00000"/>
          <w:lang w:val="en-US"/>
        </w:rPr>
        <w:t>1D graphs</w:t>
      </w:r>
      <w:r w:rsidRPr="00517F96">
        <w:rPr>
          <w:lang w:val="en-US"/>
        </w:rPr>
        <w:t>" window. Options for both curves are now available in the "</w:t>
      </w:r>
      <w:r w:rsidRPr="00517F96">
        <w:rPr>
          <w:rFonts w:ascii="Arial" w:hAnsi="Arial" w:cs="Arial"/>
          <w:color w:val="C00000"/>
          <w:lang w:val="en-US"/>
        </w:rPr>
        <w:t>Calculation settings</w:t>
      </w:r>
      <w:r w:rsidRPr="00517F96">
        <w:rPr>
          <w:lang w:val="en-US"/>
        </w:rPr>
        <w:t xml:space="preserve">" window. It is possible to fit two curves at the same time, if both of them have the </w:t>
      </w:r>
      <w:r w:rsidR="003D3CC0" w:rsidRPr="00517F96">
        <w:rPr>
          <w:lang w:val="en-US"/>
        </w:rPr>
        <w:t>"</w:t>
      </w:r>
      <w:r w:rsidRPr="00517F96">
        <w:rPr>
          <w:rFonts w:ascii="Arial" w:hAnsi="Arial" w:cs="Arial"/>
          <w:color w:val="C00000"/>
          <w:lang w:val="en-US"/>
        </w:rPr>
        <w:t>Fit</w:t>
      </w:r>
      <w:r w:rsidR="003D3CC0" w:rsidRPr="00517F96">
        <w:rPr>
          <w:lang w:val="en-US"/>
        </w:rPr>
        <w:t>"</w:t>
      </w:r>
      <w:r w:rsidRPr="00517F96">
        <w:rPr>
          <w:lang w:val="en-US"/>
        </w:rPr>
        <w:t xml:space="preserve"> checkboxes enabled</w:t>
      </w:r>
      <w:r w:rsidR="001D32ED" w:rsidRPr="00517F96">
        <w:rPr>
          <w:lang w:val="en-US"/>
        </w:rPr>
        <w:t>.</w:t>
      </w:r>
      <w:r w:rsidRPr="00517F96">
        <w:rPr>
          <w:lang w:val="en-US"/>
        </w:rPr>
        <w:t xml:space="preserve"> </w:t>
      </w:r>
      <w:r w:rsidR="001D32ED" w:rsidRPr="00517F96">
        <w:rPr>
          <w:lang w:val="en-US"/>
        </w:rPr>
        <w:t>T</w:t>
      </w:r>
      <w:r w:rsidRPr="00517F96">
        <w:rPr>
          <w:lang w:val="en-US"/>
        </w:rPr>
        <w:t xml:space="preserve">he total </w:t>
      </w:r>
      <w:r w:rsidR="001D32ED" w:rsidRPr="00517F96">
        <w:rPr>
          <w:lang w:val="en-US"/>
        </w:rPr>
        <w:t>residual</w:t>
      </w:r>
      <w:r w:rsidRPr="00517F96">
        <w:rPr>
          <w:lang w:val="en-US"/>
        </w:rPr>
        <w:t xml:space="preserve"> is the </w:t>
      </w:r>
      <w:r w:rsidR="00977A9C" w:rsidRPr="00517F96">
        <w:rPr>
          <w:lang w:val="en-US"/>
        </w:rPr>
        <w:t xml:space="preserve">root-mean-square </w:t>
      </w:r>
      <w:r w:rsidRPr="00517F96">
        <w:rPr>
          <w:lang w:val="en-US"/>
        </w:rPr>
        <w:t xml:space="preserve">sum of the residuals of each curve with the corresponding weight, which can also be set in the </w:t>
      </w:r>
      <w:r w:rsidR="003D3CC0" w:rsidRPr="00517F96">
        <w:rPr>
          <w:lang w:val="en-US"/>
        </w:rPr>
        <w:t>"</w:t>
      </w:r>
      <w:r w:rsidRPr="00517F96">
        <w:rPr>
          <w:rFonts w:ascii="Arial" w:hAnsi="Arial" w:cs="Arial"/>
          <w:color w:val="C00000"/>
          <w:lang w:val="en-US"/>
        </w:rPr>
        <w:t>Weight</w:t>
      </w:r>
      <w:r w:rsidR="003D3CC0" w:rsidRPr="00517F96">
        <w:rPr>
          <w:lang w:val="en-US"/>
        </w:rPr>
        <w:t>"</w:t>
      </w:r>
      <w:r w:rsidRPr="00517F96">
        <w:rPr>
          <w:lang w:val="en-US"/>
        </w:rPr>
        <w:t xml:space="preserve"> field. Let's adjust the parameters to increase the contribution of the spectral curve, and run the fitting again by pressing "</w:t>
      </w:r>
      <w:r w:rsidRPr="00517F96">
        <w:rPr>
          <w:u w:val="single"/>
          <w:lang w:val="en-US"/>
        </w:rPr>
        <w:t>Ctrl+Shift+F</w:t>
      </w:r>
      <w:r w:rsidRPr="00517F96">
        <w:rPr>
          <w:lang w:val="en-US"/>
        </w:rPr>
        <w:t>".</w:t>
      </w:r>
    </w:p>
    <w:p w14:paraId="68DE6919" w14:textId="66ECC298" w:rsidR="00EA2D9B" w:rsidRPr="00517F96" w:rsidRDefault="00EA2D9B" w:rsidP="00EA2D9B">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517F96">
        <w:rPr>
          <w:color w:val="00518E"/>
          <w:lang w:val="en-US"/>
        </w:rPr>
        <w:t xml:space="preserve"> </w:t>
      </w:r>
      <w:r w:rsidR="00D77214" w:rsidRPr="00517F96">
        <w:rPr>
          <w:color w:val="00518E"/>
          <w:lang w:val="en-US"/>
        </w:rPr>
        <w:t>Setting the ratio between curve contributions</w:t>
      </w:r>
    </w:p>
    <w:p w14:paraId="2E691B47" w14:textId="0F001593" w:rsidR="001F4FBD" w:rsidRPr="00517F96" w:rsidRDefault="007E6A63" w:rsidP="001F4FBD">
      <w:pPr>
        <w:pStyle w:val="a"/>
        <w:spacing w:beforeLines="100" w:before="240" w:afterLines="150" w:after="360" w:line="276" w:lineRule="auto"/>
        <w:ind w:firstLine="0"/>
        <w:rPr>
          <w:lang w:val="en-US"/>
        </w:rPr>
      </w:pPr>
      <w:r w:rsidRPr="00517F96">
        <w:rPr>
          <w:lang w:val="en-US"/>
        </w:rPr>
        <w:t xml:space="preserve">By changing the relative weight, adjusting the residual function and the fit interval you can move focus between the curves and areas </w:t>
      </w:r>
      <w:r w:rsidR="002518A5" w:rsidRPr="00517F96">
        <w:rPr>
          <w:lang w:val="en-US"/>
        </w:rPr>
        <w:t xml:space="preserve">inside </w:t>
      </w:r>
      <w:r w:rsidR="00EE58B3" w:rsidRPr="00517F96">
        <w:rPr>
          <w:lang w:val="en-US"/>
        </w:rPr>
        <w:t>curves</w:t>
      </w:r>
      <w:r w:rsidRPr="00517F96">
        <w:rPr>
          <w:lang w:val="en-US"/>
        </w:rPr>
        <w:t>.</w:t>
      </w:r>
    </w:p>
    <w:p w14:paraId="77A63D71" w14:textId="77777777" w:rsidR="00500385" w:rsidRPr="00517F96" w:rsidRDefault="00500385" w:rsidP="00375082">
      <w:pPr>
        <w:pStyle w:val="a"/>
        <w:spacing w:beforeLines="100" w:before="240" w:afterLines="150" w:after="360" w:line="276" w:lineRule="auto"/>
        <w:ind w:firstLine="0"/>
        <w:rPr>
          <w:lang w:val="en-US"/>
        </w:rPr>
      </w:pPr>
      <w:r w:rsidRPr="00517F96">
        <w:rPr>
          <w:lang w:val="en-US"/>
        </w:rPr>
        <w:t>Our final result:</w:t>
      </w:r>
    </w:p>
    <w:p w14:paraId="723A3D95" w14:textId="5A6CE7D8" w:rsidR="003855FD" w:rsidRPr="00517F96" w:rsidRDefault="00ED1E1B" w:rsidP="003855F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result of fitting on two curves at the same time</w:t>
      </w:r>
      <w:r w:rsidR="003855FD" w:rsidRPr="00517F96">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ED1E1B"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A57320" w:rsidRDefault="00676C4B" w:rsidP="000D7464">
      <w:pPr>
        <w:pStyle w:val="Heading1"/>
        <w:pageBreakBefore/>
        <w:numPr>
          <w:ilvl w:val="0"/>
          <w:numId w:val="5"/>
        </w:numPr>
      </w:pPr>
      <w:bookmarkStart w:id="21" w:name="_Пользовательский_интерфейс"/>
      <w:bookmarkStart w:id="22" w:name="_Toc121258673"/>
      <w:bookmarkEnd w:id="21"/>
      <w:r>
        <w:rPr>
          <w:lang w:val="en-US"/>
        </w:rPr>
        <w:lastRenderedPageBreak/>
        <w:t>User interface</w:t>
      </w:r>
      <w:bookmarkEnd w:id="22"/>
    </w:p>
    <w:p w14:paraId="6527D52A" w14:textId="1FB2FAE7" w:rsidR="00993DEA" w:rsidRPr="00676C4B" w:rsidRDefault="00676C4B" w:rsidP="000D5AF2">
      <w:pPr>
        <w:pStyle w:val="a"/>
        <w:spacing w:beforeLines="100" w:before="240" w:afterLines="150" w:after="360" w:line="276" w:lineRule="auto"/>
        <w:ind w:firstLine="0"/>
        <w:rPr>
          <w:lang w:val="en-US"/>
        </w:rPr>
      </w:pPr>
      <w:r w:rsidRPr="00676C4B">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676C4B">
        <w:rPr>
          <w:lang w:val="en-US"/>
        </w:rPr>
        <w:t xml:space="preserve"> </w:t>
      </w:r>
    </w:p>
    <w:p w14:paraId="1928BC21" w14:textId="0BFB52C2" w:rsidR="008D7EB2" w:rsidRPr="00754FC1"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258674"/>
      <w:bookmarkEnd w:id="23"/>
      <w:r>
        <w:rPr>
          <w:rFonts w:ascii="Times New Roman" w:hAnsi="Times New Roman" w:cs="Times New Roman"/>
          <w:i w:val="0"/>
          <w:color w:val="0070C0"/>
          <w:lang w:val="en-US"/>
        </w:rPr>
        <w:t>Console</w:t>
      </w:r>
      <w:bookmarkEnd w:id="24"/>
    </w:p>
    <w:p w14:paraId="0BD3F894" w14:textId="15AA917D" w:rsidR="008D7EB2" w:rsidRPr="00CC636F" w:rsidRDefault="00CC636F" w:rsidP="008D7EB2">
      <w:pPr>
        <w:pStyle w:val="a"/>
        <w:spacing w:beforeLines="100" w:before="240" w:afterLines="150" w:after="360" w:line="276" w:lineRule="auto"/>
        <w:ind w:firstLine="0"/>
        <w:rPr>
          <w:lang w:val="en-US"/>
        </w:rPr>
      </w:pPr>
      <w:r w:rsidRPr="0046359F">
        <w:rPr>
          <w:lang w:val="en-US"/>
        </w:rPr>
        <w:t xml:space="preserve">The </w:t>
      </w:r>
      <w:r>
        <w:rPr>
          <w:lang w:val="en-US"/>
        </w:rPr>
        <w:t>console</w:t>
      </w:r>
      <w:r w:rsidRPr="0046359F">
        <w:rPr>
          <w:lang w:val="en-US"/>
        </w:rPr>
        <w:t xml:space="preserve"> serves to display </w:t>
      </w:r>
      <w:r>
        <w:rPr>
          <w:lang w:val="en-US"/>
        </w:rPr>
        <w:t xml:space="preserve">both </w:t>
      </w:r>
      <w:r w:rsidRPr="0046359F">
        <w:rPr>
          <w:lang w:val="en-US"/>
        </w:rPr>
        <w:t>text information about the current state of the program and messages about internal program errors.</w:t>
      </w:r>
      <w:r w:rsidRPr="00A54AB1">
        <w:rPr>
          <w:lang w:val="en-US"/>
        </w:rPr>
        <w:t xml:space="preserve"> </w:t>
      </w:r>
      <w:r>
        <w:rPr>
          <w:lang w:val="en-US"/>
        </w:rPr>
        <w:t>It</w:t>
      </w:r>
      <w:r w:rsidRPr="00A54AB1">
        <w:rPr>
          <w:lang w:val="en-US"/>
        </w:rPr>
        <w:t xml:space="preserve"> will start automatically when you run the Multifitting executable, but I recommend that you first open the </w:t>
      </w:r>
      <w:r>
        <w:rPr>
          <w:lang w:val="en-US"/>
        </w:rPr>
        <w:t>console</w:t>
      </w:r>
      <w:r w:rsidRPr="00A54AB1">
        <w:rPr>
          <w:lang w:val="en-US"/>
        </w:rPr>
        <w:t xml:space="preserve"> separately, and then run Multifitting in it; thus, if the program crashes, the output will not be lost and the reason for the crash can be determined</w:t>
      </w:r>
      <w:r w:rsidR="008D7EB2" w:rsidRPr="00CC636F">
        <w:rPr>
          <w:lang w:val="en-US"/>
        </w:rPr>
        <w:t>.</w:t>
      </w:r>
    </w:p>
    <w:p w14:paraId="33356D9F" w14:textId="17AB4217" w:rsidR="008D7EB2" w:rsidRPr="00CC636F"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F13BC6">
        <w:rPr>
          <w:noProof/>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634CC9">
        <w:rPr>
          <w:color w:val="00518E"/>
          <w:lang w:val="en-US"/>
        </w:rPr>
        <w:t xml:space="preserve">Example information on the </w:t>
      </w:r>
      <w:r w:rsidR="00CC636F">
        <w:rPr>
          <w:color w:val="00518E"/>
          <w:lang w:val="en-US"/>
        </w:rPr>
        <w:t>console</w:t>
      </w:r>
    </w:p>
    <w:p w14:paraId="5DF40AA0" w14:textId="5CF40E74" w:rsidR="008D7EB2" w:rsidRPr="00CC636F" w:rsidRDefault="00CC636F" w:rsidP="008D7EB2">
      <w:pPr>
        <w:pStyle w:val="a"/>
        <w:spacing w:beforeLines="100" w:before="240" w:afterLines="150" w:after="360" w:line="276" w:lineRule="auto"/>
        <w:ind w:firstLine="0"/>
        <w:rPr>
          <w:lang w:val="en-US"/>
        </w:rPr>
      </w:pPr>
      <w:r w:rsidRPr="00A54AB1">
        <w:rPr>
          <w:lang w:val="en-US"/>
        </w:rPr>
        <w:t xml:space="preserve">The </w:t>
      </w:r>
      <w:r>
        <w:rPr>
          <w:lang w:val="en-US"/>
        </w:rPr>
        <w:t>console</w:t>
      </w:r>
      <w:r w:rsidRPr="00A54AB1">
        <w:rPr>
          <w:lang w:val="en-US"/>
        </w:rPr>
        <w:t xml:space="preserve"> displays information about the facts of opening and saving projects, about the calculation time, about the discrepancy between the measured and calculated curves. Wh</w:t>
      </w:r>
      <w:r w:rsidR="00F54DB5">
        <w:rPr>
          <w:lang w:val="en-US"/>
        </w:rPr>
        <w:t>ile</w:t>
      </w:r>
      <w:r w:rsidRPr="00A54AB1">
        <w:rPr>
          <w:lang w:val="en-US"/>
        </w:rPr>
        <w:t xml:space="preserve"> fitting, the iteration number, the value of the total residual and the current values of the </w:t>
      </w:r>
      <w:r w:rsidR="0078157C">
        <w:rPr>
          <w:lang w:val="en-US"/>
        </w:rPr>
        <w:t>varied</w:t>
      </w:r>
      <w:r w:rsidRPr="00A54AB1">
        <w:rPr>
          <w:lang w:val="en-US"/>
        </w:rPr>
        <w:t xml:space="preserve"> parameters are displayed in the console, which allows you to monitor the progress of the operation</w:t>
      </w:r>
      <w:r w:rsidR="008D7EB2" w:rsidRPr="00CC636F">
        <w:rPr>
          <w:lang w:val="en-US"/>
        </w:rPr>
        <w:t>.</w:t>
      </w:r>
    </w:p>
    <w:p w14:paraId="4429971B" w14:textId="52CF396B" w:rsidR="00F90480" w:rsidRPr="00754FC1"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441663918"/>
      <w:bookmarkStart w:id="28" w:name="_Toc121258675"/>
      <w:bookmarkEnd w:id="25"/>
      <w:r>
        <w:rPr>
          <w:rFonts w:ascii="Times New Roman" w:hAnsi="Times New Roman" w:cs="Times New Roman"/>
          <w:i w:val="0"/>
          <w:color w:val="0070C0"/>
          <w:lang w:val="en-US"/>
        </w:rPr>
        <w:lastRenderedPageBreak/>
        <w:t>Main window</w:t>
      </w:r>
      <w:bookmarkEnd w:id="26"/>
      <w:bookmarkEnd w:id="28"/>
    </w:p>
    <w:bookmarkEnd w:id="27"/>
    <w:p w14:paraId="0A96C167" w14:textId="0175A72B" w:rsidR="00673FB4" w:rsidRPr="000D5AF2" w:rsidRDefault="00A026D2" w:rsidP="003855FD">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Pr>
          <w:noProof/>
          <w:color w:val="00518E"/>
          <w:lang w:val="en-US"/>
        </w:rPr>
        <w:t>Structure of m</w:t>
      </w:r>
      <w:r w:rsidR="005F5961" w:rsidRPr="00913DDB">
        <w:rPr>
          <w:noProof/>
          <w:color w:val="00518E"/>
        </w:rPr>
        <w:t>ain window</w:t>
      </w:r>
    </w:p>
    <w:p w14:paraId="1CFD48B2" w14:textId="0BEDC32A" w:rsidR="0019473D" w:rsidRPr="009C70EE" w:rsidRDefault="009611D6" w:rsidP="002100CA">
      <w:pPr>
        <w:pStyle w:val="a"/>
        <w:spacing w:beforeLines="100" w:before="240" w:afterLines="150" w:after="360" w:line="276" w:lineRule="auto"/>
        <w:ind w:firstLine="0"/>
        <w:rPr>
          <w:lang w:val="en-US"/>
        </w:rPr>
      </w:pPr>
      <w:r w:rsidRPr="00685ACB">
        <w:rPr>
          <w:lang w:val="en-US"/>
        </w:rPr>
        <w:t xml:space="preserve">The main window appears when you start the program and largely repeats the main IMD window. The various </w:t>
      </w:r>
      <w:r w:rsidRPr="009C70EE">
        <w:rPr>
          <w:lang w:val="en-US"/>
        </w:rPr>
        <w:t>zones are arranged vertically in the main window. The first area from the top is the main menu</w:t>
      </w:r>
      <w:r w:rsidR="00226F38" w:rsidRPr="009C70EE">
        <w:rPr>
          <w:lang w:val="en-US"/>
        </w:rPr>
        <w:t>.</w:t>
      </w:r>
    </w:p>
    <w:p w14:paraId="4B6EAA30" w14:textId="455B68EC" w:rsidR="0019473D" w:rsidRPr="009C70EE"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258676"/>
      <w:r w:rsidRPr="009C70EE">
        <w:rPr>
          <w:rFonts w:ascii="Times New Roman" w:hAnsi="Times New Roman" w:cs="Times New Roman"/>
          <w:color w:val="0070C0"/>
          <w:lang w:val="en-US"/>
        </w:rPr>
        <w:t>Menu</w:t>
      </w:r>
      <w:bookmarkEnd w:id="29"/>
      <w:bookmarkEnd w:id="30"/>
    </w:p>
    <w:p w14:paraId="68E51D6B" w14:textId="0B3967D4" w:rsidR="00205FA5" w:rsidRPr="009C70EE" w:rsidRDefault="00231D9C">
      <w:pPr>
        <w:pStyle w:val="Heading4"/>
        <w:numPr>
          <w:ilvl w:val="3"/>
          <w:numId w:val="6"/>
        </w:numPr>
        <w:ind w:hanging="153"/>
        <w:rPr>
          <w:lang w:val="en-US"/>
        </w:rPr>
      </w:pPr>
      <w:bookmarkStart w:id="31" w:name="_File"/>
      <w:bookmarkStart w:id="32" w:name="_Hlk115556100"/>
      <w:bookmarkEnd w:id="31"/>
      <w:r w:rsidRPr="009C70EE">
        <w:rPr>
          <w:lang w:val="en-US"/>
        </w:rPr>
        <w:t>File</w:t>
      </w:r>
    </w:p>
    <w:p w14:paraId="34941EC8" w14:textId="62533FBB" w:rsidR="00552AFB" w:rsidRPr="009C70EE" w:rsidRDefault="00D7111C" w:rsidP="00552AFB">
      <w:pPr>
        <w:pStyle w:val="a"/>
        <w:spacing w:beforeLines="100" w:before="240" w:afterLines="150" w:after="360" w:line="276" w:lineRule="auto"/>
        <w:ind w:firstLine="0"/>
        <w:rPr>
          <w:lang w:val="en-US"/>
        </w:rPr>
      </w:pPr>
      <w:r w:rsidRPr="009C70EE">
        <w:rPr>
          <w:lang w:val="en-US"/>
        </w:rPr>
        <w:t>Menu "</w:t>
      </w:r>
      <w:r w:rsidR="006C20DA" w:rsidRPr="009C70EE">
        <w:rPr>
          <w:rFonts w:ascii="Arial" w:hAnsi="Arial" w:cs="Arial"/>
          <w:color w:val="C00000"/>
          <w:lang w:val="en-US"/>
        </w:rPr>
        <w:t>File</w:t>
      </w:r>
      <w:r w:rsidRPr="009C70EE">
        <w:rPr>
          <w:lang w:val="en-US"/>
        </w:rPr>
        <w:t>"</w:t>
      </w:r>
      <w:r w:rsidR="006C20DA" w:rsidRPr="009C70EE">
        <w:rPr>
          <w:lang w:val="en-US"/>
        </w:rPr>
        <w:t xml:space="preserve"> </w:t>
      </w:r>
      <w:bookmarkEnd w:id="32"/>
      <w:r w:rsidRPr="009C70EE">
        <w:rPr>
          <w:lang w:val="en-US"/>
        </w:rPr>
        <w:t>contains mainly actions for loading and saving data. Almost all of them have corresponding keyboard shortcuts. Related settings are also in window "</w:t>
      </w:r>
      <w:hyperlink w:anchor="_General_settings" w:history="1">
        <w:r w:rsidR="004B0457" w:rsidRPr="009C70EE">
          <w:rPr>
            <w:rStyle w:val="Hyperlink"/>
            <w:rFonts w:ascii="Arial" w:hAnsi="Arial" w:cs="Arial"/>
            <w:lang w:val="en-US"/>
          </w:rPr>
          <w:t>General settings</w:t>
        </w:r>
      </w:hyperlink>
      <w:r w:rsidRPr="009C70EE">
        <w:rPr>
          <w:lang w:val="en-US"/>
        </w:rPr>
        <w:t>"</w:t>
      </w:r>
      <w:r w:rsidR="005176F5" w:rsidRPr="009C70EE">
        <w:rPr>
          <w:lang w:val="en-US"/>
        </w:rPr>
        <w:t xml:space="preserve">. </w:t>
      </w:r>
      <w:r w:rsidRPr="009C70EE">
        <w:rPr>
          <w:lang w:val="en-US"/>
        </w:rPr>
        <w:t>Details regarding file names and contents are described in chapter</w:t>
      </w:r>
      <w:r w:rsidR="005176F5" w:rsidRPr="009C70EE">
        <w:rPr>
          <w:lang w:val="en-US"/>
        </w:rPr>
        <w:t xml:space="preserve"> </w:t>
      </w:r>
      <w:hyperlink w:anchor="_Экспорт_и_импорт_1" w:history="1">
        <w:r w:rsidRPr="009C70EE">
          <w:rPr>
            <w:rStyle w:val="Hyperlink"/>
            <w:b/>
            <w:lang w:val="en-US"/>
          </w:rPr>
          <w:t>Importing and exporting data</w:t>
        </w:r>
      </w:hyperlink>
      <w:r w:rsidR="004B0457" w:rsidRPr="009C70EE">
        <w:rPr>
          <w:lang w:val="en-US"/>
        </w:rPr>
        <w:t>.</w:t>
      </w:r>
    </w:p>
    <w:p w14:paraId="0910D136" w14:textId="5D64DCC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Pr>
          <w:color w:val="00518E"/>
          <w:lang w:val="en-US"/>
        </w:rPr>
        <w:t>Menu</w:t>
      </w:r>
      <w:r w:rsidR="002A476E">
        <w:rPr>
          <w:color w:val="00518E"/>
        </w:rPr>
        <w:t xml:space="preserve"> </w:t>
      </w:r>
      <w:r w:rsidR="00721A56">
        <w:rPr>
          <w:color w:val="00518E"/>
          <w:lang w:val="en-US"/>
        </w:rPr>
        <w:t>"</w:t>
      </w:r>
      <w:r w:rsidR="002A476E" w:rsidRPr="006C20DA">
        <w:rPr>
          <w:rFonts w:ascii="Arial" w:hAnsi="Arial" w:cs="Arial"/>
          <w:color w:val="C00000"/>
          <w:lang w:val="en-US"/>
        </w:rPr>
        <w:t>File</w:t>
      </w:r>
      <w:r w:rsidR="00721A56">
        <w:rPr>
          <w:color w:val="00518E"/>
          <w:lang w:val="en-US"/>
        </w:rPr>
        <w:t>"</w:t>
      </w:r>
    </w:p>
    <w:p w14:paraId="392EB711" w14:textId="6B01496B" w:rsidR="00226F38" w:rsidRPr="009E40F8" w:rsidRDefault="00765C1A">
      <w:pPr>
        <w:pStyle w:val="a"/>
        <w:numPr>
          <w:ilvl w:val="0"/>
          <w:numId w:val="4"/>
        </w:numPr>
        <w:spacing w:beforeLines="100" w:before="240" w:afterLines="150" w:after="360" w:line="276" w:lineRule="auto"/>
        <w:rPr>
          <w:lang w:val="en-US"/>
        </w:rPr>
      </w:pPr>
      <w:r w:rsidRPr="009E40F8">
        <w:rPr>
          <w:lang w:val="en-US"/>
        </w:rPr>
        <w:t>"</w:t>
      </w:r>
      <w:r w:rsidR="00FE68CB">
        <w:rPr>
          <w:rFonts w:ascii="Arial" w:hAnsi="Arial" w:cs="Arial"/>
          <w:color w:val="C00000"/>
          <w:lang w:val="en-US"/>
        </w:rPr>
        <w:t>Open</w:t>
      </w:r>
      <w:r w:rsidR="00FE68CB" w:rsidRPr="009E40F8">
        <w:rPr>
          <w:rFonts w:ascii="Arial" w:hAnsi="Arial" w:cs="Arial"/>
          <w:color w:val="C00000"/>
          <w:lang w:val="en-US"/>
        </w:rPr>
        <w:t xml:space="preserve"> </w:t>
      </w:r>
      <w:r w:rsidR="00FE68CB">
        <w:rPr>
          <w:rFonts w:ascii="Arial" w:hAnsi="Arial" w:cs="Arial"/>
          <w:color w:val="C00000"/>
          <w:lang w:val="en-US"/>
        </w:rPr>
        <w:t>last</w:t>
      </w:r>
      <w:r w:rsidRPr="009E40F8">
        <w:rPr>
          <w:lang w:val="en-US"/>
        </w:rPr>
        <w:t>"</w:t>
      </w:r>
      <w:r w:rsidR="00FE68CB" w:rsidRPr="009E40F8">
        <w:rPr>
          <w:lang w:val="en-US"/>
        </w:rPr>
        <w:t xml:space="preserve"> </w:t>
      </w:r>
      <w:r w:rsidR="005A62C2" w:rsidRPr="009E40F8">
        <w:rPr>
          <w:lang w:val="en-US"/>
        </w:rPr>
        <w:t xml:space="preserve">– </w:t>
      </w:r>
      <w:r w:rsidR="009E40F8" w:rsidRPr="00282A89">
        <w:rPr>
          <w:lang w:val="en-US"/>
        </w:rPr>
        <w:t>the exact action depends on the settings. The main point is to start working with the last project immediately after starting the program. If the</w:t>
      </w:r>
      <w:r w:rsidR="009E40F8" w:rsidRPr="009E40F8">
        <w:rPr>
          <w:lang w:val="en-US"/>
        </w:rPr>
        <w:t xml:space="preserve"> </w:t>
      </w:r>
      <w:r w:rsidR="009E40F8" w:rsidRPr="009E40F8">
        <w:rPr>
          <w:lang w:val="en-US"/>
        </w:rPr>
        <w:t>"</w:t>
      </w:r>
      <w:r w:rsidR="009E40F8">
        <w:rPr>
          <w:rFonts w:ascii="Arial" w:hAnsi="Arial" w:cs="Arial"/>
          <w:color w:val="C00000"/>
          <w:lang w:val="en-US"/>
        </w:rPr>
        <w:t>Always</w:t>
      </w:r>
      <w:r w:rsidR="009E40F8" w:rsidRPr="009E40F8">
        <w:rPr>
          <w:rFonts w:ascii="Arial" w:hAnsi="Arial" w:cs="Arial"/>
          <w:color w:val="C00000"/>
          <w:lang w:val="en-US"/>
        </w:rPr>
        <w:t xml:space="preserve"> </w:t>
      </w:r>
      <w:r w:rsidR="009E40F8">
        <w:rPr>
          <w:rFonts w:ascii="Arial" w:hAnsi="Arial" w:cs="Arial"/>
          <w:color w:val="C00000"/>
          <w:lang w:val="en-US"/>
        </w:rPr>
        <w:t>open</w:t>
      </w:r>
      <w:r w:rsidR="009E40F8" w:rsidRPr="009E40F8">
        <w:rPr>
          <w:rFonts w:ascii="Arial" w:hAnsi="Arial" w:cs="Arial"/>
          <w:color w:val="C00000"/>
          <w:lang w:val="en-US"/>
        </w:rPr>
        <w:t xml:space="preserve"> </w:t>
      </w:r>
      <w:r w:rsidR="009E40F8">
        <w:rPr>
          <w:rFonts w:ascii="Arial" w:hAnsi="Arial" w:cs="Arial"/>
          <w:color w:val="C00000"/>
          <w:lang w:val="en-US"/>
        </w:rPr>
        <w:t>last</w:t>
      </w:r>
      <w:r w:rsidR="009E40F8" w:rsidRPr="009E40F8">
        <w:rPr>
          <w:rFonts w:ascii="Arial" w:hAnsi="Arial" w:cs="Arial"/>
          <w:color w:val="C00000"/>
          <w:lang w:val="en-US"/>
        </w:rPr>
        <w:t xml:space="preserve"> </w:t>
      </w:r>
      <w:r w:rsidR="009E40F8">
        <w:rPr>
          <w:rFonts w:ascii="Arial" w:hAnsi="Arial" w:cs="Arial"/>
          <w:color w:val="C00000"/>
          <w:lang w:val="en-US"/>
        </w:rPr>
        <w:t>file</w:t>
      </w:r>
      <w:r w:rsidR="009E40F8" w:rsidRPr="009E40F8">
        <w:rPr>
          <w:lang w:val="en-US"/>
        </w:rPr>
        <w:t>"</w:t>
      </w:r>
      <w:r w:rsidR="004342D4" w:rsidRPr="009E40F8">
        <w:rPr>
          <w:lang w:val="en-US"/>
        </w:rPr>
        <w:t xml:space="preserve"> </w:t>
      </w:r>
      <w:r w:rsidR="009E40F8" w:rsidRPr="00282A89">
        <w:rPr>
          <w:lang w:val="en-US"/>
        </w:rPr>
        <w:t>option is enabled in the</w:t>
      </w:r>
      <w:r w:rsidR="009E40F8" w:rsidRPr="009E40F8">
        <w:rPr>
          <w:lang w:val="en-US"/>
        </w:rPr>
        <w:t xml:space="preserve"> </w:t>
      </w:r>
      <w:r w:rsidRPr="009E40F8">
        <w:rPr>
          <w:lang w:val="en-US"/>
        </w:rPr>
        <w:t>"</w:t>
      </w:r>
      <w:r w:rsidR="004342D4">
        <w:rPr>
          <w:rFonts w:ascii="Arial" w:hAnsi="Arial" w:cs="Arial"/>
          <w:color w:val="C00000"/>
          <w:lang w:val="en-US"/>
        </w:rPr>
        <w:t>General</w:t>
      </w:r>
      <w:r w:rsidR="004342D4" w:rsidRPr="009E40F8">
        <w:rPr>
          <w:rFonts w:ascii="Arial" w:hAnsi="Arial" w:cs="Arial"/>
          <w:color w:val="C00000"/>
          <w:lang w:val="en-US"/>
        </w:rPr>
        <w:t xml:space="preserve"> </w:t>
      </w:r>
      <w:r w:rsidR="004342D4">
        <w:rPr>
          <w:rFonts w:ascii="Arial" w:hAnsi="Arial" w:cs="Arial"/>
          <w:color w:val="C00000"/>
          <w:lang w:val="en-US"/>
        </w:rPr>
        <w:t>settings</w:t>
      </w:r>
      <w:r w:rsidRPr="009E40F8">
        <w:rPr>
          <w:lang w:val="en-US"/>
        </w:rPr>
        <w:t>"</w:t>
      </w:r>
      <w:r w:rsidR="004342D4" w:rsidRPr="009E40F8">
        <w:rPr>
          <w:lang w:val="en-US"/>
        </w:rPr>
        <w:t xml:space="preserve"> </w:t>
      </w:r>
      <w:r w:rsidR="009E40F8" w:rsidRPr="00282A89">
        <w:rPr>
          <w:lang w:val="en-US"/>
        </w:rPr>
        <w:t>window, the last project will be opened.</w:t>
      </w:r>
      <w:r w:rsidR="009E40F8">
        <w:rPr>
          <w:lang w:val="en-US"/>
        </w:rPr>
        <w:t xml:space="preserve"> </w:t>
      </w:r>
      <w:r w:rsidR="009E40F8" w:rsidRPr="00282A89">
        <w:rPr>
          <w:lang w:val="en-US"/>
        </w:rPr>
        <w:t xml:space="preserve">If not, a file </w:t>
      </w:r>
      <w:r w:rsidRPr="009E40F8">
        <w:rPr>
          <w:lang w:val="en-US"/>
        </w:rPr>
        <w:t>"</w:t>
      </w:r>
      <w:r w:rsidR="005A62C2" w:rsidRPr="00932B90">
        <w:rPr>
          <w:rFonts w:ascii="Courier New" w:hAnsi="Courier New" w:cs="Courier New"/>
          <w:color w:val="C00000"/>
          <w:lang w:val="en-US"/>
        </w:rPr>
        <w:t>save</w:t>
      </w:r>
      <w:r w:rsidR="005A62C2" w:rsidRPr="009E40F8">
        <w:rPr>
          <w:rFonts w:ascii="Courier New" w:hAnsi="Courier New" w:cs="Courier New"/>
          <w:color w:val="C00000"/>
          <w:lang w:val="en-US"/>
        </w:rPr>
        <w:t>_</w:t>
      </w:r>
      <w:r w:rsidR="005A62C2" w:rsidRPr="00932B90">
        <w:rPr>
          <w:rFonts w:ascii="Courier New" w:hAnsi="Courier New" w:cs="Courier New"/>
          <w:color w:val="C00000"/>
          <w:lang w:val="en-US"/>
        </w:rPr>
        <w:t>v</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X</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Y</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Z</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fit</w:t>
      </w:r>
      <w:r w:rsidRPr="009E40F8">
        <w:rPr>
          <w:lang w:val="en-US"/>
        </w:rPr>
        <w:t>"</w:t>
      </w:r>
      <w:r w:rsidR="002C7430" w:rsidRPr="009E40F8">
        <w:rPr>
          <w:lang w:val="en-US"/>
        </w:rPr>
        <w:t xml:space="preserve"> </w:t>
      </w:r>
      <w:r w:rsidR="009E40F8" w:rsidRPr="00282A89">
        <w:rPr>
          <w:lang w:val="en-US"/>
        </w:rPr>
        <w:t>will be opened in the working directory, where X.Y.Z is the version number of Multifitting. If such a file does not exist, a corresponding notification will be shown. The working directory is also set in the</w:t>
      </w:r>
      <w:r w:rsidR="007C0E02" w:rsidRPr="009E40F8">
        <w:rPr>
          <w:lang w:val="en-US"/>
        </w:rPr>
        <w:t xml:space="preserve"> </w:t>
      </w:r>
      <w:r w:rsidRPr="009E40F8">
        <w:rPr>
          <w:lang w:val="en-US"/>
        </w:rPr>
        <w:t>"</w:t>
      </w:r>
      <w:r w:rsidR="007C0E02">
        <w:rPr>
          <w:rFonts w:ascii="Arial" w:hAnsi="Arial" w:cs="Arial"/>
          <w:color w:val="C00000"/>
          <w:lang w:val="en-US"/>
        </w:rPr>
        <w:t>General</w:t>
      </w:r>
      <w:r w:rsidR="007C0E02" w:rsidRPr="009E40F8">
        <w:rPr>
          <w:rFonts w:ascii="Arial" w:hAnsi="Arial" w:cs="Arial"/>
          <w:color w:val="C00000"/>
          <w:lang w:val="en-US"/>
        </w:rPr>
        <w:t xml:space="preserve"> </w:t>
      </w:r>
      <w:r w:rsidR="007C0E02">
        <w:rPr>
          <w:rFonts w:ascii="Arial" w:hAnsi="Arial" w:cs="Arial"/>
          <w:color w:val="C00000"/>
          <w:lang w:val="en-US"/>
        </w:rPr>
        <w:t>settings</w:t>
      </w:r>
      <w:r w:rsidRPr="009E40F8">
        <w:rPr>
          <w:lang w:val="en-US"/>
        </w:rPr>
        <w:t>"</w:t>
      </w:r>
      <w:r w:rsidR="009E40F8" w:rsidRPr="009E40F8">
        <w:rPr>
          <w:lang w:val="en-US"/>
        </w:rPr>
        <w:t xml:space="preserve"> </w:t>
      </w:r>
      <w:r w:rsidR="009E40F8">
        <w:rPr>
          <w:lang w:val="en-US"/>
        </w:rPr>
        <w:t>window</w:t>
      </w:r>
      <w:r w:rsidR="00FA1606" w:rsidRPr="009E40F8">
        <w:rPr>
          <w:lang w:val="en-US"/>
        </w:rPr>
        <w:t>.</w:t>
      </w:r>
    </w:p>
    <w:p w14:paraId="31436091" w14:textId="29B2A4C7" w:rsidR="00FE68CB" w:rsidRPr="00D94A08" w:rsidRDefault="00765C1A">
      <w:pPr>
        <w:pStyle w:val="a"/>
        <w:numPr>
          <w:ilvl w:val="0"/>
          <w:numId w:val="4"/>
        </w:numPr>
        <w:spacing w:beforeLines="100" w:before="240" w:afterLines="150" w:after="360" w:line="276" w:lineRule="auto"/>
        <w:rPr>
          <w:lang w:val="en-US"/>
        </w:rPr>
      </w:pPr>
      <w:r w:rsidRPr="00D94A08">
        <w:rPr>
          <w:lang w:val="en-US"/>
        </w:rPr>
        <w:t>"</w:t>
      </w:r>
      <w:r w:rsidR="00FE68CB">
        <w:rPr>
          <w:rFonts w:ascii="Arial" w:hAnsi="Arial" w:cs="Arial"/>
          <w:color w:val="C00000"/>
          <w:lang w:val="en-US"/>
        </w:rPr>
        <w:t>Open</w:t>
      </w:r>
      <w:r w:rsidRPr="00D94A08">
        <w:rPr>
          <w:lang w:val="en-US"/>
        </w:rPr>
        <w:t>"</w:t>
      </w:r>
      <w:r w:rsidR="00FE68CB" w:rsidRPr="00D94A08">
        <w:rPr>
          <w:lang w:val="en-US"/>
        </w:rPr>
        <w:t xml:space="preserve"> </w:t>
      </w:r>
      <w:r w:rsidR="00D94A08" w:rsidRPr="00282A89">
        <w:rPr>
          <w:lang w:val="en-US"/>
        </w:rPr>
        <w:t>opens a dialog box for selecting a project file</w:t>
      </w:r>
      <w:r w:rsidR="00FE68CB" w:rsidRPr="00D94A08">
        <w:rPr>
          <w:lang w:val="en-US"/>
        </w:rPr>
        <w:t>.</w:t>
      </w:r>
    </w:p>
    <w:p w14:paraId="577DEE1D" w14:textId="42CED5D3" w:rsidR="00E710A7" w:rsidRPr="00D94A08" w:rsidRDefault="00765C1A">
      <w:pPr>
        <w:pStyle w:val="a"/>
        <w:numPr>
          <w:ilvl w:val="0"/>
          <w:numId w:val="4"/>
        </w:numPr>
        <w:spacing w:beforeLines="100" w:before="240" w:afterLines="150" w:after="360" w:line="276" w:lineRule="auto"/>
        <w:rPr>
          <w:lang w:val="en-US"/>
        </w:rPr>
      </w:pPr>
      <w:r w:rsidRPr="00D94A08">
        <w:rPr>
          <w:lang w:val="en-US"/>
        </w:rPr>
        <w:t>"</w:t>
      </w:r>
      <w:r w:rsidR="00552AFB">
        <w:rPr>
          <w:rFonts w:ascii="Arial" w:hAnsi="Arial" w:cs="Arial"/>
          <w:color w:val="C00000"/>
          <w:lang w:val="en-US"/>
        </w:rPr>
        <w:t>Save</w:t>
      </w:r>
      <w:r w:rsidRPr="00D94A08">
        <w:rPr>
          <w:lang w:val="en-US"/>
        </w:rPr>
        <w:t>"</w:t>
      </w:r>
      <w:r w:rsidR="00552AFB" w:rsidRPr="00D94A08">
        <w:rPr>
          <w:lang w:val="en-US"/>
        </w:rPr>
        <w:t xml:space="preserve"> </w:t>
      </w:r>
      <w:r w:rsidR="00D94A08" w:rsidRPr="00282A89">
        <w:rPr>
          <w:lang w:val="en-US"/>
        </w:rPr>
        <w:t xml:space="preserve">saves the current project. If the project is new, it will be saved under the name </w:t>
      </w:r>
      <w:r w:rsidRPr="00D94A08">
        <w:rPr>
          <w:lang w:val="en-US"/>
        </w:rPr>
        <w:t>"</w:t>
      </w:r>
      <w:r w:rsidR="005254DB" w:rsidRPr="00932B90">
        <w:rPr>
          <w:rFonts w:ascii="Courier New" w:hAnsi="Courier New" w:cs="Courier New"/>
          <w:color w:val="C00000"/>
          <w:lang w:val="en-US"/>
        </w:rPr>
        <w:t>save</w:t>
      </w:r>
      <w:r w:rsidR="005254DB" w:rsidRPr="00D94A08">
        <w:rPr>
          <w:rFonts w:ascii="Courier New" w:hAnsi="Courier New" w:cs="Courier New"/>
          <w:color w:val="C00000"/>
          <w:lang w:val="en-US"/>
        </w:rPr>
        <w:t>_</w:t>
      </w:r>
      <w:r w:rsidR="005254DB" w:rsidRPr="00932B90">
        <w:rPr>
          <w:rFonts w:ascii="Courier New" w:hAnsi="Courier New" w:cs="Courier New"/>
          <w:color w:val="C00000"/>
          <w:lang w:val="en-US"/>
        </w:rPr>
        <w:t>v</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X</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Y</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Z</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fit</w:t>
      </w:r>
      <w:r w:rsidRPr="00D94A08">
        <w:rPr>
          <w:lang w:val="en-US"/>
        </w:rPr>
        <w:t>"</w:t>
      </w:r>
      <w:r w:rsidR="00E710A7" w:rsidRPr="00D94A08">
        <w:rPr>
          <w:lang w:val="en-US"/>
        </w:rPr>
        <w:t xml:space="preserve"> </w:t>
      </w:r>
      <w:r w:rsidR="00D94A08" w:rsidRPr="00282A89">
        <w:rPr>
          <w:lang w:val="en-US"/>
        </w:rPr>
        <w:t>in the working directory</w:t>
      </w:r>
      <w:r w:rsidR="00E710A7" w:rsidRPr="00D94A08">
        <w:rPr>
          <w:lang w:val="en-US"/>
        </w:rPr>
        <w:t>.</w:t>
      </w:r>
    </w:p>
    <w:p w14:paraId="08EEF777" w14:textId="55235EA2" w:rsidR="00E710A7" w:rsidRPr="00A66256" w:rsidRDefault="00765C1A">
      <w:pPr>
        <w:pStyle w:val="a"/>
        <w:numPr>
          <w:ilvl w:val="0"/>
          <w:numId w:val="4"/>
        </w:numPr>
        <w:spacing w:beforeLines="100" w:before="240" w:afterLines="150" w:after="360" w:line="276" w:lineRule="auto"/>
        <w:rPr>
          <w:lang w:val="en-US"/>
        </w:rPr>
      </w:pPr>
      <w:r w:rsidRPr="00A66256">
        <w:rPr>
          <w:lang w:val="en-US"/>
        </w:rPr>
        <w:t>"</w:t>
      </w:r>
      <w:r w:rsidR="00E710A7">
        <w:rPr>
          <w:rFonts w:ascii="Arial" w:hAnsi="Arial" w:cs="Arial"/>
          <w:color w:val="C00000"/>
          <w:lang w:val="en-US"/>
        </w:rPr>
        <w:t>Save</w:t>
      </w:r>
      <w:r w:rsidR="00E710A7" w:rsidRPr="00A66256">
        <w:rPr>
          <w:rFonts w:ascii="Arial" w:hAnsi="Arial" w:cs="Arial"/>
          <w:color w:val="C00000"/>
          <w:lang w:val="en-US"/>
        </w:rPr>
        <w:t xml:space="preserve"> </w:t>
      </w:r>
      <w:r w:rsidR="00E710A7">
        <w:rPr>
          <w:rFonts w:ascii="Arial" w:hAnsi="Arial" w:cs="Arial"/>
          <w:color w:val="C00000"/>
          <w:lang w:val="en-US"/>
        </w:rPr>
        <w:t>as</w:t>
      </w:r>
      <w:r w:rsidRPr="00A66256">
        <w:rPr>
          <w:lang w:val="en-US"/>
        </w:rPr>
        <w:t>"</w:t>
      </w:r>
      <w:r w:rsidR="00E710A7" w:rsidRPr="00A66256">
        <w:rPr>
          <w:lang w:val="en-US"/>
        </w:rPr>
        <w:t xml:space="preserve"> </w:t>
      </w:r>
      <w:r w:rsidR="00A66256">
        <w:rPr>
          <w:lang w:val="en-US"/>
        </w:rPr>
        <w:t>opens a dialog</w:t>
      </w:r>
      <w:r w:rsidR="00A66256" w:rsidRPr="00725B7E">
        <w:rPr>
          <w:lang w:val="en-US"/>
        </w:rPr>
        <w:t xml:space="preserve"> for saving the project</w:t>
      </w:r>
      <w:r w:rsidR="00E710A7" w:rsidRPr="00A66256">
        <w:rPr>
          <w:lang w:val="en-US"/>
        </w:rPr>
        <w:t>.</w:t>
      </w:r>
    </w:p>
    <w:p w14:paraId="627C545A" w14:textId="6499F97C" w:rsidR="004B0457" w:rsidRPr="004F6739" w:rsidRDefault="00765C1A">
      <w:pPr>
        <w:pStyle w:val="a"/>
        <w:numPr>
          <w:ilvl w:val="0"/>
          <w:numId w:val="4"/>
        </w:numPr>
        <w:spacing w:beforeLines="100" w:before="240" w:afterLines="150" w:after="360" w:line="276" w:lineRule="auto"/>
        <w:rPr>
          <w:lang w:val="en-US"/>
        </w:rPr>
      </w:pPr>
      <w:r w:rsidRPr="004F6739">
        <w:rPr>
          <w:lang w:val="en-US"/>
        </w:rPr>
        <w:t>"</w:t>
      </w:r>
      <w:r w:rsidR="004B0457">
        <w:rPr>
          <w:rFonts w:ascii="Arial" w:hAnsi="Arial" w:cs="Arial"/>
          <w:color w:val="C00000"/>
          <w:lang w:val="en-US"/>
        </w:rPr>
        <w:t>Export</w:t>
      </w:r>
      <w:r w:rsidR="004B0457" w:rsidRPr="004F6739">
        <w:rPr>
          <w:rFonts w:ascii="Arial" w:hAnsi="Arial" w:cs="Arial"/>
          <w:color w:val="C00000"/>
          <w:lang w:val="en-US"/>
        </w:rPr>
        <w:t xml:space="preserve"> </w:t>
      </w:r>
      <w:r w:rsidR="004B0457">
        <w:rPr>
          <w:rFonts w:ascii="Arial" w:hAnsi="Arial" w:cs="Arial"/>
          <w:color w:val="C00000"/>
          <w:lang w:val="en-US"/>
        </w:rPr>
        <w:t>structures</w:t>
      </w:r>
      <w:r w:rsidRPr="004F6739">
        <w:rPr>
          <w:lang w:val="en-US"/>
        </w:rPr>
        <w:t>"</w:t>
      </w:r>
      <w:r w:rsidR="004B0457" w:rsidRPr="004F6739">
        <w:rPr>
          <w:lang w:val="en-US"/>
        </w:rPr>
        <w:t xml:space="preserve"> </w:t>
      </w:r>
      <w:r w:rsidR="000675B2" w:rsidRPr="001F47A2">
        <w:rPr>
          <w:lang w:val="en-US"/>
        </w:rPr>
        <w:t xml:space="preserve">saves information about the layered structure in the text file </w:t>
      </w:r>
      <w:r w:rsidRPr="004F6739">
        <w:rPr>
          <w:lang w:val="en-US"/>
        </w:rPr>
        <w:t>"</w:t>
      </w:r>
      <w:r w:rsidR="008E1A40" w:rsidRPr="00932B90">
        <w:rPr>
          <w:rFonts w:ascii="Courier New" w:hAnsi="Courier New" w:cs="Courier New"/>
          <w:color w:val="C00000"/>
          <w:lang w:val="en-US"/>
        </w:rPr>
        <w:t>structure</w:t>
      </w:r>
      <w:r w:rsidR="008E1A40" w:rsidRPr="004F6739">
        <w:rPr>
          <w:rFonts w:ascii="Courier New" w:hAnsi="Courier New" w:cs="Courier New"/>
          <w:color w:val="C00000"/>
          <w:lang w:val="en-US"/>
        </w:rPr>
        <w:t>_&lt;</w:t>
      </w:r>
      <w:r w:rsidR="008E1A40" w:rsidRPr="00932B90">
        <w:rPr>
          <w:rFonts w:ascii="Courier New" w:hAnsi="Courier New" w:cs="Courier New"/>
          <w:color w:val="C00000"/>
          <w:lang w:val="en-US"/>
        </w:rPr>
        <w:t>struct</w:t>
      </w:r>
      <w:r w:rsidR="008E1A40" w:rsidRPr="004F6739">
        <w:rPr>
          <w:rFonts w:ascii="Courier New" w:hAnsi="Courier New" w:cs="Courier New"/>
          <w:color w:val="C00000"/>
          <w:lang w:val="en-US"/>
        </w:rPr>
        <w:t>_</w:t>
      </w:r>
      <w:r w:rsidR="008E1A40" w:rsidRPr="00932B90">
        <w:rPr>
          <w:rFonts w:ascii="Courier New" w:hAnsi="Courier New" w:cs="Courier New"/>
          <w:color w:val="C00000"/>
          <w:lang w:val="en-US"/>
        </w:rPr>
        <w:t>name</w:t>
      </w:r>
      <w:r w:rsidR="008E1A40" w:rsidRPr="004F6739">
        <w:rPr>
          <w:rFonts w:ascii="Courier New" w:hAnsi="Courier New" w:cs="Courier New"/>
          <w:color w:val="C00000"/>
          <w:lang w:val="en-US"/>
        </w:rPr>
        <w:t>&gt;.</w:t>
      </w:r>
      <w:r w:rsidR="008E1A40" w:rsidRPr="00932B90">
        <w:rPr>
          <w:rFonts w:ascii="Courier New" w:hAnsi="Courier New" w:cs="Courier New"/>
          <w:color w:val="C00000"/>
          <w:lang w:val="en-US"/>
        </w:rPr>
        <w:t>txt</w:t>
      </w:r>
      <w:r w:rsidRPr="004F6739">
        <w:rPr>
          <w:lang w:val="en-US"/>
        </w:rPr>
        <w:t>"</w:t>
      </w:r>
      <w:r w:rsidR="008E1A40" w:rsidRPr="004F6739">
        <w:rPr>
          <w:lang w:val="en-US"/>
        </w:rPr>
        <w:t xml:space="preserve">, </w:t>
      </w:r>
      <w:r w:rsidR="004F6739">
        <w:rPr>
          <w:lang w:val="en-US"/>
        </w:rPr>
        <w:t>where</w:t>
      </w:r>
      <w:r w:rsidR="008E1A40" w:rsidRPr="004F6739">
        <w:rPr>
          <w:lang w:val="en-US"/>
        </w:rPr>
        <w:t xml:space="preserve"> </w:t>
      </w:r>
      <w:r w:rsidR="004F6739">
        <w:rPr>
          <w:lang w:val="en-US"/>
        </w:rPr>
        <w:t>"</w:t>
      </w:r>
      <w:r w:rsidR="008E1A40" w:rsidRPr="004F6739">
        <w:rPr>
          <w:rFonts w:ascii="Arial" w:hAnsi="Arial" w:cs="Arial"/>
          <w:color w:val="C00000"/>
          <w:lang w:val="en-US"/>
        </w:rPr>
        <w:t>&lt;</w:t>
      </w:r>
      <w:r w:rsidR="008E1A40">
        <w:rPr>
          <w:rFonts w:ascii="Arial" w:hAnsi="Arial" w:cs="Arial"/>
          <w:color w:val="C00000"/>
          <w:lang w:val="en-US"/>
        </w:rPr>
        <w:t>struct</w:t>
      </w:r>
      <w:r w:rsidR="008E1A40" w:rsidRPr="004F6739">
        <w:rPr>
          <w:rFonts w:ascii="Arial" w:hAnsi="Arial" w:cs="Arial"/>
          <w:color w:val="C00000"/>
          <w:lang w:val="en-US"/>
        </w:rPr>
        <w:t>_</w:t>
      </w:r>
      <w:r w:rsidR="008E1A40">
        <w:rPr>
          <w:rFonts w:ascii="Arial" w:hAnsi="Arial" w:cs="Arial"/>
          <w:color w:val="C00000"/>
          <w:lang w:val="en-US"/>
        </w:rPr>
        <w:t>name</w:t>
      </w:r>
      <w:r w:rsidR="008E1A40" w:rsidRPr="004F6739">
        <w:rPr>
          <w:rFonts w:ascii="Arial" w:hAnsi="Arial" w:cs="Arial"/>
          <w:color w:val="C00000"/>
          <w:lang w:val="en-US"/>
        </w:rPr>
        <w:t>&gt;</w:t>
      </w:r>
      <w:r w:rsidR="004F6739">
        <w:rPr>
          <w:lang w:val="en-US"/>
        </w:rPr>
        <w:t xml:space="preserve">" </w:t>
      </w:r>
      <w:r w:rsidR="008E1A40" w:rsidRPr="004F6739">
        <w:rPr>
          <w:lang w:val="en-US"/>
        </w:rPr>
        <w:t xml:space="preserve">– </w:t>
      </w:r>
      <w:r w:rsidR="000D7E51" w:rsidRPr="001F47A2">
        <w:rPr>
          <w:lang w:val="en-US"/>
        </w:rPr>
        <w:t>is the name of a specific structure (tab). If there are several tabs, there will also be several files</w:t>
      </w:r>
      <w:r w:rsidR="00CC298D" w:rsidRPr="004F6739">
        <w:rPr>
          <w:lang w:val="en-US"/>
        </w:rPr>
        <w:t>.</w:t>
      </w:r>
    </w:p>
    <w:p w14:paraId="3D1C7CDD" w14:textId="636F63EA" w:rsidR="00E710A7" w:rsidRPr="00B94727" w:rsidRDefault="00765C1A">
      <w:pPr>
        <w:pStyle w:val="a"/>
        <w:numPr>
          <w:ilvl w:val="0"/>
          <w:numId w:val="4"/>
        </w:numPr>
        <w:spacing w:beforeLines="100" w:before="240" w:afterLines="150" w:after="360" w:line="276" w:lineRule="auto"/>
        <w:rPr>
          <w:lang w:val="en-US"/>
        </w:rPr>
      </w:pPr>
      <w:bookmarkStart w:id="33" w:name="_Hlk114777219"/>
      <w:r w:rsidRPr="00382047">
        <w:rPr>
          <w:lang w:val="en-US"/>
        </w:rPr>
        <w:t>"</w:t>
      </w:r>
      <w:r w:rsidR="00C76B97">
        <w:rPr>
          <w:rFonts w:ascii="Arial" w:hAnsi="Arial" w:cs="Arial"/>
          <w:color w:val="C00000"/>
          <w:lang w:val="en-US"/>
        </w:rPr>
        <w:t>Export</w:t>
      </w:r>
      <w:r w:rsidR="00C76B97" w:rsidRPr="00382047">
        <w:rPr>
          <w:rFonts w:ascii="Arial" w:hAnsi="Arial" w:cs="Arial"/>
          <w:color w:val="C00000"/>
          <w:lang w:val="en-US"/>
        </w:rPr>
        <w:t xml:space="preserve"> </w:t>
      </w:r>
      <w:r w:rsidR="00C76B97">
        <w:rPr>
          <w:rFonts w:ascii="Arial" w:hAnsi="Arial" w:cs="Arial"/>
          <w:color w:val="C00000"/>
          <w:lang w:val="en-US"/>
        </w:rPr>
        <w:t>curves</w:t>
      </w:r>
      <w:r w:rsidRPr="00382047">
        <w:rPr>
          <w:lang w:val="en-US"/>
        </w:rPr>
        <w:t>"</w:t>
      </w:r>
      <w:r w:rsidR="00C76B97" w:rsidRPr="00382047">
        <w:rPr>
          <w:lang w:val="en-US"/>
        </w:rPr>
        <w:t xml:space="preserve"> </w:t>
      </w:r>
      <w:r w:rsidR="00382047" w:rsidRPr="00470467">
        <w:rPr>
          <w:lang w:val="en-US"/>
        </w:rPr>
        <w:t xml:space="preserve">calculates and saves all calculated curves in text files named </w:t>
      </w:r>
      <w:r w:rsidRPr="00382047">
        <w:rPr>
          <w:lang w:val="en-US"/>
        </w:rPr>
        <w:t>"</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struct</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976CE7" w:rsidRPr="00932B90">
        <w:rPr>
          <w:rFonts w:ascii="Courier New" w:hAnsi="Courier New" w:cs="Courier New"/>
          <w:color w:val="C00000"/>
          <w:lang w:val="en-US"/>
        </w:rPr>
        <w:t>target</w:t>
      </w:r>
      <w:r w:rsidR="00976CE7" w:rsidRPr="00382047">
        <w:rPr>
          <w:rFonts w:ascii="Courier New" w:hAnsi="Courier New" w:cs="Courier New"/>
          <w:color w:val="C00000"/>
          <w:lang w:val="en-US"/>
        </w:rPr>
        <w:t>_</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N</w:t>
      </w:r>
      <w:r w:rsidR="009541A8"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curve</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6A2395" w:rsidRPr="00382047">
        <w:rPr>
          <w:rFonts w:ascii="Courier New" w:hAnsi="Courier New" w:cs="Courier New"/>
          <w:color w:val="C00000"/>
          <w:lang w:val="en-US"/>
        </w:rPr>
        <w:t>.</w:t>
      </w:r>
      <w:r w:rsidR="006A2395" w:rsidRPr="00932B90">
        <w:rPr>
          <w:rFonts w:ascii="Courier New" w:hAnsi="Courier New" w:cs="Courier New"/>
          <w:color w:val="C00000"/>
          <w:lang w:val="en-US"/>
        </w:rPr>
        <w:t>txt</w:t>
      </w:r>
      <w:r w:rsidRPr="00382047">
        <w:rPr>
          <w:lang w:val="en-US"/>
        </w:rPr>
        <w:t>"</w:t>
      </w:r>
      <w:r w:rsidR="009541A8" w:rsidRPr="00382047">
        <w:rPr>
          <w:lang w:val="en-US"/>
        </w:rPr>
        <w:t xml:space="preserve"> </w:t>
      </w:r>
      <w:r w:rsidR="00382047">
        <w:rPr>
          <w:lang w:val="en-US"/>
        </w:rPr>
        <w:t>or</w:t>
      </w:r>
      <w:r w:rsidR="009541A8" w:rsidRPr="00382047">
        <w:rPr>
          <w:lang w:val="en-US"/>
        </w:rPr>
        <w:t xml:space="preserve"> </w:t>
      </w:r>
      <w:r w:rsidRPr="00382047">
        <w:rPr>
          <w:lang w:val="en-US"/>
        </w:rPr>
        <w:t>"</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struct</w:t>
      </w:r>
      <w:r w:rsidR="009541A8" w:rsidRPr="00382047">
        <w:rPr>
          <w:rFonts w:ascii="Courier New" w:hAnsi="Courier New" w:cs="Courier New"/>
          <w:color w:val="C00000"/>
          <w:lang w:val="en-US"/>
        </w:rPr>
        <w:t>_</w:t>
      </w:r>
      <w:r w:rsidR="009541A8" w:rsidRPr="00B94727">
        <w:rPr>
          <w:rFonts w:ascii="Courier New" w:hAnsi="Courier New" w:cs="Courier New"/>
          <w:color w:val="C00000"/>
          <w:lang w:val="en-US"/>
        </w:rPr>
        <w:t>name&gt;_independent_&lt;curve_name&gt;.txt</w:t>
      </w:r>
      <w:r w:rsidRPr="00B94727">
        <w:rPr>
          <w:lang w:val="en-US"/>
        </w:rPr>
        <w:t>"</w:t>
      </w:r>
      <w:r w:rsidR="005510E6" w:rsidRPr="00B94727">
        <w:rPr>
          <w:lang w:val="en-US"/>
        </w:rPr>
        <w:t xml:space="preserve">. </w:t>
      </w:r>
      <w:r w:rsidRPr="00B94727">
        <w:rPr>
          <w:lang w:val="en-US"/>
        </w:rPr>
        <w:t>"</w:t>
      </w:r>
      <w:r w:rsidR="005510E6" w:rsidRPr="00B94727">
        <w:rPr>
          <w:rFonts w:ascii="Arial" w:hAnsi="Arial" w:cs="Arial"/>
          <w:color w:val="C00000"/>
          <w:lang w:val="en-US"/>
        </w:rPr>
        <w:t>target</w:t>
      </w:r>
      <w:r w:rsidRPr="00B94727">
        <w:rPr>
          <w:lang w:val="en-US"/>
        </w:rPr>
        <w:t>"</w:t>
      </w:r>
      <w:r w:rsidR="005510E6" w:rsidRPr="00B94727">
        <w:rPr>
          <w:lang w:val="en-US"/>
        </w:rPr>
        <w:t xml:space="preserve"> </w:t>
      </w:r>
      <w:r w:rsidR="00382047" w:rsidRPr="00B94727">
        <w:rPr>
          <w:lang w:val="en-US"/>
        </w:rPr>
        <w:t>or</w:t>
      </w:r>
      <w:r w:rsidR="005510E6" w:rsidRPr="00B94727">
        <w:rPr>
          <w:lang w:val="en-US"/>
        </w:rPr>
        <w:t xml:space="preserve"> </w:t>
      </w:r>
      <w:r w:rsidRPr="00B94727">
        <w:rPr>
          <w:lang w:val="en-US"/>
        </w:rPr>
        <w:t>"</w:t>
      </w:r>
      <w:r w:rsidR="005510E6" w:rsidRPr="00B94727">
        <w:rPr>
          <w:rFonts w:ascii="Arial" w:hAnsi="Arial" w:cs="Arial"/>
          <w:color w:val="C00000"/>
          <w:lang w:val="en-US"/>
        </w:rPr>
        <w:t>independent</w:t>
      </w:r>
      <w:r w:rsidRPr="00B94727">
        <w:rPr>
          <w:lang w:val="en-US"/>
        </w:rPr>
        <w:t>"</w:t>
      </w:r>
      <w:r w:rsidR="005510E6" w:rsidRPr="00B94727">
        <w:rPr>
          <w:lang w:val="en-US"/>
        </w:rPr>
        <w:t xml:space="preserve"> </w:t>
      </w:r>
      <w:r w:rsidR="00382047" w:rsidRPr="00B94727">
        <w:rPr>
          <w:lang w:val="en-US"/>
        </w:rPr>
        <w:t>means that the curve is calculated on an independent or experimental grid</w:t>
      </w:r>
      <w:r w:rsidR="005510E6" w:rsidRPr="00B94727">
        <w:rPr>
          <w:lang w:val="en-US"/>
        </w:rPr>
        <w:t xml:space="preserve">. </w:t>
      </w:r>
      <w:r w:rsidRPr="00B94727">
        <w:rPr>
          <w:lang w:val="en-US"/>
        </w:rPr>
        <w:t>"</w:t>
      </w:r>
      <w:r w:rsidR="005510E6" w:rsidRPr="00B94727">
        <w:rPr>
          <w:rFonts w:ascii="Arial" w:hAnsi="Arial" w:cs="Arial"/>
          <w:color w:val="C00000"/>
          <w:lang w:val="en-US"/>
        </w:rPr>
        <w:t>&lt;N&gt;</w:t>
      </w:r>
      <w:r w:rsidRPr="00B94727">
        <w:rPr>
          <w:lang w:val="en-US"/>
        </w:rPr>
        <w:t>"</w:t>
      </w:r>
      <w:r w:rsidR="005510E6" w:rsidRPr="00B94727">
        <w:rPr>
          <w:lang w:val="en-US"/>
        </w:rPr>
        <w:t xml:space="preserve"> – </w:t>
      </w:r>
      <w:r w:rsidR="005E4186" w:rsidRPr="00B94727">
        <w:rPr>
          <w:lang w:val="en-US"/>
        </w:rPr>
        <w:t xml:space="preserve">is the serial number of the experimental curve, counting from </w:t>
      </w:r>
      <w:r w:rsidR="005E4186" w:rsidRPr="00B94727">
        <w:rPr>
          <w:lang w:val="en-US"/>
        </w:rPr>
        <w:t>one</w:t>
      </w:r>
      <w:r w:rsidR="005510E6" w:rsidRPr="00B94727">
        <w:rPr>
          <w:lang w:val="en-US"/>
        </w:rPr>
        <w:t xml:space="preserve">. </w:t>
      </w:r>
      <w:r w:rsidRPr="00B94727">
        <w:rPr>
          <w:lang w:val="en-US"/>
        </w:rPr>
        <w:t>"</w:t>
      </w:r>
      <w:r w:rsidR="005510E6" w:rsidRPr="00B94727">
        <w:rPr>
          <w:rFonts w:ascii="Arial" w:hAnsi="Arial" w:cs="Arial"/>
          <w:color w:val="C00000"/>
          <w:lang w:val="en-US"/>
        </w:rPr>
        <w:t>&lt;curve_name&gt;</w:t>
      </w:r>
      <w:r w:rsidRPr="00B94727">
        <w:rPr>
          <w:lang w:val="en-US"/>
        </w:rPr>
        <w:t>"</w:t>
      </w:r>
      <w:r w:rsidR="005510E6" w:rsidRPr="00B94727">
        <w:rPr>
          <w:lang w:val="en-US"/>
        </w:rPr>
        <w:t xml:space="preserve"> </w:t>
      </w:r>
      <w:r w:rsidR="00407BEF" w:rsidRPr="00B94727">
        <w:rPr>
          <w:lang w:val="en-US"/>
        </w:rPr>
        <w:t>is the editable name of the curve</w:t>
      </w:r>
      <w:r w:rsidR="005510E6" w:rsidRPr="00B94727">
        <w:rPr>
          <w:lang w:val="en-US"/>
        </w:rPr>
        <w:t>.</w:t>
      </w:r>
    </w:p>
    <w:p w14:paraId="35CEA9F1" w14:textId="497CBD04" w:rsidR="00552AFB" w:rsidRPr="00B94727" w:rsidRDefault="00765C1A">
      <w:pPr>
        <w:pStyle w:val="a"/>
        <w:numPr>
          <w:ilvl w:val="0"/>
          <w:numId w:val="4"/>
        </w:numPr>
        <w:spacing w:beforeLines="100" w:before="240" w:afterLines="150" w:after="360" w:line="276" w:lineRule="auto"/>
        <w:rPr>
          <w:lang w:val="en-US"/>
        </w:rPr>
      </w:pPr>
      <w:r w:rsidRPr="00B94727">
        <w:rPr>
          <w:lang w:val="en-US"/>
        </w:rPr>
        <w:t>"</w:t>
      </w:r>
      <w:r w:rsidR="00FE7EAF" w:rsidRPr="00B94727">
        <w:rPr>
          <w:rFonts w:ascii="Arial" w:hAnsi="Arial" w:cs="Arial"/>
          <w:color w:val="C00000"/>
          <w:lang w:val="en-US"/>
        </w:rPr>
        <w:t xml:space="preserve">Export </w:t>
      </w:r>
      <w:r w:rsidR="00B520DA" w:rsidRPr="00B94727">
        <w:rPr>
          <w:rFonts w:ascii="Arial" w:hAnsi="Arial" w:cs="Arial"/>
          <w:color w:val="C00000"/>
          <w:lang w:val="en-US"/>
        </w:rPr>
        <w:t>profile</w:t>
      </w:r>
      <w:r w:rsidRPr="00B94727">
        <w:rPr>
          <w:lang w:val="en-US"/>
        </w:rPr>
        <w:t>"</w:t>
      </w:r>
      <w:r w:rsidR="00FE7EAF" w:rsidRPr="00B94727">
        <w:rPr>
          <w:lang w:val="en-US"/>
        </w:rPr>
        <w:t xml:space="preserve"> </w:t>
      </w:r>
      <w:r w:rsidR="00F702C0" w:rsidRPr="00B94727">
        <w:rPr>
          <w:lang w:val="en-US"/>
        </w:rPr>
        <w:t>exports a layered structure profile to a file. Depending on the settings, the profile describes dielectric permittivity, the relative density of the material, the concentration of chemical elements</w:t>
      </w:r>
      <w:r w:rsidR="00CE187F" w:rsidRPr="00B94727">
        <w:rPr>
          <w:lang w:val="en-US"/>
        </w:rPr>
        <w:t>.</w:t>
      </w:r>
    </w:p>
    <w:p w14:paraId="007A9644" w14:textId="117FE080" w:rsidR="00231D9C" w:rsidRPr="00B94727" w:rsidRDefault="00231D9C">
      <w:pPr>
        <w:pStyle w:val="Heading4"/>
        <w:numPr>
          <w:ilvl w:val="3"/>
          <w:numId w:val="6"/>
        </w:numPr>
        <w:ind w:hanging="153"/>
        <w:rPr>
          <w:lang w:val="en-US"/>
        </w:rPr>
      </w:pPr>
      <w:bookmarkStart w:id="34" w:name="_Calculate"/>
      <w:bookmarkEnd w:id="33"/>
      <w:bookmarkEnd w:id="34"/>
      <w:r w:rsidRPr="00B94727">
        <w:rPr>
          <w:lang w:val="en-US"/>
        </w:rPr>
        <w:lastRenderedPageBreak/>
        <w:t>Calculate</w:t>
      </w:r>
      <w:bookmarkStart w:id="35" w:name="_Hlk119848702"/>
    </w:p>
    <w:p w14:paraId="7CAAB5BB" w14:textId="5C13C0CA" w:rsidR="0049444E" w:rsidRPr="00B94727"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B94727">
        <w:rPr>
          <w:color w:val="00518E"/>
          <w:lang w:val="en-US"/>
        </w:rPr>
        <w:t xml:space="preserve">Menu </w:t>
      </w:r>
      <w:r w:rsidR="00765C1A" w:rsidRPr="00B94727">
        <w:rPr>
          <w:color w:val="00518E"/>
          <w:lang w:val="en-US"/>
        </w:rPr>
        <w:t>"</w:t>
      </w:r>
      <w:r w:rsidR="00D033A6" w:rsidRPr="00B94727">
        <w:rPr>
          <w:rFonts w:ascii="Arial" w:hAnsi="Arial" w:cs="Arial"/>
          <w:color w:val="C00000"/>
          <w:lang w:val="en-US"/>
        </w:rPr>
        <w:t>Calculate</w:t>
      </w:r>
      <w:r w:rsidR="00765C1A" w:rsidRPr="00B94727">
        <w:rPr>
          <w:color w:val="00518E"/>
          <w:lang w:val="en-US"/>
        </w:rPr>
        <w:t>"</w:t>
      </w:r>
    </w:p>
    <w:bookmarkEnd w:id="35"/>
    <w:p w14:paraId="6DC87294" w14:textId="246DDC6E" w:rsidR="009A32BB" w:rsidRPr="00B94727" w:rsidRDefault="00765C1A">
      <w:pPr>
        <w:pStyle w:val="a"/>
        <w:numPr>
          <w:ilvl w:val="0"/>
          <w:numId w:val="4"/>
        </w:numPr>
        <w:spacing w:beforeLines="100" w:before="240" w:afterLines="150" w:after="360" w:line="276" w:lineRule="auto"/>
        <w:rPr>
          <w:lang w:val="en-US"/>
        </w:rPr>
      </w:pPr>
      <w:r w:rsidRPr="00B94727">
        <w:rPr>
          <w:lang w:val="en-US"/>
        </w:rPr>
        <w:t>"</w:t>
      </w:r>
      <w:r w:rsidR="009A32BB" w:rsidRPr="00B94727">
        <w:rPr>
          <w:rFonts w:ascii="Arial" w:hAnsi="Arial" w:cs="Arial"/>
          <w:color w:val="C00000"/>
          <w:lang w:val="en-US"/>
        </w:rPr>
        <w:t>Calculate curves</w:t>
      </w:r>
      <w:r w:rsidRPr="00B94727">
        <w:rPr>
          <w:lang w:val="en-US"/>
        </w:rPr>
        <w:t>"</w:t>
      </w:r>
      <w:r w:rsidR="009A32BB" w:rsidRPr="00B94727">
        <w:rPr>
          <w:lang w:val="en-US"/>
        </w:rPr>
        <w:t xml:space="preserve"> </w:t>
      </w:r>
      <w:r w:rsidR="005657E7" w:rsidRPr="00B94727">
        <w:rPr>
          <w:lang w:val="en-US"/>
        </w:rPr>
        <w:t>starts a single calculation. Calculation results can be automatically saved to a text file, depending on the</w:t>
      </w:r>
      <w:r w:rsidR="005657E7" w:rsidRPr="00B94727">
        <w:rPr>
          <w:lang w:val="en-US"/>
        </w:rPr>
        <w:t xml:space="preserve"> </w:t>
      </w:r>
      <w:r w:rsidRPr="00B94727">
        <w:rPr>
          <w:lang w:val="en-US"/>
        </w:rPr>
        <w:t>"</w:t>
      </w:r>
      <w:hyperlink w:anchor="_General_settings" w:history="1">
        <w:r w:rsidR="00170E94" w:rsidRPr="00B94727">
          <w:rPr>
            <w:rStyle w:val="Hyperlink"/>
            <w:rFonts w:ascii="Arial" w:hAnsi="Arial" w:cs="Arial"/>
            <w:lang w:val="en-US"/>
          </w:rPr>
          <w:t>General settings</w:t>
        </w:r>
      </w:hyperlink>
      <w:r w:rsidRPr="00B94727">
        <w:rPr>
          <w:lang w:val="en-US"/>
        </w:rPr>
        <w:t>"</w:t>
      </w:r>
      <w:r w:rsidR="00170E94" w:rsidRPr="00B94727">
        <w:rPr>
          <w:lang w:val="en-US"/>
        </w:rPr>
        <w:t>.</w:t>
      </w:r>
    </w:p>
    <w:p w14:paraId="3DE079D9" w14:textId="14D21E08" w:rsidR="009A32BB" w:rsidRPr="00B94727" w:rsidRDefault="00765C1A">
      <w:pPr>
        <w:pStyle w:val="a"/>
        <w:numPr>
          <w:ilvl w:val="0"/>
          <w:numId w:val="4"/>
        </w:numPr>
        <w:spacing w:beforeLines="100" w:before="240" w:afterLines="150" w:after="360" w:line="276" w:lineRule="auto"/>
        <w:rPr>
          <w:lang w:val="en-US"/>
        </w:rPr>
      </w:pPr>
      <w:bookmarkStart w:id="36" w:name="_Hlk114850236"/>
      <w:r w:rsidRPr="00B94727">
        <w:rPr>
          <w:lang w:val="en-US"/>
        </w:rPr>
        <w:t>"</w:t>
      </w:r>
      <w:r w:rsidR="00C61D0D" w:rsidRPr="00B94727">
        <w:rPr>
          <w:rFonts w:ascii="Arial" w:hAnsi="Arial" w:cs="Arial"/>
          <w:color w:val="C00000"/>
          <w:lang w:val="en-US"/>
        </w:rPr>
        <w:t>Start</w:t>
      </w:r>
      <w:r w:rsidR="009A32BB" w:rsidRPr="00B94727">
        <w:rPr>
          <w:rFonts w:ascii="Arial" w:hAnsi="Arial" w:cs="Arial"/>
          <w:color w:val="C00000"/>
          <w:lang w:val="en-US"/>
        </w:rPr>
        <w:t xml:space="preserve"> </w:t>
      </w:r>
      <w:r w:rsidR="00C61D0D" w:rsidRPr="00B94727">
        <w:rPr>
          <w:rFonts w:ascii="Arial" w:hAnsi="Arial" w:cs="Arial"/>
          <w:color w:val="C00000"/>
          <w:lang w:val="en-US"/>
        </w:rPr>
        <w:t>fitting</w:t>
      </w:r>
      <w:r w:rsidRPr="00B94727">
        <w:rPr>
          <w:lang w:val="en-US"/>
        </w:rPr>
        <w:t>"</w:t>
      </w:r>
      <w:r w:rsidR="009A32BB" w:rsidRPr="00B94727">
        <w:rPr>
          <w:lang w:val="en-US"/>
        </w:rPr>
        <w:t xml:space="preserve"> </w:t>
      </w:r>
      <w:r w:rsidR="00D41AD8" w:rsidRPr="00B94727">
        <w:rPr>
          <w:lang w:val="en-US"/>
        </w:rPr>
        <w:t>starts automatic fitting</w:t>
      </w:r>
      <w:r w:rsidR="009A32BB" w:rsidRPr="00B94727">
        <w:rPr>
          <w:lang w:val="en-US"/>
        </w:rPr>
        <w:t>.</w:t>
      </w:r>
    </w:p>
    <w:p w14:paraId="0EFC6F2D" w14:textId="07A9DB70"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761269" w:rsidRPr="00B94727">
        <w:rPr>
          <w:rFonts w:ascii="Arial" w:hAnsi="Arial" w:cs="Arial"/>
          <w:color w:val="C00000"/>
          <w:lang w:val="en-US"/>
        </w:rPr>
        <w:t>Calculate confidence intervals</w:t>
      </w:r>
      <w:r w:rsidRPr="00B94727">
        <w:rPr>
          <w:lang w:val="en-US"/>
        </w:rPr>
        <w:t>"</w:t>
      </w:r>
      <w:r w:rsidR="00761269" w:rsidRPr="00B94727">
        <w:rPr>
          <w:lang w:val="en-US"/>
        </w:rPr>
        <w:t xml:space="preserve"> </w:t>
      </w:r>
      <w:r w:rsidR="002D7516" w:rsidRPr="00B94727">
        <w:rPr>
          <w:lang w:val="en-US"/>
        </w:rPr>
        <w:t>runs a series of fits at different values of the estimated parameters to determine confidence intervals. The result is saved in the file</w:t>
      </w:r>
      <w:r w:rsidR="00A93087" w:rsidRPr="00B94727">
        <w:rPr>
          <w:lang w:val="en-US"/>
        </w:rPr>
        <w:t xml:space="preserve"> </w:t>
      </w:r>
      <w:r w:rsidRPr="00B94727">
        <w:rPr>
          <w:lang w:val="en-US"/>
        </w:rPr>
        <w:t>"</w:t>
      </w:r>
      <w:r w:rsidR="00A93087" w:rsidRPr="00B94727">
        <w:rPr>
          <w:rFonts w:ascii="Courier New" w:hAnsi="Courier New" w:cs="Courier New"/>
          <w:color w:val="C00000"/>
          <w:lang w:val="en-US"/>
        </w:rPr>
        <w:t>confidence.txt</w:t>
      </w:r>
      <w:r w:rsidRPr="00B94727">
        <w:rPr>
          <w:lang w:val="en-US"/>
        </w:rPr>
        <w:t>"</w:t>
      </w:r>
    </w:p>
    <w:p w14:paraId="1BCB4141" w14:textId="28EB8EE7"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8004DD" w:rsidRPr="00B94727">
        <w:rPr>
          <w:rFonts w:ascii="Arial" w:hAnsi="Arial" w:cs="Arial"/>
          <w:color w:val="C00000"/>
          <w:lang w:val="en-US"/>
        </w:rPr>
        <w:t>Abort calculation</w:t>
      </w:r>
      <w:r w:rsidRPr="00B94727">
        <w:rPr>
          <w:lang w:val="en-US"/>
        </w:rPr>
        <w:t>"</w:t>
      </w:r>
      <w:r w:rsidR="008004DD" w:rsidRPr="00B94727">
        <w:rPr>
          <w:lang w:val="en-US"/>
        </w:rPr>
        <w:t xml:space="preserve"> </w:t>
      </w:r>
      <w:r w:rsidR="0043482A" w:rsidRPr="00B94727">
        <w:rPr>
          <w:lang w:val="en-US"/>
        </w:rPr>
        <w:t>stops the current fit</w:t>
      </w:r>
      <w:r w:rsidR="008004DD" w:rsidRPr="00B94727">
        <w:rPr>
          <w:lang w:val="en-US"/>
        </w:rPr>
        <w:t>.</w:t>
      </w:r>
    </w:p>
    <w:p w14:paraId="01C290DC" w14:textId="577FF873" w:rsidR="003553EF" w:rsidRPr="00B94727" w:rsidRDefault="002D2E94">
      <w:pPr>
        <w:pStyle w:val="Heading4"/>
        <w:numPr>
          <w:ilvl w:val="3"/>
          <w:numId w:val="6"/>
        </w:numPr>
        <w:ind w:hanging="153"/>
        <w:rPr>
          <w:lang w:val="en-US"/>
        </w:rPr>
      </w:pPr>
      <w:bookmarkStart w:id="37" w:name="_Optical_constants"/>
      <w:bookmarkEnd w:id="36"/>
      <w:bookmarkEnd w:id="37"/>
      <w:r w:rsidRPr="00B94727">
        <w:rPr>
          <w:noProof/>
          <w:color w:val="00518E"/>
          <w:lang w:val="en-US"/>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sidRPr="00B94727">
        <w:rPr>
          <w:lang w:val="en-US"/>
        </w:rPr>
        <w:t>Optical constants</w:t>
      </w:r>
    </w:p>
    <w:p w14:paraId="0DAE39D5" w14:textId="7825AE0E" w:rsidR="00D03A0A" w:rsidRPr="00B94727" w:rsidRDefault="00C71B27"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color w:val="00518E"/>
          <w:lang w:val="en-US"/>
        </w:rPr>
        <w:t>Menu</w:t>
      </w:r>
      <w:r w:rsidR="00D03A0A" w:rsidRPr="00B94727">
        <w:rPr>
          <w:color w:val="00518E"/>
          <w:lang w:val="en-US"/>
        </w:rPr>
        <w:t xml:space="preserve"> </w:t>
      </w:r>
      <w:r w:rsidR="00765C1A" w:rsidRPr="00B94727">
        <w:rPr>
          <w:color w:val="00518E"/>
          <w:lang w:val="en-US"/>
        </w:rPr>
        <w:t>"</w:t>
      </w:r>
      <w:r w:rsidR="003553EF" w:rsidRPr="00B94727">
        <w:rPr>
          <w:rFonts w:ascii="Arial" w:hAnsi="Arial" w:cs="Arial"/>
          <w:color w:val="C00000"/>
          <w:lang w:val="en-US"/>
        </w:rPr>
        <w:t>Optical constants</w:t>
      </w:r>
      <w:r w:rsidR="00765C1A" w:rsidRPr="00B94727">
        <w:rPr>
          <w:color w:val="00518E"/>
          <w:lang w:val="en-US"/>
        </w:rPr>
        <w:t>"</w:t>
      </w:r>
    </w:p>
    <w:p w14:paraId="20ACB501" w14:textId="74064ED4" w:rsidR="00226F38" w:rsidRPr="00B94727" w:rsidRDefault="00765C1A">
      <w:pPr>
        <w:pStyle w:val="a"/>
        <w:numPr>
          <w:ilvl w:val="0"/>
          <w:numId w:val="4"/>
        </w:numPr>
        <w:spacing w:beforeLines="100" w:before="240" w:afterLines="150" w:after="360" w:line="276" w:lineRule="auto"/>
        <w:rPr>
          <w:lang w:val="en-US"/>
        </w:rPr>
      </w:pPr>
      <w:r w:rsidRPr="00B94727">
        <w:rPr>
          <w:lang w:val="en-US"/>
        </w:rPr>
        <w:t>"</w:t>
      </w:r>
      <w:r w:rsidR="00C42E17" w:rsidRPr="00B94727">
        <w:rPr>
          <w:rFonts w:ascii="Arial" w:hAnsi="Arial" w:cs="Arial"/>
          <w:color w:val="C00000"/>
          <w:lang w:val="en-US"/>
        </w:rPr>
        <w:t>Reload optical constants</w:t>
      </w:r>
      <w:r w:rsidRPr="00B94727">
        <w:rPr>
          <w:lang w:val="en-US"/>
        </w:rPr>
        <w:t>"</w:t>
      </w:r>
      <w:r w:rsidR="00C42E17" w:rsidRPr="00B94727">
        <w:rPr>
          <w:lang w:val="en-US"/>
        </w:rPr>
        <w:t xml:space="preserve"> </w:t>
      </w:r>
      <w:r w:rsidR="00631D3E" w:rsidRPr="00B94727">
        <w:rPr>
          <w:lang w:val="en-US"/>
        </w:rPr>
        <w:t xml:space="preserve">re-reads the database of optical constants from the folders </w:t>
      </w:r>
      <w:r w:rsidRPr="00B94727">
        <w:rPr>
          <w:lang w:val="en-US"/>
        </w:rPr>
        <w:t>"</w:t>
      </w:r>
      <w:r w:rsidR="00C42E17" w:rsidRPr="00B94727">
        <w:rPr>
          <w:rFonts w:ascii="Arial" w:hAnsi="Arial" w:cs="Arial"/>
          <w:color w:val="C00000"/>
          <w:lang w:val="en-US"/>
        </w:rPr>
        <w:t>nk</w:t>
      </w:r>
      <w:r w:rsidRPr="00B94727">
        <w:rPr>
          <w:lang w:val="en-US"/>
        </w:rPr>
        <w:t>"</w:t>
      </w:r>
      <w:r w:rsidR="00C42E17" w:rsidRPr="00B94727">
        <w:rPr>
          <w:lang w:val="en-US"/>
        </w:rPr>
        <w:t xml:space="preserve"> </w:t>
      </w:r>
      <w:r w:rsidR="00631D3E" w:rsidRPr="00B94727">
        <w:rPr>
          <w:lang w:val="en-US"/>
        </w:rPr>
        <w:t>and</w:t>
      </w:r>
      <w:r w:rsidR="00673C76" w:rsidRPr="00B94727">
        <w:rPr>
          <w:lang w:val="en-US"/>
        </w:rPr>
        <w:t xml:space="preserve"> </w:t>
      </w:r>
      <w:r w:rsidRPr="00B94727">
        <w:rPr>
          <w:lang w:val="en-US"/>
        </w:rPr>
        <w:t>"</w:t>
      </w:r>
      <w:r w:rsidR="00C42E17" w:rsidRPr="00B94727">
        <w:rPr>
          <w:rFonts w:ascii="Arial" w:hAnsi="Arial" w:cs="Arial"/>
          <w:color w:val="C00000"/>
          <w:lang w:val="en-US"/>
        </w:rPr>
        <w:t>f1f2</w:t>
      </w:r>
      <w:r w:rsidRPr="00B94727">
        <w:rPr>
          <w:lang w:val="en-US"/>
        </w:rPr>
        <w:t>"</w:t>
      </w:r>
      <w:r w:rsidR="00C42E17" w:rsidRPr="00B94727">
        <w:rPr>
          <w:lang w:val="en-US"/>
        </w:rPr>
        <w:t xml:space="preserve">. </w:t>
      </w:r>
      <w:r w:rsidR="00A90165" w:rsidRPr="00B94727">
        <w:rPr>
          <w:lang w:val="en-US"/>
        </w:rPr>
        <w:t>This allows you to apply changes made to the database without restarting the program</w:t>
      </w:r>
      <w:r w:rsidR="00C42E17" w:rsidRPr="00B94727">
        <w:rPr>
          <w:lang w:val="en-US"/>
        </w:rPr>
        <w:t>.</w:t>
      </w:r>
    </w:p>
    <w:p w14:paraId="1D3D707C" w14:textId="24AAC1DB" w:rsidR="002D2E94" w:rsidRPr="00B94727" w:rsidRDefault="002D2E94">
      <w:pPr>
        <w:pStyle w:val="Heading4"/>
        <w:numPr>
          <w:ilvl w:val="3"/>
          <w:numId w:val="6"/>
        </w:numPr>
        <w:ind w:hanging="153"/>
        <w:rPr>
          <w:lang w:val="en-US"/>
        </w:rPr>
      </w:pPr>
      <w:r w:rsidRPr="00B94727">
        <w:rPr>
          <w:lang w:val="en-US"/>
        </w:rPr>
        <w:t>Help</w:t>
      </w:r>
    </w:p>
    <w:p w14:paraId="4C2E984E" w14:textId="587DD2E6" w:rsidR="00C42E17" w:rsidRPr="00B94727"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B94727">
        <w:rPr>
          <w:color w:val="00518E"/>
          <w:lang w:val="en-US"/>
        </w:rPr>
        <w:t xml:space="preserve">Menu </w:t>
      </w:r>
      <w:r w:rsidR="00765C1A" w:rsidRPr="00B94727">
        <w:rPr>
          <w:color w:val="00518E"/>
          <w:lang w:val="en-US"/>
        </w:rPr>
        <w:t>"</w:t>
      </w:r>
      <w:r w:rsidRPr="00B94727">
        <w:rPr>
          <w:rFonts w:ascii="Arial" w:hAnsi="Arial" w:cs="Arial"/>
          <w:color w:val="C00000"/>
          <w:lang w:val="en-US"/>
        </w:rPr>
        <w:t>Help</w:t>
      </w:r>
      <w:r w:rsidR="00765C1A" w:rsidRPr="00B94727">
        <w:rPr>
          <w:color w:val="00518E"/>
          <w:lang w:val="en-US"/>
        </w:rPr>
        <w:t>"</w:t>
      </w:r>
    </w:p>
    <w:p w14:paraId="3295B537" w14:textId="65BB5422" w:rsidR="00C42E17" w:rsidRPr="00B94727" w:rsidRDefault="00765C1A">
      <w:pPr>
        <w:pStyle w:val="a"/>
        <w:numPr>
          <w:ilvl w:val="0"/>
          <w:numId w:val="4"/>
        </w:numPr>
        <w:spacing w:beforeLines="100" w:before="240" w:afterLines="150" w:after="360" w:line="276" w:lineRule="auto"/>
        <w:rPr>
          <w:lang w:val="en-US"/>
        </w:rPr>
      </w:pPr>
      <w:r w:rsidRPr="00B94727">
        <w:rPr>
          <w:lang w:val="en-US"/>
        </w:rPr>
        <w:t>"</w:t>
      </w:r>
      <w:r w:rsidR="000B1F6C" w:rsidRPr="00B94727">
        <w:rPr>
          <w:rFonts w:ascii="Arial" w:hAnsi="Arial" w:cs="Arial"/>
          <w:color w:val="C00000"/>
          <w:lang w:val="en-US"/>
        </w:rPr>
        <w:t>Multifitting (Russian).pdf</w:t>
      </w:r>
      <w:r w:rsidRPr="00B94727">
        <w:rPr>
          <w:lang w:val="en-US"/>
        </w:rPr>
        <w:t>"</w:t>
      </w:r>
      <w:r w:rsidR="00C42E17" w:rsidRPr="00B94727">
        <w:rPr>
          <w:lang w:val="en-US"/>
        </w:rPr>
        <w:t xml:space="preserve"> </w:t>
      </w:r>
      <w:r w:rsidR="00B02ED5" w:rsidRPr="00B94727">
        <w:rPr>
          <w:lang w:val="en-US"/>
        </w:rPr>
        <w:t>opens the manual in Russian</w:t>
      </w:r>
      <w:r w:rsidR="00C42E17" w:rsidRPr="00B94727">
        <w:rPr>
          <w:lang w:val="en-US"/>
        </w:rPr>
        <w:t>.</w:t>
      </w:r>
    </w:p>
    <w:p w14:paraId="2DA1AA29" w14:textId="32C72FDA" w:rsidR="000B1F6C" w:rsidRPr="00B94727" w:rsidRDefault="00765C1A">
      <w:pPr>
        <w:pStyle w:val="a"/>
        <w:numPr>
          <w:ilvl w:val="0"/>
          <w:numId w:val="4"/>
        </w:numPr>
        <w:spacing w:beforeLines="100" w:before="240" w:afterLines="150" w:after="360" w:line="276" w:lineRule="auto"/>
        <w:rPr>
          <w:lang w:val="en-US"/>
        </w:rPr>
      </w:pPr>
      <w:r w:rsidRPr="00B94727">
        <w:rPr>
          <w:lang w:val="en-US"/>
        </w:rPr>
        <w:lastRenderedPageBreak/>
        <w:t>"</w:t>
      </w:r>
      <w:r w:rsidR="000B1F6C" w:rsidRPr="00B94727">
        <w:rPr>
          <w:rFonts w:ascii="Arial" w:hAnsi="Arial" w:cs="Arial"/>
          <w:color w:val="C00000"/>
          <w:lang w:val="en-US"/>
        </w:rPr>
        <w:t>Multifitting (English).pdf</w:t>
      </w:r>
      <w:r w:rsidRPr="00B94727">
        <w:rPr>
          <w:lang w:val="en-US"/>
        </w:rPr>
        <w:t>"</w:t>
      </w:r>
      <w:r w:rsidR="000B1F6C" w:rsidRPr="00B94727">
        <w:rPr>
          <w:lang w:val="en-US"/>
        </w:rPr>
        <w:t xml:space="preserve"> </w:t>
      </w:r>
      <w:r w:rsidR="00B02ED5" w:rsidRPr="00B94727">
        <w:rPr>
          <w:lang w:val="en-US"/>
        </w:rPr>
        <w:t>opens the manual in English</w:t>
      </w:r>
      <w:r w:rsidR="000B1F6C" w:rsidRPr="00B94727">
        <w:rPr>
          <w:lang w:val="en-US"/>
        </w:rPr>
        <w:t>.</w:t>
      </w:r>
    </w:p>
    <w:p w14:paraId="0E82090B" w14:textId="7F9D8983" w:rsidR="000B1F6C" w:rsidRPr="00B94727" w:rsidRDefault="00765C1A">
      <w:pPr>
        <w:pStyle w:val="a"/>
        <w:numPr>
          <w:ilvl w:val="0"/>
          <w:numId w:val="4"/>
        </w:numPr>
        <w:spacing w:beforeLines="100" w:before="240" w:afterLines="150" w:after="360" w:line="276" w:lineRule="auto"/>
        <w:rPr>
          <w:lang w:val="en-US"/>
        </w:rPr>
      </w:pPr>
      <w:r w:rsidRPr="00B94727">
        <w:rPr>
          <w:lang w:val="en-US"/>
        </w:rPr>
        <w:t>"</w:t>
      </w:r>
      <w:r w:rsidR="009C1953" w:rsidRPr="00B94727">
        <w:rPr>
          <w:rFonts w:ascii="Arial" w:hAnsi="Arial" w:cs="Arial"/>
          <w:color w:val="C00000"/>
          <w:lang w:val="en-US"/>
        </w:rPr>
        <w:t>About Multifitting</w:t>
      </w:r>
      <w:r w:rsidRPr="00B94727">
        <w:rPr>
          <w:lang w:val="en-US"/>
        </w:rPr>
        <w:t>"</w:t>
      </w:r>
      <w:r w:rsidR="009C1953" w:rsidRPr="00B94727">
        <w:rPr>
          <w:lang w:val="en-US"/>
        </w:rPr>
        <w:t xml:space="preserve"> </w:t>
      </w:r>
      <w:r w:rsidR="00743D1E" w:rsidRPr="00B94727">
        <w:rPr>
          <w:lang w:val="en-US"/>
        </w:rPr>
        <w:t>shows an information window</w:t>
      </w:r>
      <w:r w:rsidR="009C1953" w:rsidRPr="00B94727">
        <w:rPr>
          <w:lang w:val="en-US"/>
        </w:rPr>
        <w:t>.</w:t>
      </w:r>
    </w:p>
    <w:p w14:paraId="3B8807E4" w14:textId="0CB9873E" w:rsidR="001361C3" w:rsidRPr="00B94727"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8677"/>
      <w:bookmarkStart w:id="40" w:name="_Toc121257295"/>
      <w:bookmarkEnd w:id="38"/>
      <w:r w:rsidRPr="00B94727">
        <w:rPr>
          <w:rFonts w:ascii="Times New Roman" w:hAnsi="Times New Roman" w:cs="Times New Roman"/>
          <w:color w:val="0070C0"/>
          <w:lang w:val="en-US"/>
        </w:rPr>
        <w:t>Structure tabs</w:t>
      </w:r>
      <w:bookmarkEnd w:id="39"/>
      <w:bookmarkEnd w:id="40"/>
    </w:p>
    <w:p w14:paraId="448F1347" w14:textId="101EB5CF" w:rsidR="0002107B" w:rsidRPr="00B94727"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B94727">
        <w:rPr>
          <w:color w:val="00518E"/>
          <w:lang w:val="en-US"/>
        </w:rPr>
        <w:t>Adding a structure: duplicating an existing one or creating a new one</w:t>
      </w:r>
    </w:p>
    <w:p w14:paraId="1E55A58E" w14:textId="3FDEFD11" w:rsidR="000707D1" w:rsidRPr="00E14A92" w:rsidRDefault="0002107B" w:rsidP="002100CA">
      <w:pPr>
        <w:pStyle w:val="a"/>
        <w:spacing w:beforeLines="100" w:before="240" w:afterLines="150" w:after="360" w:line="276" w:lineRule="auto"/>
        <w:ind w:firstLine="0"/>
        <w:rPr>
          <w:lang w:val="en-US"/>
        </w:rPr>
      </w:pPr>
      <w:r w:rsidRPr="00B30475">
        <w:rPr>
          <w:noProof/>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E14A92">
        <w:rPr>
          <w:lang w:val="en-US"/>
        </w:rPr>
        <w:t xml:space="preserve"> </w:t>
      </w:r>
      <w:r w:rsidR="00E14A92" w:rsidRPr="00AF0264">
        <w:rPr>
          <w:lang w:val="en-US"/>
        </w:rPr>
        <w:t>The main window contains one or more tabs, each dedicated to one structure. You can change the name of a tab by double-clicking on it</w:t>
      </w:r>
      <w:r w:rsidR="000707D1" w:rsidRPr="00E14A92">
        <w:rPr>
          <w:lang w:val="en-US"/>
        </w:rPr>
        <w:t xml:space="preserve">. </w:t>
      </w:r>
    </w:p>
    <w:p w14:paraId="548630AF" w14:textId="217FA6CB" w:rsidR="002100CA" w:rsidRPr="005A511F" w:rsidRDefault="005A511F" w:rsidP="002100CA">
      <w:pPr>
        <w:pStyle w:val="a"/>
        <w:spacing w:beforeLines="100" w:before="240" w:afterLines="150" w:after="360" w:line="276" w:lineRule="auto"/>
        <w:ind w:firstLine="0"/>
        <w:rPr>
          <w:lang w:val="en-US"/>
        </w:rPr>
      </w:pPr>
      <w:r w:rsidRPr="00AF0264">
        <w:rPr>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lang w:val="en-US"/>
        </w:rPr>
        <w:t>windows</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Structure</w:t>
      </w:r>
      <w:r w:rsidR="007F412D" w:rsidRPr="005A511F">
        <w:rPr>
          <w:rFonts w:ascii="Arial" w:hAnsi="Arial" w:cs="Arial"/>
          <w:color w:val="C00000"/>
          <w:lang w:val="en-US"/>
        </w:rPr>
        <w:t xml:space="preserve"> </w:t>
      </w:r>
      <w:r w:rsidR="007F412D" w:rsidRPr="005E10D9">
        <w:rPr>
          <w:rFonts w:ascii="Arial" w:hAnsi="Arial" w:cs="Arial"/>
          <w:color w:val="C00000"/>
          <w:lang w:val="en-US"/>
        </w:rPr>
        <w:t>table</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rofile</w:t>
      </w:r>
      <w:r w:rsidR="007F412D" w:rsidRPr="005A511F">
        <w:rPr>
          <w:rFonts w:ascii="Arial" w:hAnsi="Arial" w:cs="Arial"/>
          <w:color w:val="C00000"/>
          <w:lang w:val="en-US"/>
        </w:rPr>
        <w:t xml:space="preserve"> </w:t>
      </w:r>
      <w:r w:rsidR="007F412D" w:rsidRPr="005E10D9">
        <w:rPr>
          <w:rFonts w:ascii="Arial" w:hAnsi="Arial" w:cs="Arial"/>
          <w:color w:val="C00000"/>
          <w:lang w:val="en-US"/>
        </w:rPr>
        <w:t>plot</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1</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2</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Roughnes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article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Calculation</w:t>
      </w:r>
      <w:r w:rsidR="007F412D" w:rsidRPr="005A511F">
        <w:rPr>
          <w:rFonts w:ascii="Arial" w:hAnsi="Arial" w:cs="Arial"/>
          <w:color w:val="C00000"/>
          <w:lang w:val="en-US"/>
        </w:rPr>
        <w:t xml:space="preserve"> </w:t>
      </w:r>
      <w:r w:rsidR="007F412D" w:rsidRPr="005E10D9">
        <w:rPr>
          <w:rFonts w:ascii="Arial" w:hAnsi="Arial" w:cs="Arial"/>
          <w:color w:val="C00000"/>
          <w:lang w:val="en-US"/>
        </w:rPr>
        <w:t>settings</w:t>
      </w:r>
      <w:r w:rsidR="00765C1A" w:rsidRPr="005A511F">
        <w:rPr>
          <w:lang w:val="en-US"/>
        </w:rPr>
        <w:t>"</w:t>
      </w:r>
      <w:r w:rsidR="007F412D" w:rsidRPr="005A511F">
        <w:rPr>
          <w:lang w:val="en-US"/>
        </w:rPr>
        <w:t xml:space="preserve"> </w:t>
      </w:r>
      <w:r w:rsidRPr="00AF0264">
        <w:rPr>
          <w:lang w:val="en-US"/>
        </w:rPr>
        <w:t>is open in parallel, then the ability to add, remove and move tabs are blocked. All listed windows contain as many tabs as the main window</w:t>
      </w:r>
      <w:r w:rsidR="006A54AB" w:rsidRPr="005A511F">
        <w:rPr>
          <w:lang w:val="en-US"/>
        </w:rPr>
        <w:t>.</w:t>
      </w:r>
    </w:p>
    <w:p w14:paraId="2139CCFD" w14:textId="48338625" w:rsidR="005E619A" w:rsidRPr="00FA2A1F" w:rsidRDefault="009A327F"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1257296"/>
      <w:bookmarkEnd w:id="41"/>
      <w:r>
        <w:rPr>
          <w:rFonts w:ascii="Times New Roman" w:hAnsi="Times New Roman" w:cs="Times New Roman"/>
          <w:color w:val="0070C0"/>
          <w:lang w:val="en-US"/>
        </w:rPr>
        <w:t>Layered structure</w:t>
      </w:r>
      <w:bookmarkEnd w:id="42"/>
    </w:p>
    <w:p w14:paraId="7CD25F3B" w14:textId="3C5B281D" w:rsidR="005E619A" w:rsidRPr="00600567"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5E619A">
        <w:rPr>
          <w:noProof/>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F856CD">
        <w:rPr>
          <w:color w:val="00518E"/>
          <w:lang w:val="en-US"/>
        </w:rPr>
        <w:t>Tree-like list describing the structure</w:t>
      </w:r>
    </w:p>
    <w:p w14:paraId="11CCDA1A" w14:textId="380E46BD" w:rsidR="005E619A" w:rsidRPr="00BA21AE" w:rsidRDefault="00BA21AE" w:rsidP="002100CA">
      <w:pPr>
        <w:pStyle w:val="a"/>
        <w:spacing w:beforeLines="100" w:before="240" w:afterLines="150" w:after="360" w:line="276" w:lineRule="auto"/>
        <w:ind w:firstLine="0"/>
        <w:rPr>
          <w:lang w:val="en-US"/>
        </w:rPr>
      </w:pPr>
      <w:r w:rsidRPr="00E2151B">
        <w:rPr>
          <w:lang w:val="en-US"/>
        </w:rPr>
        <w:t>Under the name of the tab there is a window with a tree-like list illustrating the general view of the multilayer structure and showing basic information about its parameters. For layers, this is the material, the thickness "</w:t>
      </w:r>
      <w:r w:rsidRPr="00DA1D06">
        <w:rPr>
          <w:rFonts w:ascii="Arial" w:hAnsi="Arial" w:cs="Arial"/>
          <w:color w:val="C00000"/>
          <w:lang w:val="en-US"/>
        </w:rPr>
        <w:t>z</w:t>
      </w:r>
      <w:r w:rsidRPr="00E2151B">
        <w:rPr>
          <w:lang w:val="en-US"/>
        </w:rPr>
        <w:t xml:space="preserve">", the spread of thicknesses (if the layer is part of a "regular" aperiodic), the relative or </w:t>
      </w:r>
      <w:r w:rsidRPr="00E2151B">
        <w:rPr>
          <w:lang w:val="en-US"/>
        </w:rPr>
        <w:lastRenderedPageBreak/>
        <w:t>absolute density "</w:t>
      </w:r>
      <w:r w:rsidRPr="00BA21AE">
        <w:rPr>
          <w:rFonts w:ascii="Arial" w:hAnsi="Arial" w:cs="Arial"/>
          <w:color w:val="C00000"/>
        </w:rPr>
        <w:t>ρ</w:t>
      </w:r>
      <w:r w:rsidRPr="00E2151B">
        <w:rPr>
          <w:lang w:val="en-US"/>
        </w:rPr>
        <w:t>", the root-mean-square thickness of the transition region at the upper boundary of the given layer "</w:t>
      </w:r>
      <w:r w:rsidRPr="00BA21AE">
        <w:rPr>
          <w:rFonts w:ascii="Arial" w:hAnsi="Arial" w:cs="Arial"/>
          <w:color w:val="C00000"/>
          <w:lang w:val="en-US"/>
        </w:rPr>
        <w:t>s</w:t>
      </w:r>
      <w:r w:rsidRPr="00E2151B">
        <w:rPr>
          <w:lang w:val="en-US"/>
        </w:rPr>
        <w:t xml:space="preserve">". For a substrate, this is the material, density, and thickness of the transition region. For a periodic multilayer, this is the number of periods </w:t>
      </w:r>
      <w:r>
        <w:rPr>
          <w:lang w:val="en-US"/>
        </w:rPr>
        <w:t>"</w:t>
      </w:r>
      <w:r w:rsidRPr="00BA21AE">
        <w:rPr>
          <w:rFonts w:ascii="Arial" w:hAnsi="Arial" w:cs="Arial"/>
          <w:color w:val="C00000"/>
          <w:lang w:val="en-US"/>
        </w:rPr>
        <w:t>N</w:t>
      </w:r>
      <w:r>
        <w:rPr>
          <w:lang w:val="en-US"/>
        </w:rPr>
        <w:t>"</w:t>
      </w:r>
      <w:r w:rsidRPr="00E2151B">
        <w:rPr>
          <w:lang w:val="en-US"/>
        </w:rPr>
        <w:t xml:space="preserve">, the thickness of the period </w:t>
      </w:r>
      <w:r>
        <w:rPr>
          <w:lang w:val="en-US"/>
        </w:rPr>
        <w:t>"</w:t>
      </w:r>
      <w:r w:rsidRPr="00BA21AE">
        <w:rPr>
          <w:rFonts w:ascii="Arial" w:hAnsi="Arial" w:cs="Arial"/>
          <w:color w:val="C00000"/>
          <w:lang w:val="en-US"/>
        </w:rPr>
        <w:t>d</w:t>
      </w:r>
      <w:r>
        <w:rPr>
          <w:lang w:val="en-US"/>
        </w:rPr>
        <w:t>"</w:t>
      </w:r>
      <w:r w:rsidRPr="00E2151B">
        <w:rPr>
          <w:lang w:val="en-US"/>
        </w:rPr>
        <w:t xml:space="preserve">, the thickness factor </w:t>
      </w:r>
      <w:r>
        <w:rPr>
          <w:lang w:val="en-US"/>
        </w:rPr>
        <w:t>"</w:t>
      </w:r>
      <w:r w:rsidRPr="00BA21AE">
        <w:rPr>
          <w:rFonts w:ascii="Arial" w:hAnsi="Arial" w:cs="Arial"/>
          <w:color w:val="C00000"/>
        </w:rPr>
        <w:t>γ</w:t>
      </w:r>
      <w:r>
        <w:rPr>
          <w:lang w:val="en-US"/>
        </w:rPr>
        <w:t>"</w:t>
      </w:r>
      <w:r w:rsidRPr="00E2151B">
        <w:rPr>
          <w:lang w:val="en-US"/>
        </w:rPr>
        <w:t xml:space="preserve"> is the ratio of the thickness of the upper layer to the thickness of the period (if there are </w:t>
      </w:r>
      <w:r w:rsidR="00ED7D91">
        <w:rPr>
          <w:lang w:val="en-US"/>
        </w:rPr>
        <w:t>two</w:t>
      </w:r>
      <w:r w:rsidRPr="00E2151B">
        <w:rPr>
          <w:lang w:val="en-US"/>
        </w:rPr>
        <w:t xml:space="preserve"> layers in the period)</w:t>
      </w:r>
      <w:r w:rsidR="00CD701A" w:rsidRPr="00BA21AE">
        <w:rPr>
          <w:lang w:val="en-US"/>
        </w:rPr>
        <w:t>.</w:t>
      </w:r>
      <w:r w:rsidR="001044C7" w:rsidRPr="00BA21AE">
        <w:rPr>
          <w:lang w:val="en-US"/>
        </w:rPr>
        <w:t xml:space="preserve"> </w:t>
      </w:r>
    </w:p>
    <w:p w14:paraId="4426F8CE" w14:textId="3CF5CB09" w:rsidR="001044C7" w:rsidRPr="00FA2A1F" w:rsidRDefault="00125E22" w:rsidP="000D7464">
      <w:pPr>
        <w:pStyle w:val="Heading3"/>
        <w:numPr>
          <w:ilvl w:val="2"/>
          <w:numId w:val="5"/>
        </w:numPr>
        <w:rPr>
          <w:rFonts w:ascii="Times New Roman" w:hAnsi="Times New Roman" w:cs="Times New Roman"/>
          <w:color w:val="0070C0"/>
        </w:rPr>
      </w:pPr>
      <w:bookmarkStart w:id="43" w:name="_Панель_инструментов"/>
      <w:bookmarkStart w:id="44" w:name="_Toc121257297"/>
      <w:bookmarkEnd w:id="43"/>
      <w:r>
        <w:rPr>
          <w:rFonts w:ascii="Times New Roman" w:hAnsi="Times New Roman" w:cs="Times New Roman"/>
          <w:color w:val="0070C0"/>
          <w:lang w:val="en-US"/>
        </w:rPr>
        <w:t>Toolbar</w:t>
      </w:r>
      <w:bookmarkEnd w:id="44"/>
    </w:p>
    <w:p w14:paraId="26F2C9EA" w14:textId="3AA7A962" w:rsidR="00673FB4" w:rsidRPr="006A6B5F" w:rsidRDefault="00F242B4" w:rsidP="000D5AF2">
      <w:pPr>
        <w:pStyle w:val="a"/>
        <w:spacing w:beforeLines="100" w:before="240" w:afterLines="150" w:after="360" w:line="276" w:lineRule="auto"/>
        <w:ind w:firstLine="0"/>
      </w:pPr>
      <w:r w:rsidRPr="00866B40">
        <w:t>Под структурой</w:t>
      </w:r>
      <w:r w:rsidR="002100CA" w:rsidRPr="00866B40">
        <w:t xml:space="preserve"> находится</w:t>
      </w:r>
      <w:r w:rsidR="002100CA" w:rsidRPr="006A6B5F">
        <w:t xml:space="preserve"> панель инструментов, позволяющих добавлять, </w:t>
      </w:r>
      <w:r w:rsidR="00006723">
        <w:t>удалять</w:t>
      </w:r>
      <w:r w:rsidR="002100CA" w:rsidRPr="006A6B5F">
        <w:t>, копировать, вставлять и перемещать компоненты структуры.</w:t>
      </w:r>
    </w:p>
    <w:p w14:paraId="4B38D3C0" w14:textId="4D19F748" w:rsidR="002100CA" w:rsidRPr="000D5AF2" w:rsidRDefault="00125E22" w:rsidP="003855FD">
      <w:pPr>
        <w:pStyle w:val="a"/>
        <w:numPr>
          <w:ilvl w:val="0"/>
          <w:numId w:val="2"/>
        </w:numPr>
        <w:spacing w:beforeLines="100" w:before="240" w:afterLines="150" w:after="360" w:line="276" w:lineRule="auto"/>
        <w:jc w:val="center"/>
        <w:rPr>
          <w:rStyle w:val="ListLabel3"/>
          <w:color w:val="00518E"/>
          <w:sz w:val="22"/>
        </w:rPr>
      </w:pPr>
      <w:r w:rsidRPr="006176F1">
        <w:rPr>
          <w:noProof/>
          <w:color w:val="00518E"/>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Pr>
          <w:color w:val="00518E"/>
          <w:lang w:val="en-US"/>
        </w:rPr>
        <w:t>Toolbar</w:t>
      </w:r>
    </w:p>
    <w:p w14:paraId="19B80755" w14:textId="0ECC3B08" w:rsidR="00AD6F8A" w:rsidRPr="00B41B47" w:rsidRDefault="008522EA">
      <w:pPr>
        <w:pStyle w:val="a"/>
        <w:numPr>
          <w:ilvl w:val="0"/>
          <w:numId w:val="4"/>
        </w:numPr>
        <w:spacing w:beforeLines="100" w:before="240" w:afterLines="150" w:after="360" w:line="276" w:lineRule="auto"/>
        <w:rPr>
          <w:lang w:val="en-US"/>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D43370">
        <w:rPr>
          <w:lang w:val="en-US"/>
        </w:rPr>
        <w:t xml:space="preserve"> </w:t>
      </w:r>
      <w:r w:rsidR="00765C1A" w:rsidRPr="00D43370">
        <w:rPr>
          <w:lang w:val="en-US"/>
        </w:rPr>
        <w:t>"</w:t>
      </w:r>
      <w:r w:rsidR="00FD443C" w:rsidRPr="00B41B47">
        <w:rPr>
          <w:rFonts w:ascii="Arial" w:hAnsi="Arial" w:cs="Arial"/>
          <w:color w:val="C00000"/>
          <w:lang w:val="en-US"/>
        </w:rPr>
        <w:t>Add layer</w:t>
      </w:r>
      <w:r w:rsidR="00765C1A" w:rsidRPr="00B41B47">
        <w:rPr>
          <w:lang w:val="en-US"/>
        </w:rPr>
        <w:t>"</w:t>
      </w:r>
      <w:r w:rsidR="00AD6F8A" w:rsidRPr="00B41B47">
        <w:rPr>
          <w:lang w:val="en-US"/>
        </w:rPr>
        <w:t xml:space="preserve"> </w:t>
      </w:r>
      <w:r w:rsidR="00D43370" w:rsidRPr="00B41B47">
        <w:rPr>
          <w:lang w:val="en-US"/>
        </w:rPr>
        <w:t>inserts a new layer with default settings</w:t>
      </w:r>
      <w:r w:rsidR="00AD6F8A" w:rsidRPr="00B41B47">
        <w:rPr>
          <w:lang w:val="en-US"/>
        </w:rPr>
        <w:t>.</w:t>
      </w:r>
    </w:p>
    <w:p w14:paraId="43FDFFA0" w14:textId="2447BA68" w:rsidR="00AD6F8A" w:rsidRPr="00B41B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multilayer</w:t>
      </w:r>
      <w:r w:rsidR="00765C1A" w:rsidRPr="00B41B47">
        <w:rPr>
          <w:lang w:val="en-US"/>
        </w:rPr>
        <w:t>"</w:t>
      </w:r>
      <w:r w:rsidR="00AD6F8A" w:rsidRPr="00B41B47">
        <w:rPr>
          <w:lang w:val="en-US"/>
        </w:rPr>
        <w:t xml:space="preserve"> </w:t>
      </w:r>
      <w:r w:rsidR="00D43370" w:rsidRPr="00B41B47">
        <w:rPr>
          <w:lang w:val="en-US"/>
        </w:rPr>
        <w:t xml:space="preserve">inserts a periodic structure with </w:t>
      </w:r>
      <w:r w:rsidR="00D43370" w:rsidRPr="00B41B47">
        <w:rPr>
          <w:lang w:val="en-US"/>
        </w:rPr>
        <w:t>two</w:t>
      </w:r>
      <w:r w:rsidR="00D43370" w:rsidRPr="00B41B47">
        <w:rPr>
          <w:lang w:val="en-US"/>
        </w:rPr>
        <w:t xml:space="preserve"> layers per cell and </w:t>
      </w:r>
      <w:r w:rsidR="00D43370" w:rsidRPr="00B41B47">
        <w:rPr>
          <w:lang w:val="en-US"/>
        </w:rPr>
        <w:t>one</w:t>
      </w:r>
      <w:r w:rsidR="00D43370" w:rsidRPr="00B41B47">
        <w:rPr>
          <w:lang w:val="en-US"/>
        </w:rPr>
        <w:t xml:space="preserve"> period by default. You can add new layers to a cell after it has been created</w:t>
      </w:r>
      <w:r w:rsidR="000C0A44" w:rsidRPr="00B41B47">
        <w:rPr>
          <w:lang w:val="en-US"/>
        </w:rPr>
        <w:t>.</w:t>
      </w:r>
    </w:p>
    <w:p w14:paraId="28342BCB" w14:textId="2961F7B0" w:rsidR="00B26E12" w:rsidRPr="00C45D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aperiodic multilayer</w:t>
      </w:r>
      <w:r w:rsidR="00765C1A" w:rsidRPr="00B41B47">
        <w:rPr>
          <w:lang w:val="en-US"/>
        </w:rPr>
        <w:t>"</w:t>
      </w:r>
      <w:r w:rsidR="00432977" w:rsidRPr="00B41B47">
        <w:rPr>
          <w:lang w:val="en-US"/>
        </w:rPr>
        <w:t xml:space="preserve"> </w:t>
      </w:r>
      <w:r w:rsidR="00534CA4" w:rsidRPr="00B41B47">
        <w:rPr>
          <w:lang w:val="en-US"/>
        </w:rPr>
        <w:t>adds an aperiodic structure read from a text file. See the chapter</w:t>
      </w:r>
      <w:r w:rsidR="003B745A" w:rsidRPr="00B41B47">
        <w:rPr>
          <w:lang w:val="en-US"/>
        </w:rPr>
        <w:t xml:space="preserve"> </w:t>
      </w:r>
      <w:hyperlink w:anchor="_Импорт_общей_апериодики" w:history="1">
        <w:r w:rsidR="00534CA4" w:rsidRPr="00B41B47">
          <w:rPr>
            <w:rStyle w:val="Hyperlink"/>
            <w:b/>
            <w:bCs/>
            <w:lang w:val="en-US"/>
          </w:rPr>
          <w:t>Importing and exporting data</w:t>
        </w:r>
      </w:hyperlink>
      <w:r w:rsidR="00534CA4" w:rsidRPr="00B41B47">
        <w:rPr>
          <w:lang w:val="en-US"/>
        </w:rPr>
        <w:t xml:space="preserve"> </w:t>
      </w:r>
      <w:r w:rsidR="00534CA4" w:rsidRPr="00B41B47">
        <w:rPr>
          <w:lang w:val="en-US"/>
        </w:rPr>
        <w:t>for details</w:t>
      </w:r>
      <w:r w:rsidR="00534CA4" w:rsidRPr="00B41B47">
        <w:rPr>
          <w:lang w:val="en-US"/>
        </w:rPr>
        <w:t>.</w:t>
      </w:r>
    </w:p>
    <w:p w14:paraId="02447C5D" w14:textId="558E1D1E" w:rsidR="00AD6F8A"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Edit</w:t>
      </w:r>
      <w:r w:rsidR="00765C1A" w:rsidRPr="00C45D47">
        <w:rPr>
          <w:lang w:val="en-US"/>
        </w:rPr>
        <w:t>"</w:t>
      </w:r>
      <w:r w:rsidR="00D17E6D" w:rsidRPr="00C45D47">
        <w:rPr>
          <w:lang w:val="en-US"/>
        </w:rPr>
        <w:t xml:space="preserve"> </w:t>
      </w:r>
      <w:r w:rsidR="00655689" w:rsidRPr="00C45D47">
        <w:rPr>
          <w:lang w:val="en-US"/>
        </w:rPr>
        <w:t>opens a window with the basic properties of the layer/multilayer. An equivalent action is a double click on the corresponding element of the structure. The settings are described in the chapter</w:t>
      </w:r>
      <w:r w:rsidR="00EE2328" w:rsidRPr="00C45D47">
        <w:rPr>
          <w:lang w:val="en-US"/>
        </w:rPr>
        <w:t xml:space="preserve"> </w:t>
      </w:r>
      <w:hyperlink w:anchor="_Редактирование_элемента_структуры" w:history="1">
        <w:r w:rsidR="00655689" w:rsidRPr="00C45D47">
          <w:rPr>
            <w:rStyle w:val="Hyperlink"/>
            <w:b/>
            <w:bCs/>
            <w:lang w:val="en-US"/>
          </w:rPr>
          <w:t>Editing a structure element</w:t>
        </w:r>
      </w:hyperlink>
      <w:r w:rsidR="00EE2328" w:rsidRPr="00C45D47">
        <w:rPr>
          <w:b/>
          <w:bCs/>
          <w:lang w:val="en-US"/>
        </w:rPr>
        <w:t>.</w:t>
      </w:r>
    </w:p>
    <w:p w14:paraId="22AE3582" w14:textId="736DF2F0" w:rsidR="001073AB"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w:t>
      </w:r>
      <w:r w:rsidR="00765C1A" w:rsidRPr="00C45D47">
        <w:rPr>
          <w:lang w:val="en-US"/>
        </w:rPr>
        <w:t>"</w:t>
      </w:r>
      <w:r w:rsidR="001073AB" w:rsidRPr="00C45D47">
        <w:rPr>
          <w:lang w:val="en-US"/>
        </w:rPr>
        <w:t xml:space="preserve"> </w:t>
      </w:r>
      <w:r w:rsidR="00AB1199" w:rsidRPr="00C45D47">
        <w:rPr>
          <w:lang w:val="en-US"/>
        </w:rPr>
        <w:t>removes a structure element. The equivalent is the «</w:t>
      </w:r>
      <w:r w:rsidR="00AB1199" w:rsidRPr="00C45D47">
        <w:rPr>
          <w:u w:val="single"/>
          <w:lang w:val="en-US"/>
        </w:rPr>
        <w:t>Delete</w:t>
      </w:r>
      <w:r w:rsidR="00AB1199" w:rsidRPr="00C45D47">
        <w:rPr>
          <w:lang w:val="en-US"/>
        </w:rPr>
        <w:t>» key</w:t>
      </w:r>
      <w:r w:rsidR="00EF7E24" w:rsidRPr="00C45D47">
        <w:rPr>
          <w:lang w:val="en-US"/>
        </w:rPr>
        <w:t>.</w:t>
      </w:r>
    </w:p>
    <w:p w14:paraId="2B74566B" w14:textId="0640C7CB"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ut</w:t>
      </w:r>
      <w:r w:rsidR="00765C1A" w:rsidRPr="00C45D47">
        <w:rPr>
          <w:lang w:val="en-US"/>
        </w:rPr>
        <w:t>"</w:t>
      </w:r>
      <w:r w:rsidR="00F970C8" w:rsidRPr="00C45D47">
        <w:rPr>
          <w:lang w:val="en-US"/>
        </w:rPr>
        <w:t xml:space="preserve"> </w:t>
      </w:r>
      <w:r w:rsidR="00AB1199" w:rsidRPr="00C45D47">
        <w:rPr>
          <w:lang w:val="en-US"/>
        </w:rPr>
        <w:t>cuts the structure element and places i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X</w:t>
      </w:r>
      <w:proofErr w:type="spellEnd"/>
      <w:r w:rsidR="00765C1A" w:rsidRPr="00C45D47">
        <w:rPr>
          <w:lang w:val="en-US"/>
        </w:rPr>
        <w:t>"</w:t>
      </w:r>
    </w:p>
    <w:p w14:paraId="29241FAA" w14:textId="13D47601"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opy</w:t>
      </w:r>
      <w:r w:rsidR="00765C1A" w:rsidRPr="00C45D47">
        <w:rPr>
          <w:lang w:val="en-US"/>
        </w:rPr>
        <w:t>"</w:t>
      </w:r>
      <w:r w:rsidR="00F970C8" w:rsidRPr="00C45D47">
        <w:rPr>
          <w:lang w:val="en-US"/>
        </w:rPr>
        <w:t xml:space="preserve"> </w:t>
      </w:r>
      <w:r w:rsidR="00FE5654" w:rsidRPr="00C45D47">
        <w:rPr>
          <w:lang w:val="en-US"/>
        </w:rPr>
        <w:t>places the structure elemen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С</w:t>
      </w:r>
      <w:proofErr w:type="spellEnd"/>
      <w:r w:rsidR="00765C1A" w:rsidRPr="00C45D47">
        <w:rPr>
          <w:lang w:val="en-US"/>
        </w:rPr>
        <w:t>"</w:t>
      </w:r>
    </w:p>
    <w:p w14:paraId="72C0B16A" w14:textId="14E84E78" w:rsidR="00CA2FDC"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Paste</w:t>
      </w:r>
      <w:r w:rsidR="00765C1A" w:rsidRPr="00C45D47">
        <w:rPr>
          <w:lang w:val="en-US"/>
        </w:rPr>
        <w:t>"</w:t>
      </w:r>
      <w:r w:rsidR="00F970C8" w:rsidRPr="00C45D47">
        <w:rPr>
          <w:lang w:val="en-US"/>
        </w:rPr>
        <w:t xml:space="preserve"> </w:t>
      </w:r>
      <w:r w:rsidR="003C5D8C" w:rsidRPr="00C45D47">
        <w:rPr>
          <w:lang w:val="en-US"/>
        </w:rPr>
        <w:t>pastes a structure element from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V</w:t>
      </w:r>
      <w:proofErr w:type="spellEnd"/>
      <w:r w:rsidR="00765C1A" w:rsidRPr="00C45D47">
        <w:rPr>
          <w:lang w:val="en-US"/>
        </w:rPr>
        <w:t>"</w:t>
      </w:r>
    </w:p>
    <w:p w14:paraId="09E51C01" w14:textId="163D02B6"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up</w:t>
      </w:r>
      <w:r w:rsidR="00765C1A" w:rsidRPr="00C45D47">
        <w:rPr>
          <w:lang w:val="en-US"/>
        </w:rPr>
        <w:t>"</w:t>
      </w:r>
      <w:r w:rsidR="00C53366" w:rsidRPr="00C45D47">
        <w:rPr>
          <w:lang w:val="en-US"/>
        </w:rPr>
        <w:t xml:space="preserve"> </w:t>
      </w:r>
      <w:r w:rsidR="002F476D" w:rsidRPr="00C45D47">
        <w:rPr>
          <w:lang w:val="en-US"/>
        </w:rPr>
        <w:t>moves the element up in the structure</w:t>
      </w:r>
      <w:r w:rsidR="00C53366" w:rsidRPr="00C45D47">
        <w:rPr>
          <w:lang w:val="en-US"/>
        </w:rPr>
        <w:t>.</w:t>
      </w:r>
    </w:p>
    <w:p w14:paraId="3570034B" w14:textId="65888CB7"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down</w:t>
      </w:r>
      <w:r w:rsidR="00765C1A" w:rsidRPr="00C45D47">
        <w:rPr>
          <w:lang w:val="en-US"/>
        </w:rPr>
        <w:t>"</w:t>
      </w:r>
      <w:r w:rsidR="00C53366" w:rsidRPr="00C45D47">
        <w:rPr>
          <w:lang w:val="en-US"/>
        </w:rPr>
        <w:t xml:space="preserve"> </w:t>
      </w:r>
      <w:r w:rsidR="002F476D" w:rsidRPr="00C45D47">
        <w:rPr>
          <w:lang w:val="en-US"/>
        </w:rPr>
        <w:t>moves the element down in the structure</w:t>
      </w:r>
      <w:r w:rsidR="00C53366" w:rsidRPr="00C45D47">
        <w:rPr>
          <w:lang w:val="en-US"/>
        </w:rPr>
        <w:t>.</w:t>
      </w:r>
    </w:p>
    <w:p w14:paraId="66342120" w14:textId="768EDFE6" w:rsidR="00C53366" w:rsidRPr="00C45D47" w:rsidRDefault="00CD030D">
      <w:pPr>
        <w:pStyle w:val="a"/>
        <w:numPr>
          <w:ilvl w:val="0"/>
          <w:numId w:val="4"/>
        </w:numPr>
        <w:spacing w:beforeLines="100" w:before="240" w:afterLines="150" w:after="360" w:line="276" w:lineRule="auto"/>
        <w:rPr>
          <w:lang w:val="en-US"/>
        </w:rPr>
      </w:pPr>
      <w:r w:rsidRPr="00C45D47">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Ungroup</w:t>
      </w:r>
      <w:r w:rsidR="00765C1A" w:rsidRPr="00C45D47">
        <w:rPr>
          <w:lang w:val="en-US"/>
        </w:rPr>
        <w:t>"</w:t>
      </w:r>
      <w:r w:rsidR="00C53366" w:rsidRPr="00C45D47">
        <w:rPr>
          <w:lang w:val="en-US"/>
        </w:rPr>
        <w:t xml:space="preserve"> </w:t>
      </w:r>
      <w:r w:rsidR="003E73FE" w:rsidRPr="00C45D47">
        <w:rPr>
          <w:lang w:val="en-US"/>
        </w:rPr>
        <w:t>removes the multilayer and inserts in its place the elements that were in its composition. Reduces the nesting of a structure</w:t>
      </w:r>
      <w:r w:rsidR="00AD600A" w:rsidRPr="00C45D47">
        <w:rPr>
          <w:lang w:val="en-US"/>
        </w:rPr>
        <w:t>.</w:t>
      </w:r>
    </w:p>
    <w:p w14:paraId="78E7C23B" w14:textId="1605591E" w:rsidR="00C53366" w:rsidRPr="00C45D47" w:rsidRDefault="00A165EF">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 all layers</w:t>
      </w:r>
      <w:r w:rsidR="00765C1A" w:rsidRPr="00C45D47">
        <w:rPr>
          <w:lang w:val="en-US"/>
        </w:rPr>
        <w:t>"</w:t>
      </w:r>
      <w:r w:rsidR="00C53366" w:rsidRPr="00C45D47">
        <w:rPr>
          <w:lang w:val="en-US"/>
        </w:rPr>
        <w:t xml:space="preserve"> </w:t>
      </w:r>
      <w:r w:rsidR="00D66FA6" w:rsidRPr="00C45D47">
        <w:rPr>
          <w:lang w:val="en-US"/>
        </w:rPr>
        <w:t xml:space="preserve">removes all elements except for the </w:t>
      </w:r>
      <w:r w:rsidR="00D66FA6" w:rsidRPr="00C45D47">
        <w:rPr>
          <w:lang w:val="en-US"/>
        </w:rPr>
        <w:t>substrate</w:t>
      </w:r>
      <w:r w:rsidR="00D66FA6" w:rsidRPr="00C45D47">
        <w:rPr>
          <w:lang w:val="en-US"/>
        </w:rPr>
        <w:t xml:space="preserve"> and </w:t>
      </w:r>
      <w:r w:rsidR="00D66FA6" w:rsidRPr="00C45D47">
        <w:rPr>
          <w:lang w:val="en-US"/>
        </w:rPr>
        <w:t>ambient</w:t>
      </w:r>
      <w:r w:rsidR="00791F28" w:rsidRPr="00C45D47">
        <w:rPr>
          <w:lang w:val="en-US"/>
        </w:rPr>
        <w:t>.</w:t>
      </w:r>
    </w:p>
    <w:p w14:paraId="24A6A658" w14:textId="5FCE1689" w:rsidR="00AC0DA6" w:rsidRPr="00C45D47" w:rsidRDefault="00A15697" w:rsidP="000D7464">
      <w:pPr>
        <w:pStyle w:val="Heading3"/>
        <w:numPr>
          <w:ilvl w:val="2"/>
          <w:numId w:val="5"/>
        </w:numPr>
        <w:rPr>
          <w:rFonts w:ascii="Times New Roman" w:hAnsi="Times New Roman" w:cs="Times New Roman"/>
          <w:color w:val="0070C0"/>
          <w:lang w:val="en-US"/>
        </w:rPr>
      </w:pPr>
      <w:bookmarkStart w:id="45" w:name="_Редактирование_элемента_структуры"/>
      <w:bookmarkStart w:id="46" w:name="_Toc121257298"/>
      <w:bookmarkEnd w:id="45"/>
      <w:r w:rsidRPr="00C45D47">
        <w:rPr>
          <w:rFonts w:ascii="Times New Roman" w:hAnsi="Times New Roman" w:cs="Times New Roman"/>
          <w:color w:val="0070C0"/>
          <w:lang w:val="en-US"/>
        </w:rPr>
        <w:t>Editing a structure element</w:t>
      </w:r>
      <w:bookmarkEnd w:id="46"/>
    </w:p>
    <w:p w14:paraId="2E8F3C5E" w14:textId="45C29360" w:rsidR="00FF073E" w:rsidRPr="00C45D47" w:rsidRDefault="00A15697" w:rsidP="009A7BF7">
      <w:pPr>
        <w:pStyle w:val="a"/>
        <w:spacing w:beforeLines="100" w:before="240" w:afterLines="150" w:after="360" w:line="276" w:lineRule="auto"/>
        <w:ind w:firstLine="0"/>
        <w:rPr>
          <w:lang w:val="en-US"/>
        </w:rPr>
      </w:pPr>
      <w:r w:rsidRPr="00C45D47">
        <w:rPr>
          <w:lang w:val="en-US"/>
        </w:rPr>
        <w:t>Double-clicking on a structure element or pressing</w:t>
      </w:r>
      <w:r w:rsidRPr="00C45D47">
        <w:rPr>
          <w:lang w:val="en-US"/>
        </w:rPr>
        <w:t xml:space="preserve"> </w:t>
      </w:r>
      <w:r w:rsidR="00765C1A" w:rsidRPr="00C45D47">
        <w:rPr>
          <w:lang w:val="en-US"/>
        </w:rPr>
        <w:t>"</w:t>
      </w:r>
      <w:r w:rsidR="0047685A" w:rsidRPr="00C45D47">
        <w:rPr>
          <w:rFonts w:ascii="Arial" w:hAnsi="Arial" w:cs="Arial"/>
          <w:color w:val="C00000"/>
          <w:lang w:val="en-US"/>
        </w:rPr>
        <w:t>Edit</w:t>
      </w:r>
      <w:r w:rsidR="00765C1A" w:rsidRPr="00C45D47">
        <w:rPr>
          <w:lang w:val="en-US"/>
        </w:rPr>
        <w:t>"</w:t>
      </w:r>
      <w:r w:rsidR="009A7BF7" w:rsidRPr="00C45D47">
        <w:rPr>
          <w:lang w:val="en-US"/>
        </w:rPr>
        <w:t xml:space="preserve"> </w:t>
      </w:r>
      <w:r w:rsidRPr="00C45D47">
        <w:rPr>
          <w:lang w:val="en-US"/>
        </w:rPr>
        <w:t>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w:t>
      </w:r>
      <w:r w:rsidRPr="00C45D47">
        <w:rPr>
          <w:lang w:val="en-US"/>
        </w:rPr>
        <w:t xml:space="preserve"> </w:t>
      </w:r>
      <w:r w:rsidR="00765C1A" w:rsidRPr="00C45D47">
        <w:rPr>
          <w:lang w:val="en-US"/>
        </w:rPr>
        <w:t>"</w:t>
      </w:r>
      <w:r w:rsidR="007E5585" w:rsidRPr="00C45D47">
        <w:rPr>
          <w:rFonts w:ascii="Arial" w:hAnsi="Arial" w:cs="Arial"/>
          <w:color w:val="C00000"/>
          <w:lang w:val="en-US"/>
        </w:rPr>
        <w:t>Close</w:t>
      </w:r>
      <w:r w:rsidR="00765C1A" w:rsidRPr="00C45D47">
        <w:rPr>
          <w:lang w:val="en-US"/>
        </w:rPr>
        <w:t>"</w:t>
      </w:r>
      <w:r w:rsidRPr="00C45D47">
        <w:rPr>
          <w:lang w:val="en-US"/>
        </w:rPr>
        <w:t xml:space="preserve"> </w:t>
      </w:r>
      <w:r w:rsidRPr="00C45D47">
        <w:rPr>
          <w:lang w:val="en-US"/>
        </w:rPr>
        <w:t>button, by pressing the</w:t>
      </w:r>
      <w:r w:rsidR="007E5585" w:rsidRPr="00C45D47">
        <w:rPr>
          <w:lang w:val="en-US"/>
        </w:rPr>
        <w:t xml:space="preserve"> </w:t>
      </w:r>
      <w:r w:rsidR="00765C1A" w:rsidRPr="00C45D47">
        <w:rPr>
          <w:lang w:val="en-US"/>
        </w:rPr>
        <w:t>"</w:t>
      </w:r>
      <w:r w:rsidR="007E5585" w:rsidRPr="00C45D47">
        <w:rPr>
          <w:u w:val="single"/>
          <w:lang w:val="en-US"/>
        </w:rPr>
        <w:t>Enter</w:t>
      </w:r>
      <w:r w:rsidR="00765C1A" w:rsidRPr="00C45D47">
        <w:rPr>
          <w:lang w:val="en-US"/>
        </w:rPr>
        <w:t>"</w:t>
      </w:r>
      <w:r w:rsidR="007E5585" w:rsidRPr="00C45D47">
        <w:rPr>
          <w:lang w:val="en-US"/>
        </w:rPr>
        <w:t xml:space="preserve"> </w:t>
      </w:r>
      <w:r w:rsidRPr="00C45D47">
        <w:rPr>
          <w:lang w:val="en-US"/>
        </w:rPr>
        <w:t>or</w:t>
      </w:r>
      <w:r w:rsidR="007E5585" w:rsidRPr="00C45D47">
        <w:rPr>
          <w:lang w:val="en-US"/>
        </w:rPr>
        <w:t xml:space="preserve"> </w:t>
      </w:r>
      <w:r w:rsidR="00765C1A" w:rsidRPr="00C45D47">
        <w:rPr>
          <w:lang w:val="en-US"/>
        </w:rPr>
        <w:t>"</w:t>
      </w:r>
      <w:r w:rsidR="007E5585" w:rsidRPr="00C45D47">
        <w:rPr>
          <w:u w:val="single"/>
          <w:lang w:val="en-US"/>
        </w:rPr>
        <w:t>Escape</w:t>
      </w:r>
      <w:r w:rsidR="00765C1A" w:rsidRPr="00C45D47">
        <w:rPr>
          <w:lang w:val="en-US"/>
        </w:rPr>
        <w:t>"</w:t>
      </w:r>
      <w:r w:rsidRPr="00C45D47">
        <w:rPr>
          <w:lang w:val="en-US"/>
        </w:rPr>
        <w:t xml:space="preserve"> key</w:t>
      </w:r>
      <w:r w:rsidR="007E5585" w:rsidRPr="00C45D47">
        <w:rPr>
          <w:lang w:val="en-US"/>
        </w:rPr>
        <w:t>.</w:t>
      </w:r>
    </w:p>
    <w:p w14:paraId="173BD90D" w14:textId="76780373" w:rsidR="006C53FA" w:rsidRPr="00C45D47" w:rsidRDefault="007639A3" w:rsidP="000D7464">
      <w:pPr>
        <w:pStyle w:val="Heading4"/>
        <w:numPr>
          <w:ilvl w:val="3"/>
          <w:numId w:val="5"/>
        </w:numPr>
        <w:rPr>
          <w:lang w:val="en-US"/>
        </w:rPr>
      </w:pPr>
      <w:bookmarkStart w:id="47" w:name="_Layer"/>
      <w:bookmarkEnd w:id="47"/>
      <w:r w:rsidRPr="00C45D47">
        <w:rPr>
          <w:lang w:val="en-US"/>
        </w:rPr>
        <w:t>Layer</w:t>
      </w:r>
    </w:p>
    <w:p w14:paraId="6DD01EF8" w14:textId="75293E4C" w:rsidR="008C1F58" w:rsidRPr="00C45D47" w:rsidRDefault="002F2A9F" w:rsidP="003855FD">
      <w:pPr>
        <w:pStyle w:val="a"/>
        <w:numPr>
          <w:ilvl w:val="0"/>
          <w:numId w:val="2"/>
        </w:numPr>
        <w:spacing w:beforeLines="100" w:before="240" w:afterLines="150" w:after="360" w:line="276" w:lineRule="auto"/>
        <w:jc w:val="center"/>
        <w:rPr>
          <w:rStyle w:val="ListLabel3"/>
          <w:color w:val="00518E"/>
          <w:sz w:val="22"/>
          <w:lang w:val="en-US"/>
        </w:rPr>
      </w:pPr>
      <w:bookmarkStart w:id="48" w:name="_Hlk115650843"/>
      <w:r w:rsidRPr="00C45D47">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C45D47">
        <w:rPr>
          <w:noProof/>
          <w:color w:val="00518E"/>
          <w:lang w:val="en-US"/>
        </w:rPr>
        <w:t>Layers in the structure tree</w:t>
      </w:r>
    </w:p>
    <w:bookmarkEnd w:id="48"/>
    <w:p w14:paraId="65E815DE" w14:textId="70CE2E57"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Pr>
          <w:noProof/>
          <w:color w:val="00518E"/>
          <w:lang w:val="en-US"/>
        </w:rPr>
        <w:t>Window</w:t>
      </w:r>
      <w:r w:rsidR="001456F8" w:rsidRPr="0040768A">
        <w:rPr>
          <w:color w:val="00518E"/>
        </w:rPr>
        <w:t xml:space="preserve"> </w:t>
      </w:r>
      <w:r w:rsidRPr="0040768A">
        <w:rPr>
          <w:color w:val="00518E"/>
        </w:rPr>
        <w:t xml:space="preserve"> </w:t>
      </w:r>
      <w:r w:rsidR="00765C1A">
        <w:t>"</w:t>
      </w:r>
      <w:r w:rsidRPr="0040768A">
        <w:rPr>
          <w:rFonts w:ascii="Arial" w:hAnsi="Arial" w:cs="Arial"/>
          <w:color w:val="C00000"/>
          <w:lang w:val="en-US"/>
        </w:rPr>
        <w:t>Layer</w:t>
      </w:r>
      <w:r w:rsidR="00765C1A">
        <w:t>"</w:t>
      </w:r>
    </w:p>
    <w:p w14:paraId="194262E4" w14:textId="1AA0FD77" w:rsidR="00453A0B" w:rsidRPr="00947139" w:rsidRDefault="00947139" w:rsidP="008C1F58">
      <w:pPr>
        <w:pStyle w:val="a"/>
        <w:spacing w:beforeLines="100" w:before="240" w:afterLines="150" w:after="360" w:line="276" w:lineRule="auto"/>
        <w:ind w:firstLine="0"/>
        <w:rPr>
          <w:lang w:val="en-US"/>
        </w:rPr>
      </w:pPr>
      <w:r w:rsidRPr="007C765F">
        <w:rPr>
          <w:lang w:val="en-US"/>
        </w:rPr>
        <w:t xml:space="preserve">Structurally, the window consists of the following parts: </w:t>
      </w:r>
      <w:r w:rsidR="007D4B34">
        <w:rPr>
          <w:lang w:val="en-US"/>
        </w:rPr>
        <w:t>title</w:t>
      </w:r>
      <w:r w:rsidRPr="007C765F">
        <w:rPr>
          <w:lang w:val="en-US"/>
        </w:rPr>
        <w:t>, menu, material setting block, thickness setting block, interlayer interface setting block</w:t>
      </w:r>
      <w:r w:rsidR="00453A0B" w:rsidRPr="00947139">
        <w:rPr>
          <w:lang w:val="en-US"/>
        </w:rPr>
        <w:t>.</w:t>
      </w:r>
    </w:p>
    <w:p w14:paraId="39F42C80" w14:textId="5CE7C806" w:rsidR="00C223CC" w:rsidRDefault="007D4B34" w:rsidP="000D7464">
      <w:pPr>
        <w:pStyle w:val="Heading5"/>
        <w:numPr>
          <w:ilvl w:val="4"/>
          <w:numId w:val="5"/>
        </w:numPr>
        <w:rPr>
          <w:lang w:val="en-US"/>
        </w:rPr>
      </w:pPr>
      <w:r>
        <w:rPr>
          <w:lang w:val="en-US"/>
        </w:rPr>
        <w:lastRenderedPageBreak/>
        <w:t>Title</w:t>
      </w:r>
    </w:p>
    <w:p w14:paraId="675C0217" w14:textId="42F172A9" w:rsidR="00C223CC" w:rsidRPr="000D5AF2" w:rsidRDefault="003B2EAC" w:rsidP="003855FD">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t>"</w:t>
      </w:r>
      <w:r w:rsidR="005C0E41" w:rsidRPr="0040768A">
        <w:rPr>
          <w:rFonts w:ascii="Arial" w:hAnsi="Arial" w:cs="Arial"/>
          <w:color w:val="C00000"/>
          <w:lang w:val="en-US"/>
        </w:rPr>
        <w:t>Layer</w:t>
      </w:r>
      <w:r w:rsidR="005C0E41">
        <w:t>"</w:t>
      </w:r>
      <w:r w:rsidR="005C0E41">
        <w:rPr>
          <w:lang w:val="en-US"/>
        </w:rPr>
        <w:t xml:space="preserve"> </w:t>
      </w:r>
      <w:r w:rsidR="00313CE9">
        <w:rPr>
          <w:rStyle w:val="ListLabel3"/>
          <w:color w:val="00518E"/>
          <w:sz w:val="22"/>
          <w:lang w:val="en-US"/>
        </w:rPr>
        <w:t>window title</w:t>
      </w:r>
      <w:r w:rsidR="00D10782">
        <w:rPr>
          <w:rStyle w:val="ListLabel3"/>
          <w:color w:val="00518E"/>
          <w:sz w:val="22"/>
          <w:lang w:val="en-US"/>
        </w:rPr>
        <w:t xml:space="preserve"> </w:t>
      </w:r>
    </w:p>
    <w:p w14:paraId="4D895EA2" w14:textId="24284A81" w:rsidR="00515B0F" w:rsidRPr="009671CC" w:rsidRDefault="009671CC" w:rsidP="00C223CC">
      <w:pPr>
        <w:pStyle w:val="a"/>
        <w:spacing w:beforeLines="100" w:before="240" w:afterLines="150" w:after="360" w:line="276" w:lineRule="auto"/>
        <w:ind w:firstLine="0"/>
        <w:rPr>
          <w:lang w:val="en-US"/>
        </w:rPr>
      </w:pPr>
      <w:r w:rsidRPr="007C765F">
        <w:rPr>
          <w:lang w:val="en-US"/>
        </w:rPr>
        <w:t>The title of the window allows you to uniquely identify which element of the structure you are currently dealing</w:t>
      </w:r>
      <w:r>
        <w:rPr>
          <w:lang w:val="en-US"/>
        </w:rPr>
        <w:t xml:space="preserve"> with. Each layer has an index –</w:t>
      </w:r>
      <w:r w:rsidRPr="007C765F">
        <w:rPr>
          <w:lang w:val="en-US"/>
        </w:rPr>
        <w:t xml:space="preserve"> a unique serial number in the structure, which is indicated in brackets. Only structure layers are indexed. The title also indicates the material of the layer</w:t>
      </w:r>
      <w:r w:rsidR="003759DA" w:rsidRPr="009671CC">
        <w:rPr>
          <w:lang w:val="en-US"/>
        </w:rPr>
        <w:t>.</w:t>
      </w:r>
    </w:p>
    <w:p w14:paraId="6ECA2EF5" w14:textId="396E57D6" w:rsidR="003B701B" w:rsidRDefault="002F6B07" w:rsidP="000D7464">
      <w:pPr>
        <w:pStyle w:val="Heading5"/>
        <w:numPr>
          <w:ilvl w:val="4"/>
          <w:numId w:val="5"/>
        </w:numPr>
        <w:rPr>
          <w:lang w:val="en-US"/>
        </w:rPr>
      </w:pPr>
      <w:bookmarkStart w:id="49" w:name="_Меню"/>
      <w:bookmarkEnd w:id="49"/>
      <w:r>
        <w:rPr>
          <w:lang w:val="en-US"/>
        </w:rPr>
        <w:t>Menu</w:t>
      </w:r>
    </w:p>
    <w:p w14:paraId="5D785620" w14:textId="2345FB25" w:rsidR="003B701B" w:rsidRPr="00AD016D"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174024">
        <w:rPr>
          <w:noProof/>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AD016D">
        <w:rPr>
          <w:lang w:val="en-US"/>
        </w:rPr>
        <w:t>"</w:t>
      </w:r>
      <w:r w:rsidR="00D10782" w:rsidRPr="0040768A">
        <w:rPr>
          <w:rFonts w:ascii="Arial" w:hAnsi="Arial" w:cs="Arial"/>
          <w:color w:val="C00000"/>
          <w:lang w:val="en-US"/>
        </w:rPr>
        <w:t>Layer</w:t>
      </w:r>
      <w:r w:rsidR="00765C1A" w:rsidRPr="00AD016D">
        <w:rPr>
          <w:lang w:val="en-US"/>
        </w:rPr>
        <w:t>"</w:t>
      </w:r>
      <w:r w:rsidR="00AD016D">
        <w:rPr>
          <w:lang w:val="en-US"/>
        </w:rPr>
        <w:t xml:space="preserve"> </w:t>
      </w:r>
      <w:r w:rsidR="00AD016D">
        <w:rPr>
          <w:rStyle w:val="ListLabel3"/>
          <w:color w:val="00518E"/>
          <w:sz w:val="22"/>
          <w:lang w:val="en-US"/>
        </w:rPr>
        <w:t>window menu</w:t>
      </w:r>
    </w:p>
    <w:p w14:paraId="5C7C4ED7" w14:textId="0864C9A3" w:rsidR="00DF22F2" w:rsidRPr="00CE18A6" w:rsidRDefault="00331A7B" w:rsidP="00EE666A">
      <w:pPr>
        <w:pStyle w:val="a"/>
        <w:spacing w:beforeLines="100" w:before="240" w:afterLines="150" w:after="360" w:line="276" w:lineRule="auto"/>
        <w:ind w:firstLine="0"/>
        <w:rPr>
          <w:lang w:val="en-US"/>
        </w:rPr>
      </w:pPr>
      <w:r w:rsidRPr="007C765F">
        <w:rPr>
          <w:lang w:val="en-US"/>
        </w:rPr>
        <w:t>The</w:t>
      </w:r>
      <w:r w:rsidRPr="00331A7B">
        <w:rPr>
          <w:lang w:val="en-US"/>
        </w:rPr>
        <w:t xml:space="preserve"> </w:t>
      </w:r>
      <w:r w:rsidR="00765C1A" w:rsidRPr="00331A7B">
        <w:rPr>
          <w:lang w:val="en-US"/>
        </w:rPr>
        <w:t>"</w:t>
      </w:r>
      <w:r w:rsidR="00B05EB9">
        <w:rPr>
          <w:rFonts w:ascii="Arial" w:hAnsi="Arial" w:cs="Arial"/>
          <w:color w:val="C00000"/>
          <w:lang w:val="en-US"/>
        </w:rPr>
        <w:t>Length</w:t>
      </w:r>
      <w:r w:rsidR="00B05EB9" w:rsidRPr="00331A7B">
        <w:rPr>
          <w:rFonts w:ascii="Arial" w:hAnsi="Arial" w:cs="Arial"/>
          <w:color w:val="C00000"/>
          <w:lang w:val="en-US"/>
        </w:rPr>
        <w:t xml:space="preserve"> </w:t>
      </w:r>
      <w:r w:rsidR="00B05EB9">
        <w:rPr>
          <w:rFonts w:ascii="Arial" w:hAnsi="Arial" w:cs="Arial"/>
          <w:color w:val="C00000"/>
          <w:lang w:val="en-US"/>
        </w:rPr>
        <w:t>units</w:t>
      </w:r>
      <w:r w:rsidR="00765C1A" w:rsidRPr="00331A7B">
        <w:rPr>
          <w:lang w:val="en-US"/>
        </w:rPr>
        <w:t>"</w:t>
      </w:r>
      <w:r w:rsidR="00DF22F2" w:rsidRPr="00331A7B">
        <w:rPr>
          <w:lang w:val="en-US"/>
        </w:rPr>
        <w:t xml:space="preserve"> </w:t>
      </w:r>
      <w:r w:rsidRPr="007C765F">
        <w:rPr>
          <w:lang w:val="en-US"/>
        </w:rPr>
        <w:t>menu allows you to switch the length units for structural parameters. Changes</w:t>
      </w:r>
      <w:r w:rsidRPr="00331A7B">
        <w:t xml:space="preserve"> </w:t>
      </w:r>
      <w:r w:rsidRPr="007C765F">
        <w:rPr>
          <w:lang w:val="en-US"/>
        </w:rPr>
        <w:t>apply</w:t>
      </w:r>
      <w:r w:rsidRPr="00331A7B">
        <w:t xml:space="preserve"> </w:t>
      </w:r>
      <w:r w:rsidRPr="007C765F">
        <w:rPr>
          <w:lang w:val="en-US"/>
        </w:rPr>
        <w:t>to</w:t>
      </w:r>
      <w:r w:rsidRPr="00331A7B">
        <w:t xml:space="preserve"> </w:t>
      </w:r>
      <w:r w:rsidRPr="007C765F">
        <w:rPr>
          <w:lang w:val="en-US"/>
        </w:rPr>
        <w:t>the</w:t>
      </w:r>
      <w:r w:rsidRPr="00331A7B">
        <w:t xml:space="preserve"> </w:t>
      </w:r>
      <w:r w:rsidRPr="007C765F">
        <w:rPr>
          <w:lang w:val="en-US"/>
        </w:rPr>
        <w:t>entire</w:t>
      </w:r>
      <w:r w:rsidRPr="00331A7B">
        <w:t xml:space="preserve"> </w:t>
      </w:r>
      <w:r w:rsidRPr="007C765F">
        <w:rPr>
          <w:lang w:val="en-US"/>
        </w:rPr>
        <w:t>program</w:t>
      </w:r>
      <w:r w:rsidRPr="00331A7B">
        <w:t xml:space="preserve">. </w:t>
      </w:r>
      <w:r w:rsidRPr="007C765F">
        <w:rPr>
          <w:lang w:val="en-US"/>
        </w:rPr>
        <w:t>In</w:t>
      </w:r>
      <w:r w:rsidRPr="00CE18A6">
        <w:rPr>
          <w:lang w:val="en-US"/>
        </w:rPr>
        <w:t xml:space="preserve"> </w:t>
      </w:r>
      <w:r w:rsidRPr="007C765F">
        <w:rPr>
          <w:lang w:val="en-US"/>
        </w:rPr>
        <w:t>the</w:t>
      </w:r>
      <w:r w:rsidRPr="00CE18A6">
        <w:rPr>
          <w:lang w:val="en-US"/>
        </w:rPr>
        <w:t xml:space="preserve"> </w:t>
      </w:r>
      <w:r w:rsidR="00765C1A" w:rsidRPr="00CE18A6">
        <w:rPr>
          <w:lang w:val="en-US"/>
        </w:rPr>
        <w:t>"</w:t>
      </w:r>
      <w:r w:rsidR="00B05EB9">
        <w:rPr>
          <w:rFonts w:ascii="Arial" w:hAnsi="Arial" w:cs="Arial"/>
          <w:color w:val="C00000"/>
          <w:lang w:val="en-US"/>
        </w:rPr>
        <w:t>Precision</w:t>
      </w:r>
      <w:r w:rsidR="00765C1A" w:rsidRPr="00CE18A6">
        <w:rPr>
          <w:lang w:val="en-US"/>
        </w:rPr>
        <w:t>"</w:t>
      </w:r>
      <w:r w:rsidR="00B05EB9" w:rsidRPr="00CE18A6">
        <w:rPr>
          <w:lang w:val="en-US"/>
        </w:rPr>
        <w:t xml:space="preserve"> </w:t>
      </w:r>
      <w:r w:rsidR="00CE18A6" w:rsidRPr="007C765F">
        <w:rPr>
          <w:lang w:val="en-US"/>
        </w:rPr>
        <w:t>menu, you can change the number of decimal</w:t>
      </w:r>
      <w:r w:rsidR="00CE18A6">
        <w:rPr>
          <w:lang w:val="en-US"/>
        </w:rPr>
        <w:t xml:space="preserve">s </w:t>
      </w:r>
      <w:r w:rsidR="00CE18A6" w:rsidRPr="007C765F">
        <w:rPr>
          <w:lang w:val="en-US"/>
        </w:rPr>
        <w:t>used to represent parameter values</w:t>
      </w:r>
      <w:r w:rsidR="00B05EB9" w:rsidRPr="00CE18A6">
        <w:rPr>
          <w:lang w:val="en-US"/>
        </w:rPr>
        <w:t>.</w:t>
      </w:r>
    </w:p>
    <w:p w14:paraId="543F2A71" w14:textId="11504932" w:rsidR="005A7C9F" w:rsidRDefault="007627E4" w:rsidP="000D7464">
      <w:pPr>
        <w:pStyle w:val="Heading5"/>
        <w:numPr>
          <w:ilvl w:val="4"/>
          <w:numId w:val="5"/>
        </w:numPr>
        <w:rPr>
          <w:lang w:val="en-US"/>
        </w:rPr>
      </w:pPr>
      <w:bookmarkStart w:id="50" w:name="_Material"/>
      <w:bookmarkEnd w:id="50"/>
      <w:r>
        <w:rPr>
          <w:lang w:val="en-US"/>
        </w:rPr>
        <w:t>Ma</w:t>
      </w:r>
      <w:r w:rsidR="00DB77AA">
        <w:rPr>
          <w:lang w:val="en-US"/>
        </w:rPr>
        <w:t>t</w:t>
      </w:r>
      <w:r>
        <w:rPr>
          <w:lang w:val="en-US"/>
        </w:rPr>
        <w:t>e</w:t>
      </w:r>
      <w:r w:rsidR="00DB77AA">
        <w:rPr>
          <w:lang w:val="en-US"/>
        </w:rPr>
        <w:t>r</w:t>
      </w:r>
      <w:r>
        <w:rPr>
          <w:lang w:val="en-US"/>
        </w:rPr>
        <w:t>ial</w:t>
      </w:r>
    </w:p>
    <w:p w14:paraId="164C1CBA" w14:textId="45B3C4E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Pr>
          <w:noProof/>
          <w:color w:val="00518E"/>
          <w:lang w:val="en-US"/>
        </w:rPr>
        <w:t>Block</w:t>
      </w:r>
      <w:r w:rsidR="00935546" w:rsidRPr="00935546">
        <w:rPr>
          <w:rStyle w:val="ListLabel3"/>
          <w:color w:val="00518E"/>
          <w:sz w:val="22"/>
        </w:rPr>
        <w:t xml:space="preserve"> </w:t>
      </w:r>
      <w:r w:rsidR="00765C1A">
        <w:t>"</w:t>
      </w:r>
      <w:r w:rsidR="00F82A61">
        <w:rPr>
          <w:rFonts w:ascii="Arial" w:hAnsi="Arial" w:cs="Arial"/>
          <w:color w:val="C00000"/>
          <w:lang w:val="en-US"/>
        </w:rPr>
        <w:t>Material</w:t>
      </w:r>
      <w:r w:rsidR="00765C1A">
        <w:t>"</w:t>
      </w:r>
      <w:r w:rsidR="00F6296A" w:rsidRPr="00F6296A">
        <w:t xml:space="preserve"> </w:t>
      </w:r>
      <w:r w:rsidR="00935546">
        <w:rPr>
          <w:rStyle w:val="ListLabel3"/>
          <w:color w:val="00518E"/>
          <w:sz w:val="22"/>
          <w:lang w:val="en-US"/>
        </w:rPr>
        <w:t>with tabulated material</w:t>
      </w:r>
    </w:p>
    <w:p w14:paraId="792B4FE9" w14:textId="77777777" w:rsidR="00F036D5" w:rsidRDefault="003148B2" w:rsidP="00EE666A">
      <w:pPr>
        <w:pStyle w:val="a"/>
        <w:spacing w:beforeLines="100" w:before="240" w:afterLines="150" w:after="360" w:line="276" w:lineRule="auto"/>
        <w:ind w:firstLine="0"/>
        <w:rPr>
          <w:lang w:val="en-US"/>
        </w:rPr>
      </w:pPr>
      <w:r w:rsidRPr="007C765F">
        <w:rPr>
          <w:lang w:val="en-US"/>
        </w:rPr>
        <w:t xml:space="preserve">There are two ways to set a material in </w:t>
      </w:r>
      <w:r w:rsidRPr="00C3315B">
        <w:rPr>
          <w:bCs/>
          <w:lang w:val="en-US"/>
        </w:rPr>
        <w:t>Multifitting</w:t>
      </w:r>
      <w:r w:rsidRPr="007C765F">
        <w:rPr>
          <w:lang w:val="en-US"/>
        </w:rPr>
        <w:t>. The first is to use the refractive i</w:t>
      </w:r>
      <w:r>
        <w:rPr>
          <w:lang w:val="en-US"/>
        </w:rPr>
        <w:t>ndex library located in the</w:t>
      </w:r>
      <w:r w:rsidRPr="003148B2">
        <w:rPr>
          <w:lang w:val="en-US"/>
        </w:rPr>
        <w:t xml:space="preserve"> </w:t>
      </w:r>
      <w:r w:rsidR="00765C1A" w:rsidRPr="003148B2">
        <w:rPr>
          <w:lang w:val="en-US"/>
        </w:rPr>
        <w:t>"</w:t>
      </w:r>
      <w:r w:rsidR="00DC1E6F" w:rsidRPr="00A018BE">
        <w:rPr>
          <w:rFonts w:ascii="Courier New" w:hAnsi="Courier New" w:cs="Courier New"/>
          <w:color w:val="C00000"/>
          <w:lang w:val="en-US"/>
        </w:rPr>
        <w:t>nk</w:t>
      </w:r>
      <w:r w:rsidR="00765C1A" w:rsidRPr="003148B2">
        <w:rPr>
          <w:lang w:val="en-US"/>
        </w:rPr>
        <w:t>"</w:t>
      </w:r>
      <w:r>
        <w:rPr>
          <w:lang w:val="en-US"/>
        </w:rPr>
        <w:t xml:space="preserve"> folder</w:t>
      </w:r>
      <w:r w:rsidR="00DC1E6F" w:rsidRPr="003148B2">
        <w:rPr>
          <w:lang w:val="en-US"/>
        </w:rPr>
        <w:t xml:space="preserve">. </w:t>
      </w:r>
      <w:r w:rsidR="002010A9" w:rsidRPr="007C765F">
        <w:rPr>
          <w:lang w:val="en-US"/>
        </w:rPr>
        <w:t xml:space="preserve">To do this, set the switch to the </w:t>
      </w:r>
      <w:r w:rsidR="00765C1A" w:rsidRPr="00A91CF8">
        <w:rPr>
          <w:lang w:val="en-US"/>
        </w:rPr>
        <w:t>"</w:t>
      </w:r>
      <w:r w:rsidR="00016301">
        <w:rPr>
          <w:rFonts w:ascii="Arial" w:hAnsi="Arial" w:cs="Arial"/>
          <w:color w:val="C00000"/>
          <w:lang w:val="en-US"/>
        </w:rPr>
        <w:t>Optical</w:t>
      </w:r>
      <w:r w:rsidR="00016301" w:rsidRPr="00A91CF8">
        <w:rPr>
          <w:rFonts w:ascii="Arial" w:hAnsi="Arial" w:cs="Arial"/>
          <w:color w:val="C00000"/>
          <w:lang w:val="en-US"/>
        </w:rPr>
        <w:t xml:space="preserve"> </w:t>
      </w:r>
      <w:r w:rsidR="00016301">
        <w:rPr>
          <w:rFonts w:ascii="Arial" w:hAnsi="Arial" w:cs="Arial"/>
          <w:color w:val="C00000"/>
          <w:lang w:val="en-US"/>
        </w:rPr>
        <w:t>constants</w:t>
      </w:r>
      <w:r w:rsidR="00016301" w:rsidRPr="00A91CF8">
        <w:rPr>
          <w:rFonts w:ascii="Arial" w:hAnsi="Arial" w:cs="Arial"/>
          <w:color w:val="C00000"/>
          <w:lang w:val="en-US"/>
        </w:rPr>
        <w:t xml:space="preserve"> </w:t>
      </w:r>
      <w:r w:rsidR="00016301">
        <w:rPr>
          <w:rFonts w:ascii="Arial" w:hAnsi="Arial" w:cs="Arial"/>
          <w:color w:val="C00000"/>
          <w:lang w:val="en-US"/>
        </w:rPr>
        <w:t>filename</w:t>
      </w:r>
      <w:r w:rsidR="00765C1A" w:rsidRPr="00A91CF8">
        <w:rPr>
          <w:lang w:val="en-US"/>
        </w:rPr>
        <w:t>"</w:t>
      </w:r>
      <w:r w:rsidR="00A91CF8" w:rsidRPr="00A91CF8">
        <w:rPr>
          <w:lang w:val="en-US"/>
        </w:rPr>
        <w:t xml:space="preserve"> </w:t>
      </w:r>
      <w:r w:rsidR="00A91CF8" w:rsidRPr="007C765F">
        <w:rPr>
          <w:lang w:val="en-US"/>
        </w:rPr>
        <w:t>position. In</w:t>
      </w:r>
      <w:r w:rsidR="00A91CF8" w:rsidRPr="00BB33A1">
        <w:rPr>
          <w:lang w:val="en-US"/>
        </w:rPr>
        <w:t xml:space="preserve"> </w:t>
      </w:r>
      <w:r w:rsidR="00A91CF8" w:rsidRPr="007C765F">
        <w:rPr>
          <w:lang w:val="en-US"/>
        </w:rPr>
        <w:t>the</w:t>
      </w:r>
      <w:r w:rsidR="00DC1E6F" w:rsidRPr="00BB33A1">
        <w:rPr>
          <w:lang w:val="en-US"/>
        </w:rPr>
        <w:t xml:space="preserve"> </w:t>
      </w:r>
      <w:r w:rsidR="00765C1A" w:rsidRPr="00BB33A1">
        <w:rPr>
          <w:lang w:val="en-US"/>
        </w:rPr>
        <w:t>"</w:t>
      </w:r>
      <w:r w:rsidR="00DC1E6F">
        <w:rPr>
          <w:rFonts w:ascii="Arial" w:hAnsi="Arial" w:cs="Arial"/>
          <w:color w:val="C00000"/>
          <w:lang w:val="en-US"/>
        </w:rPr>
        <w:t>Material</w:t>
      </w:r>
      <w:r w:rsidR="00765C1A" w:rsidRPr="00BB33A1">
        <w:rPr>
          <w:lang w:val="en-US"/>
        </w:rPr>
        <w:t>"</w:t>
      </w:r>
      <w:r w:rsidR="00DC1E6F" w:rsidRPr="00BB33A1">
        <w:rPr>
          <w:lang w:val="en-US"/>
        </w:rPr>
        <w:t xml:space="preserve"> </w:t>
      </w:r>
      <w:r w:rsidR="00C129EB" w:rsidRPr="007C765F">
        <w:rPr>
          <w:lang w:val="en-US"/>
        </w:rPr>
        <w:t xml:space="preserve">field, the name of the text file </w:t>
      </w:r>
      <w:r w:rsidR="00765C1A" w:rsidRPr="00BB33A1">
        <w:rPr>
          <w:lang w:val="en-US"/>
        </w:rPr>
        <w:t>"</w:t>
      </w:r>
      <w:r w:rsidR="00F75986" w:rsidRPr="00BB33A1">
        <w:rPr>
          <w:rFonts w:ascii="Courier New" w:hAnsi="Courier New" w:cs="Courier New"/>
          <w:color w:val="C00000"/>
          <w:lang w:val="en-US"/>
        </w:rPr>
        <w:t>*.</w:t>
      </w:r>
      <w:r w:rsidR="00F75986" w:rsidRPr="00A018BE">
        <w:rPr>
          <w:rFonts w:ascii="Courier New" w:hAnsi="Courier New" w:cs="Courier New"/>
          <w:color w:val="C00000"/>
          <w:lang w:val="en-US"/>
        </w:rPr>
        <w:t>nk</w:t>
      </w:r>
      <w:r w:rsidR="00765C1A" w:rsidRPr="00BB33A1">
        <w:rPr>
          <w:lang w:val="en-US"/>
        </w:rPr>
        <w:t>"</w:t>
      </w:r>
      <w:r w:rsidR="00F75986" w:rsidRPr="00BB33A1">
        <w:rPr>
          <w:lang w:val="en-US"/>
        </w:rPr>
        <w:t xml:space="preserve"> </w:t>
      </w:r>
      <w:r w:rsidR="00BB33A1" w:rsidRPr="007C765F">
        <w:rPr>
          <w:lang w:val="en-US"/>
        </w:rPr>
        <w:t xml:space="preserve">is indicated, which also serves as the name of the material. You can also specify a file outside the library by clicking the </w:t>
      </w:r>
      <w:r w:rsidR="00765C1A" w:rsidRPr="00BB33A1">
        <w:rPr>
          <w:lang w:val="en-US"/>
        </w:rPr>
        <w:t>"</w:t>
      </w:r>
      <w:r w:rsidR="00DC1E6F">
        <w:rPr>
          <w:rFonts w:ascii="Arial" w:hAnsi="Arial" w:cs="Arial"/>
          <w:color w:val="C00000"/>
          <w:lang w:val="en-US"/>
        </w:rPr>
        <w:t>Browse</w:t>
      </w:r>
      <w:r w:rsidR="00DC1E6F" w:rsidRPr="00BB33A1">
        <w:rPr>
          <w:rFonts w:ascii="Arial" w:hAnsi="Arial" w:cs="Arial"/>
          <w:color w:val="C00000"/>
          <w:lang w:val="en-US"/>
        </w:rPr>
        <w:t>…</w:t>
      </w:r>
      <w:r w:rsidR="00765C1A" w:rsidRPr="00BB33A1">
        <w:rPr>
          <w:lang w:val="en-US"/>
        </w:rPr>
        <w:t>"</w:t>
      </w:r>
      <w:r w:rsidR="00DC1E6F" w:rsidRPr="00BB33A1">
        <w:rPr>
          <w:lang w:val="en-US"/>
        </w:rPr>
        <w:t>.</w:t>
      </w:r>
      <w:r w:rsidR="00F75986" w:rsidRPr="00BB33A1">
        <w:rPr>
          <w:lang w:val="en-US"/>
        </w:rPr>
        <w:t xml:space="preserve"> </w:t>
      </w:r>
      <w:r w:rsidR="001E52A3" w:rsidRPr="007C765F">
        <w:rPr>
          <w:lang w:val="en-US"/>
        </w:rPr>
        <w:t xml:space="preserve">button. The </w:t>
      </w:r>
      <w:r w:rsidR="001E52A3">
        <w:rPr>
          <w:lang w:val="en-US"/>
        </w:rPr>
        <w:t>real</w:t>
      </w:r>
      <w:r w:rsidR="001E52A3" w:rsidRPr="007C765F">
        <w:rPr>
          <w:lang w:val="en-US"/>
        </w:rPr>
        <w:t xml:space="preserve"> density of the material is not necessarily known, as </w:t>
      </w:r>
      <w:r w:rsidR="00F036D5">
        <w:rPr>
          <w:lang w:val="en-US"/>
        </w:rPr>
        <w:t xml:space="preserve">only </w:t>
      </w:r>
      <w:r w:rsidR="001E52A3" w:rsidRPr="007C765F">
        <w:rPr>
          <w:lang w:val="en-US"/>
        </w:rPr>
        <w:t>the refractive index</w:t>
      </w:r>
      <w:r w:rsidR="00F036D5">
        <w:rPr>
          <w:lang w:val="en-US"/>
        </w:rPr>
        <w:t xml:space="preserve"> is </w:t>
      </w:r>
      <w:r w:rsidR="00F036D5" w:rsidRPr="007C765F">
        <w:rPr>
          <w:lang w:val="en-US"/>
        </w:rPr>
        <w:t>given</w:t>
      </w:r>
      <w:r w:rsidR="001E52A3" w:rsidRPr="007C765F">
        <w:rPr>
          <w:lang w:val="en-US"/>
        </w:rPr>
        <w:t>. But this density can be changed by setting the</w:t>
      </w:r>
      <w:r w:rsidR="001E52A3" w:rsidRPr="001E52A3">
        <w:rPr>
          <w:lang w:val="en-US"/>
        </w:rPr>
        <w:t xml:space="preserve"> </w:t>
      </w:r>
      <w:r w:rsidR="00765C1A" w:rsidRPr="001E52A3">
        <w:rPr>
          <w:lang w:val="en-US"/>
        </w:rPr>
        <w:t>"</w:t>
      </w:r>
      <w:r w:rsidR="002920B6">
        <w:rPr>
          <w:rFonts w:ascii="Arial" w:hAnsi="Arial" w:cs="Arial"/>
          <w:color w:val="C00000"/>
          <w:lang w:val="en-US"/>
        </w:rPr>
        <w:t>Relative</w:t>
      </w:r>
      <w:r w:rsidR="002920B6" w:rsidRPr="001E52A3">
        <w:rPr>
          <w:rFonts w:ascii="Arial" w:hAnsi="Arial" w:cs="Arial"/>
          <w:color w:val="C00000"/>
          <w:lang w:val="en-US"/>
        </w:rPr>
        <w:t xml:space="preserve"> </w:t>
      </w:r>
      <w:r w:rsidR="002920B6">
        <w:rPr>
          <w:rFonts w:ascii="Arial" w:hAnsi="Arial" w:cs="Arial"/>
          <w:color w:val="C00000"/>
          <w:lang w:val="en-US"/>
        </w:rPr>
        <w:t>density</w:t>
      </w:r>
      <w:r w:rsidR="00765C1A" w:rsidRPr="001E52A3">
        <w:rPr>
          <w:lang w:val="en-US"/>
        </w:rPr>
        <w:t>"</w:t>
      </w:r>
      <w:r w:rsidR="00DC09DB" w:rsidRPr="001E52A3">
        <w:rPr>
          <w:lang w:val="en-US"/>
        </w:rPr>
        <w:t xml:space="preserve">. </w:t>
      </w:r>
      <w:r w:rsidR="00F036D5" w:rsidRPr="007C765F">
        <w:rPr>
          <w:lang w:val="en-US"/>
        </w:rPr>
        <w:t>This is the factor by which the nominal polarizability of the substance is multiplied.</w:t>
      </w:r>
    </w:p>
    <w:p w14:paraId="425E2511" w14:textId="01962C3A" w:rsidR="004325DD" w:rsidRPr="00F036D5" w:rsidRDefault="004325DD" w:rsidP="00EE666A">
      <w:pPr>
        <w:pStyle w:val="a"/>
        <w:spacing w:beforeLines="100" w:before="240" w:afterLines="150" w:after="360" w:line="276" w:lineRule="auto"/>
        <w:ind w:firstLine="0"/>
      </w:pPr>
      <w:r>
        <w:lastRenderedPageBreak/>
        <w:t>Другой</w:t>
      </w:r>
      <w:r w:rsidRPr="00F036D5">
        <w:t xml:space="preserve"> </w:t>
      </w:r>
      <w:r>
        <w:t>способ</w:t>
      </w:r>
      <w:r w:rsidRPr="00F036D5">
        <w:t xml:space="preserve"> </w:t>
      </w:r>
      <w:r>
        <w:t>определить</w:t>
      </w:r>
      <w:r w:rsidRPr="00F036D5">
        <w:t xml:space="preserve"> </w:t>
      </w:r>
      <w:r>
        <w:t>материал</w:t>
      </w:r>
      <w:r w:rsidRPr="00F036D5">
        <w:t xml:space="preserve"> – </w:t>
      </w:r>
      <w:r>
        <w:t>сконструировать</w:t>
      </w:r>
      <w:r w:rsidRPr="00F036D5">
        <w:t xml:space="preserve"> </w:t>
      </w:r>
      <w:r>
        <w:t>его</w:t>
      </w:r>
      <w:r w:rsidRPr="00F036D5">
        <w:t xml:space="preserve"> </w:t>
      </w:r>
      <w:r>
        <w:t>из</w:t>
      </w:r>
      <w:r w:rsidRPr="00F036D5">
        <w:t xml:space="preserve"> </w:t>
      </w:r>
      <w:r>
        <w:t>химических</w:t>
      </w:r>
      <w:r w:rsidRPr="00F036D5">
        <w:t xml:space="preserve"> </w:t>
      </w:r>
      <w:r>
        <w:t>элементов</w:t>
      </w:r>
      <w:r w:rsidRPr="00F036D5">
        <w:t xml:space="preserve"> </w:t>
      </w:r>
      <w:r>
        <w:t>с</w:t>
      </w:r>
      <w:r w:rsidRPr="00F036D5">
        <w:t xml:space="preserve"> </w:t>
      </w:r>
      <w:r w:rsidRPr="00194A76">
        <w:t>указанием</w:t>
      </w:r>
      <w:r w:rsidRPr="00F036D5">
        <w:t xml:space="preserve"> </w:t>
      </w:r>
      <w:r w:rsidR="00AA196C" w:rsidRPr="00194A76">
        <w:t>стехиометрического</w:t>
      </w:r>
      <w:r w:rsidR="00AA196C" w:rsidRPr="00F036D5">
        <w:t xml:space="preserve"> </w:t>
      </w:r>
      <w:r w:rsidR="00AA196C" w:rsidRPr="00194A76">
        <w:t>соотношения</w:t>
      </w:r>
      <w:r w:rsidRPr="00F036D5">
        <w:t xml:space="preserve"> </w:t>
      </w:r>
      <w:r w:rsidRPr="00194A76">
        <w:t>и</w:t>
      </w:r>
      <w:r w:rsidRPr="00F036D5">
        <w:t xml:space="preserve"> </w:t>
      </w:r>
      <w:r w:rsidRPr="00194A76">
        <w:t>плотности</w:t>
      </w:r>
      <w:r w:rsidRPr="00F036D5">
        <w:t>.</w:t>
      </w:r>
      <w:r w:rsidR="00FC3E4F" w:rsidRPr="00F036D5">
        <w:rPr>
          <w:noProof/>
        </w:rPr>
        <w:t xml:space="preserve"> </w:t>
      </w:r>
    </w:p>
    <w:p w14:paraId="6FBD5A92" w14:textId="6DE83AD4"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765C1A">
        <w:t>"</w:t>
      </w:r>
      <w:r w:rsidR="0062471B">
        <w:rPr>
          <w:rFonts w:ascii="Arial" w:hAnsi="Arial" w:cs="Arial"/>
          <w:color w:val="C00000"/>
          <w:lang w:val="en-US"/>
        </w:rPr>
        <w:t>Material</w:t>
      </w:r>
      <w:r w:rsidR="00765C1A">
        <w:t>"</w:t>
      </w:r>
      <w:r w:rsidR="0062471B" w:rsidRPr="00F6296A">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192DA1BD" w:rsidR="0062471B" w:rsidRPr="006E30E4" w:rsidRDefault="0062471B" w:rsidP="00EE666A">
      <w:pPr>
        <w:pStyle w:val="a"/>
        <w:spacing w:beforeLines="100" w:before="240" w:afterLines="150" w:after="360" w:line="276" w:lineRule="auto"/>
        <w:ind w:firstLine="0"/>
      </w:pPr>
      <w:r>
        <w:t xml:space="preserve">Для этого нужно установить переключатель в положение </w:t>
      </w:r>
      <w:r w:rsidR="00765C1A">
        <w:t>"</w:t>
      </w:r>
      <w:r w:rsidR="00515B0F">
        <w:rPr>
          <w:rFonts w:ascii="Arial" w:hAnsi="Arial" w:cs="Arial"/>
          <w:color w:val="C00000"/>
          <w:lang w:val="en-US"/>
        </w:rPr>
        <w:t>Composition</w:t>
      </w:r>
      <w:r w:rsidR="00515B0F" w:rsidRPr="00515B0F">
        <w:rPr>
          <w:rFonts w:ascii="Arial" w:hAnsi="Arial" w:cs="Arial"/>
          <w:color w:val="C00000"/>
        </w:rPr>
        <w:t xml:space="preserve"> </w:t>
      </w:r>
      <w:r w:rsidR="00515B0F">
        <w:rPr>
          <w:rFonts w:ascii="Arial" w:hAnsi="Arial" w:cs="Arial"/>
          <w:color w:val="C00000"/>
          <w:lang w:val="en-US"/>
        </w:rPr>
        <w:t>of</w:t>
      </w:r>
      <w:r w:rsidR="00515B0F" w:rsidRPr="00515B0F">
        <w:rPr>
          <w:rFonts w:ascii="Arial" w:hAnsi="Arial" w:cs="Arial"/>
          <w:color w:val="C00000"/>
        </w:rPr>
        <w:t xml:space="preserve"> </w:t>
      </w:r>
      <w:r w:rsidR="00515B0F">
        <w:rPr>
          <w:rFonts w:ascii="Arial" w:hAnsi="Arial" w:cs="Arial"/>
          <w:color w:val="C00000"/>
          <w:lang w:val="en-US"/>
        </w:rPr>
        <w:t>elements</w:t>
      </w:r>
      <w:r w:rsidR="00765C1A">
        <w:t>"</w:t>
      </w:r>
      <w:r w:rsidRPr="00016301">
        <w:t xml:space="preserve">. </w:t>
      </w:r>
      <w:r w:rsidR="00E573CB">
        <w:t xml:space="preserve">Поле </w:t>
      </w:r>
      <w:r w:rsidR="00765C1A">
        <w:t>"</w:t>
      </w:r>
      <w:r>
        <w:rPr>
          <w:rFonts w:ascii="Arial" w:hAnsi="Arial" w:cs="Arial"/>
          <w:color w:val="C00000"/>
          <w:lang w:val="en-US"/>
        </w:rPr>
        <w:t>Material</w:t>
      </w:r>
      <w:r w:rsidR="00765C1A">
        <w:t>"</w:t>
      </w:r>
      <w:r>
        <w:t xml:space="preserve"> </w:t>
      </w:r>
      <w:r w:rsidR="00E573CB">
        <w:t xml:space="preserve">станет нередактируемым. В блоке </w:t>
      </w:r>
      <w:r w:rsidR="00765C1A">
        <w:t>"</w:t>
      </w:r>
      <w:r w:rsidR="00E573CB">
        <w:rPr>
          <w:rFonts w:ascii="Arial" w:hAnsi="Arial" w:cs="Arial"/>
          <w:color w:val="C00000"/>
          <w:lang w:val="en-US"/>
        </w:rPr>
        <w:t>Composition</w:t>
      </w:r>
      <w:r w:rsidR="00765C1A">
        <w:t>"</w:t>
      </w:r>
      <w:r w:rsidR="00E573CB" w:rsidRPr="00C57FC6">
        <w:t xml:space="preserve"> </w:t>
      </w:r>
      <w:r w:rsidR="00C57FC6">
        <w:t xml:space="preserve">можно добавлять и убирать химические </w:t>
      </w:r>
      <w:r w:rsidR="00C57FC6" w:rsidRPr="00194A76">
        <w:t xml:space="preserve">элементы кнопками </w:t>
      </w:r>
      <w:r w:rsidR="00765C1A">
        <w:t>"</w:t>
      </w:r>
      <w:r w:rsidR="00C57FC6" w:rsidRPr="00194A76">
        <w:rPr>
          <w:rFonts w:ascii="Arial" w:hAnsi="Arial" w:cs="Arial"/>
          <w:color w:val="C00000"/>
          <w:lang w:val="en-US"/>
        </w:rPr>
        <w:t>More</w:t>
      </w:r>
      <w:r w:rsidR="00C57FC6" w:rsidRPr="00194A76">
        <w:rPr>
          <w:rFonts w:ascii="Arial" w:hAnsi="Arial" w:cs="Arial"/>
          <w:color w:val="C00000"/>
        </w:rPr>
        <w:t xml:space="preserve"> </w:t>
      </w:r>
      <w:r w:rsidR="00C57FC6" w:rsidRPr="00194A76">
        <w:rPr>
          <w:rFonts w:ascii="Arial" w:hAnsi="Arial" w:cs="Arial"/>
          <w:color w:val="C00000"/>
          <w:lang w:val="en-US"/>
        </w:rPr>
        <w:t>elements</w:t>
      </w:r>
      <w:r w:rsidR="00765C1A">
        <w:t>"</w:t>
      </w:r>
      <w:r w:rsidR="00C57FC6" w:rsidRPr="00194A76">
        <w:t xml:space="preserve"> и </w:t>
      </w:r>
      <w:r w:rsidR="00765C1A">
        <w:t>"</w:t>
      </w:r>
      <w:r w:rsidR="00C57FC6" w:rsidRPr="00194A76">
        <w:rPr>
          <w:rFonts w:ascii="Arial" w:hAnsi="Arial" w:cs="Arial"/>
          <w:color w:val="C00000"/>
          <w:lang w:val="en-US"/>
        </w:rPr>
        <w:t>Fewer</w:t>
      </w:r>
      <w:r w:rsidR="00C57FC6" w:rsidRPr="00194A76">
        <w:rPr>
          <w:rFonts w:ascii="Arial" w:hAnsi="Arial" w:cs="Arial"/>
          <w:color w:val="C00000"/>
        </w:rPr>
        <w:t xml:space="preserve"> </w:t>
      </w:r>
      <w:r w:rsidR="009B5E8E" w:rsidRPr="00194A76">
        <w:rPr>
          <w:rFonts w:ascii="Arial" w:hAnsi="Arial" w:cs="Arial"/>
          <w:color w:val="C00000"/>
          <w:lang w:val="en-US"/>
        </w:rPr>
        <w:t>elements</w:t>
      </w:r>
      <w:r w:rsidR="00765C1A">
        <w:t>"</w:t>
      </w:r>
      <w:r w:rsidR="009B5E8E" w:rsidRPr="00194A76">
        <w:t xml:space="preserve">. Каждый из элементов </w:t>
      </w:r>
      <w:r w:rsidR="00C525E2" w:rsidRPr="00194A76">
        <w:t xml:space="preserve">выбирается из выпадающего списка. Элементы можно также прокручивать колесом мыши, а нажатием </w:t>
      </w:r>
      <w:r w:rsidR="00902161" w:rsidRPr="00194A76">
        <w:t>буквенной клавиши</w:t>
      </w:r>
      <w:r w:rsidR="00C525E2" w:rsidRPr="00194A76">
        <w:t xml:space="preserve"> на</w:t>
      </w:r>
      <w:r w:rsidR="00C525E2">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t xml:space="preserve">ними. </w:t>
      </w:r>
      <w:r w:rsidR="00DA21D7" w:rsidRPr="00194A76">
        <w:t xml:space="preserve">Это именно </w:t>
      </w:r>
      <w:r w:rsidR="00194A76" w:rsidRPr="00194A76">
        <w:t>отношение количеств атомов различных элементов</w:t>
      </w:r>
      <w:r w:rsidR="00DA21D7" w:rsidRPr="00194A76">
        <w:t xml:space="preserve"> между собой, т.е</w:t>
      </w:r>
      <w:r w:rsidR="00DA21D7">
        <w:t xml:space="preserve">. </w:t>
      </w:r>
      <w:r w:rsidR="00765C1A">
        <w:t>"</w:t>
      </w:r>
      <w:r w:rsidR="00DA21D7">
        <w:rPr>
          <w:lang w:val="en-US"/>
        </w:rPr>
        <w:t>WSi</w:t>
      </w:r>
      <w:r w:rsidR="00DA21D7" w:rsidRPr="00DA21D7">
        <w:t>2</w:t>
      </w:r>
      <w:r w:rsidR="00765C1A">
        <w:t>"</w:t>
      </w:r>
      <w:r w:rsidR="00DA21D7" w:rsidRPr="00DA21D7">
        <w:t xml:space="preserve"> </w:t>
      </w:r>
      <w:r w:rsidR="00646FCD">
        <w:t xml:space="preserve">– </w:t>
      </w:r>
      <w:r w:rsidR="00DA21D7">
        <w:t>то</w:t>
      </w:r>
      <w:r w:rsidR="00646FCD">
        <w:t xml:space="preserve"> </w:t>
      </w:r>
      <w:r w:rsidR="00DA21D7">
        <w:t xml:space="preserve">же самое, что </w:t>
      </w:r>
      <w:r w:rsidR="00765C1A">
        <w:t>"</w:t>
      </w:r>
      <w:r w:rsidR="00DA21D7">
        <w:rPr>
          <w:lang w:val="en-US"/>
        </w:rPr>
        <w:t>W</w:t>
      </w:r>
      <w:r w:rsidR="00DA21D7" w:rsidRPr="00DA21D7">
        <w:t>2</w:t>
      </w:r>
      <w:r w:rsidR="00DA21D7">
        <w:rPr>
          <w:lang w:val="en-US"/>
        </w:rPr>
        <w:t>Si</w:t>
      </w:r>
      <w:r w:rsidR="00DA21D7" w:rsidRPr="00DA21D7">
        <w:t>4</w:t>
      </w:r>
      <w:r w:rsidR="00765C1A">
        <w:t>"</w:t>
      </w:r>
      <w:r w:rsidR="00DA21D7" w:rsidRPr="00DA21D7">
        <w:t>.</w:t>
      </w:r>
      <w:r w:rsidR="006E30E4" w:rsidRPr="006E30E4">
        <w:t xml:space="preserve"> </w:t>
      </w:r>
      <w:r w:rsidR="006E30E4">
        <w:t>Абсолютная концентрация атомов задаётся абсолютной же плотностью материала, в г</w:t>
      </w:r>
      <w:r w:rsidR="006E30E4" w:rsidRPr="006E30E4">
        <w:t>/</w:t>
      </w:r>
      <w:r w:rsidR="006E30E4">
        <w:t>см</w:t>
      </w:r>
      <w:r w:rsidR="006E30E4" w:rsidRPr="006E30E4">
        <w:rPr>
          <w:vertAlign w:val="superscript"/>
        </w:rPr>
        <w:t>3</w:t>
      </w:r>
      <w:r w:rsidR="006E30E4">
        <w:t>.</w:t>
      </w:r>
    </w:p>
    <w:p w14:paraId="78DA9144" w14:textId="76E430E4" w:rsidR="00FC7AE3" w:rsidRDefault="00FC7AE3" w:rsidP="000D7464">
      <w:pPr>
        <w:pStyle w:val="Heading5"/>
        <w:numPr>
          <w:ilvl w:val="4"/>
          <w:numId w:val="5"/>
        </w:numPr>
        <w:rPr>
          <w:lang w:val="en-US"/>
        </w:rPr>
      </w:pPr>
      <w:r>
        <w:rPr>
          <w:lang w:val="en-US"/>
        </w:rPr>
        <w:t>Thickness</w:t>
      </w:r>
    </w:p>
    <w:p w14:paraId="7403E459" w14:textId="263CA87B"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rPr>
        <w:t xml:space="preserve"> </w:t>
      </w:r>
      <w:r w:rsidR="00FC7AE3">
        <w:rPr>
          <w:rStyle w:val="ListLabel3"/>
          <w:color w:val="00518E"/>
          <w:sz w:val="22"/>
        </w:rPr>
        <w:t xml:space="preserve">Блок </w:t>
      </w:r>
      <w:r w:rsidR="00765C1A">
        <w:t>"</w:t>
      </w:r>
      <w:r>
        <w:rPr>
          <w:rFonts w:ascii="Arial" w:hAnsi="Arial" w:cs="Arial"/>
          <w:color w:val="C00000"/>
          <w:lang w:val="en-US"/>
        </w:rPr>
        <w:t>Thickness</w:t>
      </w:r>
      <w:r w:rsidR="00765C1A">
        <w:t>"</w:t>
      </w:r>
    </w:p>
    <w:p w14:paraId="58FC58E0" w14:textId="3BE503BF" w:rsidR="00462351" w:rsidRDefault="0075231D" w:rsidP="00EE666A">
      <w:pPr>
        <w:pStyle w:val="a"/>
        <w:spacing w:beforeLines="100" w:before="240" w:afterLines="150" w:after="360" w:line="276" w:lineRule="auto"/>
        <w:ind w:firstLine="0"/>
      </w:pPr>
      <w:r>
        <w:t>Здесь</w:t>
      </w:r>
      <w:r w:rsidR="003C3E9A">
        <w:t xml:space="preserve"> </w:t>
      </w:r>
      <w:r w:rsidR="00146963" w:rsidRPr="00194A76">
        <w:t>можно задать</w:t>
      </w:r>
      <w:r w:rsidR="003C3E9A" w:rsidRPr="00194A76">
        <w:t xml:space="preserve"> толщин</w:t>
      </w:r>
      <w:r w:rsidR="00F17915" w:rsidRPr="00194A76">
        <w:t>у</w:t>
      </w:r>
      <w:r w:rsidR="003C3E9A" w:rsidRPr="00194A76">
        <w:t xml:space="preserve"> слоя.</w:t>
      </w:r>
      <w:bookmarkStart w:id="51" w:name="ДЛЯ_ССЫЛКИ_дрейф_толщин"/>
      <w:r w:rsidR="004E6FFD" w:rsidRPr="00194A76">
        <w:t xml:space="preserve"> </w:t>
      </w:r>
      <w:r w:rsidR="00445157" w:rsidRPr="004B1598">
        <w:rPr>
          <w:highlight w:val="magenta"/>
        </w:rPr>
        <w:t>Если</w:t>
      </w:r>
      <w:bookmarkEnd w:id="51"/>
      <w:r w:rsidR="00445157" w:rsidRPr="00194A76">
        <w:t xml:space="preserve"> слой является частью периодической многослойки, то при расчёте он дублируется </w:t>
      </w:r>
      <w:r w:rsidR="00445157" w:rsidRPr="00194A76">
        <w:rPr>
          <w:lang w:val="en-US"/>
        </w:rPr>
        <w:t>N</w:t>
      </w:r>
      <w:r w:rsidR="00445157" w:rsidRPr="00194A76">
        <w:t xml:space="preserve"> раз</w:t>
      </w:r>
      <w:r w:rsidR="00445157">
        <w:t xml:space="preserve">, где </w:t>
      </w:r>
      <w:r w:rsidR="00445157">
        <w:rPr>
          <w:lang w:val="en-US"/>
        </w:rPr>
        <w:t>N</w:t>
      </w:r>
      <w:r w:rsidR="00445157" w:rsidRPr="00445157">
        <w:t xml:space="preserve"> </w:t>
      </w:r>
      <w:r w:rsidR="00445157">
        <w:t xml:space="preserve">– число периодов. В этом случае помимо базовой толщины можно </w:t>
      </w:r>
      <w:r w:rsidR="00F17915">
        <w:t>указать</w:t>
      </w:r>
      <w:r w:rsidR="00445157">
        <w:t xml:space="preserve"> и изменение толщины слоя от периода к периоду. </w:t>
      </w:r>
      <w:r w:rsidR="00445157" w:rsidRPr="00194A76">
        <w:t xml:space="preserve">Для этого </w:t>
      </w:r>
      <w:r w:rsidR="0001665C" w:rsidRPr="00194A76">
        <w:t>служит</w:t>
      </w:r>
      <w:r w:rsidR="00445157">
        <w:t xml:space="preserve"> кнопка </w:t>
      </w:r>
      <w:r w:rsidR="00765C1A">
        <w:t>"</w:t>
      </w:r>
      <w:r w:rsidR="00445157">
        <w:rPr>
          <w:rFonts w:ascii="Arial" w:hAnsi="Arial" w:cs="Arial"/>
          <w:color w:val="C00000"/>
          <w:lang w:val="en-US"/>
        </w:rPr>
        <w:t>Thickness</w:t>
      </w:r>
      <w:r w:rsidR="00445157">
        <w:rPr>
          <w:rFonts w:ascii="Arial" w:hAnsi="Arial" w:cs="Arial"/>
          <w:color w:val="C00000"/>
        </w:rPr>
        <w:t xml:space="preserve"> </w:t>
      </w:r>
      <w:r w:rsidR="00445157">
        <w:rPr>
          <w:rFonts w:ascii="Arial" w:hAnsi="Arial" w:cs="Arial"/>
          <w:color w:val="C00000"/>
          <w:lang w:val="en-US"/>
        </w:rPr>
        <w:t>drift</w:t>
      </w:r>
      <w:r w:rsidR="00765C1A">
        <w:t>"</w:t>
      </w:r>
      <w:r w:rsidR="00445157">
        <w:t xml:space="preserve">. </w:t>
      </w:r>
      <w:r w:rsidR="00C714E1">
        <w:t>Если её нажать, то откроется окно:</w:t>
      </w:r>
    </w:p>
    <w:p w14:paraId="2E058256" w14:textId="765F94AE"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00765C1A">
        <w:t>"</w:t>
      </w:r>
      <w:r>
        <w:rPr>
          <w:rFonts w:ascii="Arial" w:hAnsi="Arial" w:cs="Arial"/>
          <w:color w:val="C00000"/>
          <w:lang w:val="en-US"/>
        </w:rPr>
        <w:t>Thickness</w:t>
      </w:r>
      <w:r>
        <w:rPr>
          <w:rFonts w:ascii="Arial" w:hAnsi="Arial" w:cs="Arial"/>
          <w:color w:val="C00000"/>
        </w:rPr>
        <w:t xml:space="preserve"> </w:t>
      </w:r>
      <w:r>
        <w:rPr>
          <w:rFonts w:ascii="Arial" w:hAnsi="Arial" w:cs="Arial"/>
          <w:color w:val="C00000"/>
          <w:lang w:val="en-US"/>
        </w:rPr>
        <w:t>drift</w:t>
      </w:r>
      <w:r w:rsidR="00765C1A">
        <w:t>"</w:t>
      </w:r>
    </w:p>
    <w:p w14:paraId="11FCE5B8" w14:textId="31EE7526" w:rsidR="00C714E1" w:rsidRDefault="00765C1A" w:rsidP="00EE666A">
      <w:pPr>
        <w:pStyle w:val="a"/>
        <w:spacing w:beforeLines="100" w:before="240" w:afterLines="150" w:after="360" w:line="276" w:lineRule="auto"/>
        <w:ind w:firstLine="0"/>
      </w:pPr>
      <w:r>
        <w:t>"</w:t>
      </w:r>
      <w:r w:rsidR="00CD4785">
        <w:rPr>
          <w:rFonts w:ascii="Arial" w:hAnsi="Arial" w:cs="Arial"/>
          <w:color w:val="C00000"/>
          <w:lang w:val="en-US"/>
        </w:rPr>
        <w:t>Linear</w:t>
      </w:r>
      <w:r w:rsidR="00CD4785">
        <w:rPr>
          <w:rFonts w:ascii="Arial" w:hAnsi="Arial" w:cs="Arial"/>
          <w:color w:val="C00000"/>
        </w:rPr>
        <w:t xml:space="preserve"> </w:t>
      </w:r>
      <w:r w:rsidR="00CD4785">
        <w:rPr>
          <w:rFonts w:ascii="Arial" w:hAnsi="Arial" w:cs="Arial"/>
          <w:color w:val="C00000"/>
          <w:lang w:val="en-US"/>
        </w:rPr>
        <w:t>drift</w:t>
      </w:r>
      <w:r>
        <w:t>"</w:t>
      </w:r>
      <w:r w:rsidR="00CD4785" w:rsidRPr="00CD4785">
        <w:t xml:space="preserve"> </w:t>
      </w:r>
      <w:r w:rsidR="00CD4785">
        <w:t xml:space="preserve">задаёт изменение толщины слоя по глубине структуры, пропорциональное номеру периода. Дрейф задаётся в </w:t>
      </w:r>
      <w:r w:rsidR="00CD4785" w:rsidRPr="001F539D">
        <w:rPr>
          <w:u w:val="single"/>
        </w:rPr>
        <w:t>процентах от номинальной толщины</w:t>
      </w:r>
      <w:r w:rsidR="00CD4785">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3DB42616" w:rsidR="00CD4785" w:rsidRPr="00B06EE8" w:rsidRDefault="00765C1A" w:rsidP="00EE666A">
      <w:pPr>
        <w:pStyle w:val="a"/>
        <w:spacing w:beforeLines="100" w:before="240" w:afterLines="150" w:after="360" w:line="276" w:lineRule="auto"/>
        <w:ind w:firstLine="0"/>
      </w:pPr>
      <w:r>
        <w:t>"</w:t>
      </w:r>
      <w:r w:rsidR="00B06EE8">
        <w:rPr>
          <w:rFonts w:ascii="Arial" w:hAnsi="Arial" w:cs="Arial"/>
          <w:color w:val="C00000"/>
          <w:lang w:val="en-US"/>
        </w:rPr>
        <w:t>Sine</w:t>
      </w:r>
      <w:r w:rsidR="00CD4785">
        <w:rPr>
          <w:rFonts w:ascii="Arial" w:hAnsi="Arial" w:cs="Arial"/>
          <w:color w:val="C00000"/>
        </w:rPr>
        <w:t xml:space="preserve"> </w:t>
      </w:r>
      <w:r w:rsidR="00CD4785">
        <w:rPr>
          <w:rFonts w:ascii="Arial" w:hAnsi="Arial" w:cs="Arial"/>
          <w:color w:val="C00000"/>
          <w:lang w:val="en-US"/>
        </w:rPr>
        <w:t>drift</w:t>
      </w:r>
      <w:r>
        <w:t>"</w:t>
      </w:r>
      <w:r w:rsidR="00CD4785" w:rsidRPr="00CD4785">
        <w:t xml:space="preserve"> </w:t>
      </w:r>
      <w:r w:rsidR="00CD4785" w:rsidRPr="00194A76">
        <w:t xml:space="preserve">задаёт </w:t>
      </w:r>
      <w:r w:rsidR="00B06EE8" w:rsidRPr="00194A76">
        <w:t>периодическое изменение толщины</w:t>
      </w:r>
      <w:r w:rsidR="00B06EE8">
        <w:t xml:space="preserve"> по глубине, описываемое синусоидой. Амплитуда задаётся в </w:t>
      </w:r>
      <w:r w:rsidR="00B06EE8" w:rsidRPr="001F539D">
        <w:rPr>
          <w:u w:val="single"/>
        </w:rPr>
        <w:t>процентах от номинальной толщины</w:t>
      </w:r>
      <w:r w:rsidR="00B06EE8">
        <w:t xml:space="preserve">. Частота задаётся в </w:t>
      </w:r>
      <w:r>
        <w:t>"</w:t>
      </w:r>
      <w:r w:rsidR="00B06EE8">
        <w:t>обратных периодах</w:t>
      </w:r>
      <w:r>
        <w:t>"</w:t>
      </w:r>
      <w:r w:rsidR="00B06EE8">
        <w:t>,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2186A9DF" w:rsidR="00445157" w:rsidRDefault="00765C1A" w:rsidP="00EE666A">
      <w:pPr>
        <w:pStyle w:val="a"/>
        <w:spacing w:beforeLines="100" w:before="240" w:afterLines="150" w:after="360" w:line="276" w:lineRule="auto"/>
        <w:ind w:firstLine="0"/>
      </w:pPr>
      <w:r>
        <w:t>"</w:t>
      </w:r>
      <w:r w:rsidR="00B06EE8">
        <w:rPr>
          <w:rFonts w:ascii="Arial" w:hAnsi="Arial" w:cs="Arial"/>
          <w:color w:val="C00000"/>
          <w:lang w:val="en-US"/>
        </w:rPr>
        <w:t>Random</w:t>
      </w:r>
      <w:r w:rsidR="00B06EE8">
        <w:rPr>
          <w:rFonts w:ascii="Arial" w:hAnsi="Arial" w:cs="Arial"/>
          <w:color w:val="C00000"/>
        </w:rPr>
        <w:t xml:space="preserve"> </w:t>
      </w:r>
      <w:r w:rsidR="00B06EE8">
        <w:rPr>
          <w:rFonts w:ascii="Arial" w:hAnsi="Arial" w:cs="Arial"/>
          <w:color w:val="C00000"/>
          <w:lang w:val="en-US"/>
        </w:rPr>
        <w:t>drift</w:t>
      </w:r>
      <w:r>
        <w:t>"</w:t>
      </w:r>
      <w:r w:rsidR="00B06EE8" w:rsidRPr="00CD4785">
        <w:t xml:space="preserve"> </w:t>
      </w:r>
      <w:r w:rsidR="006976FA">
        <w:t xml:space="preserve">определяет случайное отклонение толщины </w:t>
      </w:r>
      <w:r w:rsidR="006976FA" w:rsidRPr="00194A76">
        <w:t xml:space="preserve">слоя </w:t>
      </w:r>
      <w:r w:rsidR="009F7C9C" w:rsidRPr="00194A76">
        <w:t>от номинальной</w:t>
      </w:r>
      <w:r w:rsidR="006976FA" w:rsidRPr="00194A76">
        <w:t>. Указывается</w:t>
      </w:r>
      <w:r w:rsidR="006976FA">
        <w:t xml:space="preserve"> </w:t>
      </w:r>
      <w:r w:rsidR="006976FA" w:rsidRPr="001F539D">
        <w:rPr>
          <w:u w:val="single"/>
        </w:rPr>
        <w:t>среднеквадратическое отклонение</w:t>
      </w:r>
      <w:r w:rsidR="001F539D" w:rsidRPr="001F539D">
        <w:rPr>
          <w:u w:val="single"/>
        </w:rPr>
        <w:t xml:space="preserve"> в процентах от номинальной толщины</w:t>
      </w:r>
      <w:r w:rsidR="006976FA">
        <w:t>, сами толщины генерируются случайным образом</w:t>
      </w:r>
      <w:r w:rsidR="006976FA" w:rsidRPr="006976FA">
        <w:t xml:space="preserve"> </w:t>
      </w:r>
      <w:r w:rsidR="006976FA">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2C8E4DA3"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rPr>
        <w:t xml:space="preserve"> </w:t>
      </w:r>
      <w:r w:rsidR="00E90A4F">
        <w:rPr>
          <w:rStyle w:val="ListLabel3"/>
          <w:color w:val="00518E"/>
          <w:sz w:val="22"/>
        </w:rPr>
        <w:t xml:space="preserve">Блок </w:t>
      </w:r>
      <w:r w:rsidR="00765C1A">
        <w:t>"</w:t>
      </w:r>
      <w:r w:rsidR="00775DE6">
        <w:rPr>
          <w:rFonts w:ascii="Arial" w:hAnsi="Arial" w:cs="Arial"/>
          <w:color w:val="C00000"/>
          <w:lang w:val="en-US"/>
        </w:rPr>
        <w:t>Diffuseness</w:t>
      </w:r>
      <w:r w:rsidR="00765C1A">
        <w:t>"</w:t>
      </w:r>
    </w:p>
    <w:p w14:paraId="5B656870" w14:textId="79B0EA48" w:rsidR="00E90A4F" w:rsidRDefault="00765C1A" w:rsidP="00EE666A">
      <w:pPr>
        <w:pStyle w:val="a"/>
        <w:spacing w:beforeLines="100" w:before="240" w:afterLines="150" w:after="360" w:line="276" w:lineRule="auto"/>
        <w:ind w:firstLine="0"/>
      </w:pPr>
      <w:r>
        <w:t>"</w:t>
      </w:r>
      <w:r w:rsidR="00B16655" w:rsidRPr="00194A76">
        <w:rPr>
          <w:rFonts w:ascii="Arial" w:hAnsi="Arial" w:cs="Arial"/>
          <w:color w:val="C00000"/>
        </w:rPr>
        <w:t>Diffuseness</w:t>
      </w:r>
      <w:r>
        <w:t>"</w:t>
      </w:r>
      <w:r w:rsidR="00B16655" w:rsidRPr="00B16655">
        <w:t xml:space="preserve"> </w:t>
      </w:r>
      <w:r w:rsidR="00B16655">
        <w:t xml:space="preserve">– это </w:t>
      </w:r>
      <w:r w:rsidR="004A536C" w:rsidRPr="00194A76">
        <w:t>толщина области взаимопроникновения</w:t>
      </w:r>
      <w:r w:rsidR="00B16655" w:rsidRPr="00194A76">
        <w:t xml:space="preserve"> материалов</w:t>
      </w:r>
      <w:r w:rsidR="00B16655">
        <w:t xml:space="preserve"> слоёв друг в друга, их перемешивание на границе.</w:t>
      </w:r>
      <w:r w:rsidR="00F03AA3">
        <w:t xml:space="preserve"> Её можно понимать и как предел шероховатости с латеральной корреляцией, стремящейся к нулю. </w:t>
      </w:r>
      <w:r w:rsidR="00013692">
        <w:t xml:space="preserve">Толщина переходной области задаётся в среднеквадратичном смысле (параметр </w:t>
      </w:r>
      <w:r>
        <w:t>"</w:t>
      </w:r>
      <w:r w:rsidR="00013692" w:rsidRPr="005A76B9">
        <w:rPr>
          <w:rFonts w:ascii="Arial" w:hAnsi="Arial" w:cs="Arial"/>
          <w:color w:val="C00000"/>
          <w:lang w:val="en-US"/>
        </w:rPr>
        <w:t>s</w:t>
      </w:r>
      <w:r>
        <w:t>"</w:t>
      </w:r>
      <w:r w:rsidR="00013692">
        <w:t>), а вид распределения можно выбрать из нескольких вариантов.</w:t>
      </w:r>
      <w:r w:rsidR="002C0DBD" w:rsidRPr="002C0DBD">
        <w:t xml:space="preserve"> </w:t>
      </w:r>
      <w:r w:rsidR="002C0DBD">
        <w:lastRenderedPageBreak/>
        <w:t xml:space="preserve">Распределение вещества в переходной области составляется из нескольких функций с соответствующими весами </w:t>
      </w:r>
      <w:r w:rsidR="002C0DBD">
        <w:fldChar w:fldCharType="begin" w:fldLock="1"/>
      </w:r>
      <w:r w:rsidR="00B20BAB">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fldChar w:fldCharType="separate"/>
      </w:r>
      <w:r w:rsidR="002C0DBD" w:rsidRPr="002C0DBD">
        <w:rPr>
          <w:noProof/>
        </w:rPr>
        <w:t>[3]</w:t>
      </w:r>
      <w:r w:rsidR="002C0DBD">
        <w:fldChar w:fldCharType="end"/>
      </w:r>
      <w:r w:rsidR="00D37F28">
        <w:t xml:space="preserve">. По умолчанию среднеквадратичная толщина одинакова для всех функций, но если включить </w:t>
      </w:r>
      <w:r>
        <w:t>"</w:t>
      </w:r>
      <w:r w:rsidR="00D37F28">
        <w:rPr>
          <w:rFonts w:ascii="Arial" w:hAnsi="Arial" w:cs="Arial"/>
          <w:color w:val="C00000"/>
          <w:lang w:val="en-US"/>
        </w:rPr>
        <w:t>Individual</w:t>
      </w:r>
      <w:r w:rsidR="00D37F28">
        <w:rPr>
          <w:rFonts w:ascii="Arial" w:hAnsi="Arial" w:cs="Arial"/>
          <w:color w:val="C00000"/>
        </w:rPr>
        <w:t xml:space="preserve"> </w:t>
      </w:r>
      <w:r w:rsidR="00D37F28" w:rsidRPr="00D37F28">
        <w:rPr>
          <w:rFonts w:ascii="Arial" w:hAnsi="Arial" w:cs="Arial"/>
          <w:color w:val="C00000"/>
        </w:rPr>
        <w:t>“</w:t>
      </w:r>
      <w:r w:rsidR="00D37F28">
        <w:rPr>
          <w:rFonts w:ascii="Arial" w:hAnsi="Arial" w:cs="Arial"/>
          <w:color w:val="C00000"/>
          <w:lang w:val="en-US"/>
        </w:rPr>
        <w:t>s</w:t>
      </w:r>
      <w:r w:rsidR="00D37F28" w:rsidRPr="00D37F28">
        <w:rPr>
          <w:rFonts w:ascii="Arial" w:hAnsi="Arial" w:cs="Arial"/>
          <w:color w:val="C00000"/>
        </w:rPr>
        <w:t>”</w:t>
      </w:r>
      <w:r>
        <w:t>"</w:t>
      </w:r>
      <w:r w:rsidR="00D37F28">
        <w:t>, то для каждой функции профиля можно установить и индивидуальную толщину.</w:t>
      </w:r>
    </w:p>
    <w:p w14:paraId="447F0360" w14:textId="3AFCE4CE" w:rsidR="00E546CB" w:rsidRPr="00EA2830" w:rsidRDefault="00E546CB" w:rsidP="00EE666A">
      <w:pPr>
        <w:pStyle w:val="a"/>
        <w:spacing w:beforeLines="100" w:before="240" w:afterLines="150" w:after="360" w:line="276" w:lineRule="auto"/>
        <w:ind w:firstLine="0"/>
        <w:rPr>
          <w:noProof/>
        </w:rPr>
      </w:pPr>
      <w:r>
        <w:t>Если слой является частью периодической многослойки, то</w:t>
      </w:r>
      <w:r w:rsidR="005A76B9">
        <w:t>,</w:t>
      </w:r>
      <w:r w:rsidR="00792E6E" w:rsidRPr="00A540E3">
        <w:t xml:space="preserve"> </w:t>
      </w:r>
      <w:r>
        <w:t xml:space="preserve">как и в случае с толщиной слоя, можно указать и изменение толщины межслоевого интерфейса от периода к периоду. Для этого </w:t>
      </w:r>
      <w:r w:rsidR="006856B4">
        <w:t>служит</w:t>
      </w:r>
      <w:r>
        <w:t xml:space="preserve"> кнопка </w:t>
      </w:r>
      <w:r w:rsidR="00765C1A">
        <w:t>"</w:t>
      </w:r>
      <w:r>
        <w:rPr>
          <w:rFonts w:ascii="Arial" w:hAnsi="Arial" w:cs="Arial"/>
          <w:color w:val="C00000"/>
          <w:lang w:val="en-US"/>
        </w:rPr>
        <w:t>Diffuseness</w:t>
      </w:r>
      <w:r>
        <w:rPr>
          <w:rFonts w:ascii="Arial" w:hAnsi="Arial" w:cs="Arial"/>
          <w:color w:val="C00000"/>
        </w:rPr>
        <w:t xml:space="preserve"> </w:t>
      </w:r>
      <w:r>
        <w:rPr>
          <w:rFonts w:ascii="Arial" w:hAnsi="Arial" w:cs="Arial"/>
          <w:color w:val="C00000"/>
          <w:lang w:val="en-US"/>
        </w:rPr>
        <w:t>drift</w:t>
      </w:r>
      <w:r w:rsidR="00765C1A">
        <w:t>"</w:t>
      </w:r>
      <w:r>
        <w:t xml:space="preserve">. </w:t>
      </w:r>
      <w:r w:rsidR="00EA2830">
        <w:t xml:space="preserve">Окно настройки дрейфа интерфейса </w:t>
      </w:r>
      <w:hyperlink w:anchor="Thickness_drift" w:history="1">
        <w:r w:rsidR="00EA2830" w:rsidRPr="00EA2830">
          <w:rPr>
            <w:rStyle w:val="Hyperlink"/>
          </w:rPr>
          <w:t>точно такое же</w:t>
        </w:r>
      </w:hyperlink>
      <w:r w:rsidR="00EA2830">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rPr>
        <w:t>Подложка на схеме структуры</w:t>
      </w:r>
    </w:p>
    <w:p w14:paraId="39A4E74E" w14:textId="2F2A5A78" w:rsidR="00FF073E" w:rsidRPr="00FF073E" w:rsidRDefault="00FF073E" w:rsidP="00FF073E">
      <w:pPr>
        <w:rPr>
          <w:lang w:val="en-US"/>
        </w:rPr>
      </w:pPr>
    </w:p>
    <w:p w14:paraId="65C10FEB" w14:textId="17C00015"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rPr>
        <w:t xml:space="preserve">Окно </w:t>
      </w:r>
      <w:r w:rsidR="00765C1A">
        <w:t>"</w:t>
      </w:r>
      <w:r w:rsidR="000E0FBC">
        <w:rPr>
          <w:rFonts w:ascii="Arial" w:hAnsi="Arial" w:cs="Arial"/>
          <w:color w:val="C00000"/>
          <w:lang w:val="en-US"/>
        </w:rPr>
        <w:t>Substrate</w:t>
      </w:r>
      <w:r w:rsidR="00765C1A">
        <w:t>"</w:t>
      </w:r>
    </w:p>
    <w:p w14:paraId="56BE4EF7" w14:textId="19D00031" w:rsidR="00EA21A1" w:rsidRDefault="00EA21A1" w:rsidP="00EE666A">
      <w:pPr>
        <w:pStyle w:val="a"/>
        <w:spacing w:beforeLines="100" w:before="240" w:afterLines="150" w:after="360" w:line="276" w:lineRule="auto"/>
        <w:ind w:firstLine="0"/>
      </w:pPr>
      <w:r>
        <w:t xml:space="preserve">Окно </w:t>
      </w:r>
      <w:r w:rsidR="00765C1A">
        <w:t>"</w:t>
      </w:r>
      <w:r>
        <w:rPr>
          <w:rFonts w:ascii="Arial" w:hAnsi="Arial" w:cs="Arial"/>
          <w:color w:val="C00000"/>
          <w:lang w:val="en-US"/>
        </w:rPr>
        <w:t>Substrate</w:t>
      </w:r>
      <w:r w:rsidR="00765C1A">
        <w:t>"</w:t>
      </w:r>
      <w:r w:rsidR="005D372A">
        <w:t xml:space="preserve"> </w:t>
      </w:r>
      <w:r w:rsidR="002450BB">
        <w:t xml:space="preserve">такое же, как и окно </w:t>
      </w:r>
      <w:r w:rsidR="00765C1A">
        <w:t>"</w:t>
      </w:r>
      <w:r w:rsidR="002450BB">
        <w:rPr>
          <w:rFonts w:ascii="Arial" w:hAnsi="Arial" w:cs="Arial"/>
          <w:color w:val="C00000"/>
          <w:lang w:val="en-US"/>
        </w:rPr>
        <w:t>Layer</w:t>
      </w:r>
      <w:r w:rsidR="00765C1A">
        <w:t>"</w:t>
      </w:r>
      <w:r w:rsidR="002450BB">
        <w:t>, но не содержит толщину. Толщина подложки считается бесконечной.</w:t>
      </w:r>
      <w:r w:rsidR="00084FB1">
        <w:t xml:space="preserve"> В заголовке также указан материал и написано, что это подложка. </w:t>
      </w:r>
      <w:hyperlink w:anchor="_Меню" w:history="1">
        <w:r w:rsidR="00FB49A1" w:rsidRPr="00FB49A1">
          <w:rPr>
            <w:rStyle w:val="Hyperlink"/>
          </w:rPr>
          <w:t>Меню</w:t>
        </w:r>
      </w:hyperlink>
      <w:r w:rsidR="00FB49A1">
        <w:t xml:space="preserve">, </w:t>
      </w:r>
      <w:hyperlink w:anchor="_Material" w:history="1">
        <w:r w:rsidR="00FB49A1" w:rsidRPr="00FB49A1">
          <w:rPr>
            <w:rStyle w:val="Hyperlink"/>
          </w:rPr>
          <w:t>блок настройки материала</w:t>
        </w:r>
      </w:hyperlink>
      <w:r w:rsidR="00FB49A1">
        <w:t xml:space="preserve">, </w:t>
      </w:r>
      <w:hyperlink w:anchor="_Diffuseness" w:history="1">
        <w:r w:rsidR="00FB49A1" w:rsidRPr="00FB49A1">
          <w:rPr>
            <w:rStyle w:val="Hyperlink"/>
          </w:rPr>
          <w:t>блок настройки межслоевого интерфейса</w:t>
        </w:r>
      </w:hyperlink>
      <w:r w:rsidR="00FB49A1">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rPr>
        <w:t>Внешняя среда на схеме структуры</w:t>
      </w:r>
    </w:p>
    <w:p w14:paraId="603A6F9F" w14:textId="3FCD0EE7"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rPr>
        <w:t xml:space="preserve">Окно </w:t>
      </w:r>
      <w:r w:rsidR="00765C1A">
        <w:t>"</w:t>
      </w:r>
      <w:r w:rsidR="008A34DB">
        <w:rPr>
          <w:rFonts w:ascii="Arial" w:hAnsi="Arial" w:cs="Arial"/>
          <w:color w:val="C00000"/>
          <w:lang w:val="en-US"/>
        </w:rPr>
        <w:t>Ambient</w:t>
      </w:r>
      <w:r w:rsidR="00765C1A">
        <w:t>"</w:t>
      </w:r>
    </w:p>
    <w:p w14:paraId="3CD9047F" w14:textId="06F1C6DE" w:rsidR="00771BB5" w:rsidRDefault="00771BB5" w:rsidP="00EE666A">
      <w:pPr>
        <w:pStyle w:val="a"/>
        <w:spacing w:beforeLines="100" w:before="240" w:afterLines="150" w:after="360" w:line="276" w:lineRule="auto"/>
        <w:ind w:firstLine="0"/>
      </w:pPr>
      <w:r>
        <w:t xml:space="preserve">Окно </w:t>
      </w:r>
      <w:r w:rsidR="00765C1A">
        <w:t>"</w:t>
      </w:r>
      <w:r w:rsidR="00BA5051">
        <w:rPr>
          <w:rFonts w:ascii="Arial" w:hAnsi="Arial" w:cs="Arial"/>
          <w:color w:val="C00000"/>
          <w:lang w:val="en-US"/>
        </w:rPr>
        <w:t>Ambient</w:t>
      </w:r>
      <w:r w:rsidR="00765C1A">
        <w:t>"</w:t>
      </w:r>
      <w:r>
        <w:t xml:space="preserve"> такое же, как и окно </w:t>
      </w:r>
      <w:r w:rsidR="00765C1A">
        <w:t>"</w:t>
      </w:r>
      <w:r>
        <w:rPr>
          <w:rFonts w:ascii="Arial" w:hAnsi="Arial" w:cs="Arial"/>
          <w:color w:val="C00000"/>
          <w:lang w:val="en-US"/>
        </w:rPr>
        <w:t>Layer</w:t>
      </w:r>
      <w:r w:rsidR="00765C1A">
        <w:t>"</w:t>
      </w:r>
      <w:r>
        <w:t>, но не содержит толщину</w:t>
      </w:r>
      <w:r w:rsidR="000553BB" w:rsidRPr="000553BB">
        <w:t xml:space="preserve"> </w:t>
      </w:r>
      <w:r w:rsidR="000553BB">
        <w:t>и интерфейс</w:t>
      </w:r>
      <w:r>
        <w:t xml:space="preserve">. </w:t>
      </w:r>
      <w:hyperlink w:anchor="_Меню" w:history="1">
        <w:r w:rsidRPr="00FB49A1">
          <w:rPr>
            <w:rStyle w:val="Hyperlink"/>
          </w:rPr>
          <w:t>Меню</w:t>
        </w:r>
      </w:hyperlink>
      <w:r>
        <w:t xml:space="preserve">, </w:t>
      </w:r>
      <w:hyperlink w:anchor="_Material" w:history="1">
        <w:r w:rsidRPr="00FB49A1">
          <w:rPr>
            <w:rStyle w:val="Hyperlink"/>
          </w:rPr>
          <w:t>блок настройки материала</w:t>
        </w:r>
      </w:hyperlink>
      <w:r>
        <w:t xml:space="preserve"> – такие же, как и для слоя.</w:t>
      </w:r>
    </w:p>
    <w:p w14:paraId="5F3F94F8" w14:textId="4F117259" w:rsidR="00C465E2" w:rsidRDefault="00C465E2" w:rsidP="000D7464">
      <w:pPr>
        <w:pStyle w:val="Heading4"/>
        <w:numPr>
          <w:ilvl w:val="3"/>
          <w:numId w:val="5"/>
        </w:numPr>
        <w:rPr>
          <w:lang w:val="en-US"/>
        </w:rPr>
      </w:pPr>
      <w:bookmarkStart w:id="53" w:name="_Multilayer"/>
      <w:bookmarkEnd w:id="53"/>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rPr>
        <w:t>Периодическая многослойка на схеме структуры</w:t>
      </w:r>
    </w:p>
    <w:p w14:paraId="2542D353" w14:textId="788EE2B4"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rPr>
        <w:t xml:space="preserve">Окно </w:t>
      </w:r>
      <w:r w:rsidR="00765C1A">
        <w:t>"</w:t>
      </w:r>
      <w:r w:rsidR="000F5974">
        <w:rPr>
          <w:rFonts w:ascii="Arial" w:hAnsi="Arial" w:cs="Arial"/>
          <w:color w:val="C00000"/>
          <w:lang w:val="en-US"/>
        </w:rPr>
        <w:t>Multilayer</w:t>
      </w:r>
      <w:r w:rsidR="00765C1A">
        <w:t>"</w:t>
      </w:r>
    </w:p>
    <w:p w14:paraId="5989A700" w14:textId="27640587" w:rsidR="00CA66C9" w:rsidRPr="007E5585" w:rsidRDefault="00CA66C9" w:rsidP="00CA66C9">
      <w:pPr>
        <w:pStyle w:val="a"/>
        <w:spacing w:beforeLines="100" w:before="240" w:afterLines="150" w:after="360" w:line="276" w:lineRule="auto"/>
        <w:ind w:firstLine="0"/>
      </w:pPr>
      <w:r>
        <w:lastRenderedPageBreak/>
        <w:t xml:space="preserve">Структурно окно </w:t>
      </w:r>
      <w:r w:rsidR="00765C1A">
        <w:t>"</w:t>
      </w:r>
      <w:r>
        <w:rPr>
          <w:rFonts w:ascii="Arial" w:hAnsi="Arial" w:cs="Arial"/>
          <w:color w:val="C00000"/>
          <w:lang w:val="en-US"/>
        </w:rPr>
        <w:t>Multilayer</w:t>
      </w:r>
      <w:r w:rsidR="00765C1A">
        <w:t>"</w:t>
      </w:r>
      <w:r>
        <w:t xml:space="preserve"> состоит из следующих частей</w:t>
      </w:r>
      <w:r w:rsidRPr="00160D92">
        <w:t xml:space="preserve">: </w:t>
      </w:r>
      <w:r>
        <w:t xml:space="preserve">заголовок, меню, блок настройки </w:t>
      </w:r>
      <w:r w:rsidR="009E55F5">
        <w:t>параметров</w:t>
      </w:r>
      <w:r>
        <w:t xml:space="preserve">, блок </w:t>
      </w:r>
      <w:r w:rsidR="009E55F5">
        <w:t xml:space="preserve">управления </w:t>
      </w:r>
      <w:r w:rsidR="00D91114">
        <w:t xml:space="preserve">типом </w:t>
      </w:r>
      <w:r w:rsidR="00503D97">
        <w:t>структуры</w:t>
      </w:r>
      <w:r w:rsidRPr="0040768A">
        <w:t>.</w:t>
      </w:r>
    </w:p>
    <w:p w14:paraId="10D88511" w14:textId="170FE3B4" w:rsidR="00CA66C9" w:rsidRDefault="00CA66C9" w:rsidP="000D7464">
      <w:pPr>
        <w:pStyle w:val="Heading5"/>
        <w:numPr>
          <w:ilvl w:val="4"/>
          <w:numId w:val="5"/>
        </w:numPr>
        <w:rPr>
          <w:lang w:val="en-US"/>
        </w:rPr>
      </w:pPr>
      <w:r>
        <w:t>Заголовок</w:t>
      </w:r>
    </w:p>
    <w:p w14:paraId="5D759D63" w14:textId="5B113290"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364" cy="1221323"/>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364" cy="1221323"/>
                          <a:chOff x="0" y="0"/>
                          <a:chExt cx="2437798" cy="1222017"/>
                        </a:xfrm>
                      </wpg:grpSpPr>
                      <pic:pic xmlns:pic="http://schemas.openxmlformats.org/drawingml/2006/picture">
                        <pic:nvPicPr>
                          <pic:cNvPr id="120" name="Picture 120"/>
                          <pic:cNvPicPr>
                            <a:picLocks noChangeAspect="1"/>
                          </pic:cNvPicPr>
                        </pic:nvPicPr>
                        <pic:blipFill rotWithShape="1">
                          <a:blip r:embed="rId140"/>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276" cy="573731"/>
                          </a:xfrm>
                          <a:prstGeom prst="rect">
                            <a:avLst/>
                          </a:prstGeom>
                          <a:noFill/>
                        </wps:spPr>
                        <wps:txbx>
                          <w:txbxContent>
                            <w:p w14:paraId="273C8E67" w14:textId="77777777" w:rsidR="00431932" w:rsidRDefault="00431932" w:rsidP="00FB188D">
                              <w:pPr>
                                <w:jc w:val="center"/>
                                <w:rPr>
                                  <w:color w:val="000000" w:themeColor="text1"/>
                                  <w:kern w:val="24"/>
                                </w:rPr>
                              </w:pPr>
                              <w:r>
                                <w:rPr>
                                  <w:color w:val="000000" w:themeColor="text1"/>
                                  <w:kern w:val="24"/>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714"/>
                            <a:ext cx="1314684" cy="573731"/>
                          </a:xfrm>
                          <a:prstGeom prst="rect">
                            <a:avLst/>
                          </a:prstGeom>
                          <a:noFill/>
                        </wps:spPr>
                        <wps:txbx>
                          <w:txbxContent>
                            <w:p w14:paraId="592FDD28" w14:textId="77777777" w:rsidR="00431932" w:rsidRDefault="00431932" w:rsidP="00FB188D">
                              <w:pPr>
                                <w:jc w:val="center"/>
                                <w:rPr>
                                  <w:color w:val="000000" w:themeColor="text1"/>
                                  <w:kern w:val="24"/>
                                </w:rPr>
                              </w:pPr>
                              <w:r>
                                <w:rPr>
                                  <w:color w:val="000000" w:themeColor="text1"/>
                                  <w:kern w:val="24"/>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96.15pt;z-index:251923456" coordsize="24377,12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bHxWi2wEAAAzDgAADgAAAAAAAAAAAAAAAAA6AgAAZHJz&#10;L2Uyb0RvYy54bWxQSwECLQAKAAAAAAAAACEAZoVhC8AnAADAJwAAFAAAAAAAAAAAAAAAAADSBgAA&#10;ZHJzL21lZGlhL2ltYWdlMS5wbmdQSwECLQAUAAYACAAAACEAbIIFqN8AAAAJAQAADwAAAAAAAAAA&#10;AAAAAADE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1"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2;height:5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rPr>
                        </w:pPr>
                        <w:r>
                          <w:rPr>
                            <w:color w:val="000000" w:themeColor="text1"/>
                            <w:kern w:val="24"/>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7;width:13146;height:5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rPr>
                        </w:pPr>
                        <w:r>
                          <w:rPr>
                            <w:color w:val="000000" w:themeColor="text1"/>
                            <w:kern w:val="24"/>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765C1A">
        <w:t>"</w:t>
      </w:r>
      <w:r w:rsidR="00FB188D">
        <w:rPr>
          <w:rFonts w:ascii="Arial" w:hAnsi="Arial" w:cs="Arial"/>
          <w:color w:val="C00000"/>
          <w:lang w:val="en-US"/>
        </w:rPr>
        <w:t>Multilayer</w:t>
      </w:r>
      <w:r w:rsidR="00765C1A">
        <w:t>"</w:t>
      </w:r>
    </w:p>
    <w:p w14:paraId="6213103A" w14:textId="27DA5963" w:rsidR="00771BB5" w:rsidRDefault="00CA66C9" w:rsidP="0073474E">
      <w:pPr>
        <w:pStyle w:val="a"/>
        <w:spacing w:beforeLines="100" w:before="240" w:afterLines="150" w:after="360" w:line="276" w:lineRule="auto"/>
        <w:ind w:firstLine="0"/>
      </w:pPr>
      <w:r>
        <w:t xml:space="preserve">Заголовок окна </w:t>
      </w:r>
      <w:r w:rsidR="00B23022">
        <w:t>указывает, что вы имеете дело с периодической многослойкой</w:t>
      </w:r>
      <w:r>
        <w:t xml:space="preserve">. </w:t>
      </w:r>
      <w:r w:rsidR="00B23022">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154FAAF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Pr>
          <w:rStyle w:val="ListLabel3"/>
          <w:color w:val="00518E"/>
          <w:sz w:val="22"/>
        </w:rPr>
        <w:t xml:space="preserve">Меню окна </w:t>
      </w:r>
      <w:r w:rsidR="00765C1A">
        <w:t>"</w:t>
      </w:r>
      <w:r>
        <w:rPr>
          <w:rFonts w:ascii="Arial" w:hAnsi="Arial" w:cs="Arial"/>
          <w:color w:val="C00000"/>
          <w:lang w:val="en-US"/>
        </w:rPr>
        <w:t>Multilayer</w:t>
      </w:r>
      <w:r w:rsidR="00765C1A">
        <w:t>"</w:t>
      </w:r>
    </w:p>
    <w:p w14:paraId="092250A1" w14:textId="70A4B78C" w:rsidR="00310C1C" w:rsidRDefault="00310C1C" w:rsidP="00310C1C">
      <w:pPr>
        <w:pStyle w:val="a"/>
        <w:spacing w:beforeLines="100" w:before="240" w:afterLines="150" w:after="360" w:line="276" w:lineRule="auto"/>
        <w:ind w:firstLine="0"/>
      </w:pPr>
      <w:r w:rsidRPr="00DF22F2">
        <w:t>Меню</w:t>
      </w:r>
      <w:r>
        <w:t xml:space="preserve"> </w:t>
      </w:r>
      <w:r w:rsidR="00765C1A">
        <w:t>"</w:t>
      </w:r>
      <w:r>
        <w:rPr>
          <w:rFonts w:ascii="Arial" w:hAnsi="Arial" w:cs="Arial"/>
          <w:color w:val="C00000"/>
          <w:lang w:val="en-US"/>
        </w:rPr>
        <w:t>Length</w:t>
      </w:r>
      <w:r w:rsidRPr="00B05EB9">
        <w:rPr>
          <w:rFonts w:ascii="Arial" w:hAnsi="Arial" w:cs="Arial"/>
          <w:color w:val="C00000"/>
        </w:rPr>
        <w:t xml:space="preserve"> </w:t>
      </w:r>
      <w:r>
        <w:rPr>
          <w:rFonts w:ascii="Arial" w:hAnsi="Arial" w:cs="Arial"/>
          <w:color w:val="C00000"/>
          <w:lang w:val="en-US"/>
        </w:rPr>
        <w:t>units</w:t>
      </w:r>
      <w:r w:rsidR="00765C1A">
        <w:t>"</w:t>
      </w:r>
      <w:r w:rsidRPr="00DF22F2">
        <w:t xml:space="preserve"> позволяет </w:t>
      </w:r>
      <w:r>
        <w:t>переключить единицы длины. В м</w:t>
      </w:r>
      <w:r w:rsidRPr="00DF22F2">
        <w:t>еню</w:t>
      </w:r>
      <w:r>
        <w:t xml:space="preserve"> </w:t>
      </w:r>
      <w:r w:rsidR="00765C1A">
        <w:t>"</w:t>
      </w:r>
      <w:r>
        <w:rPr>
          <w:rFonts w:ascii="Arial" w:hAnsi="Arial" w:cs="Arial"/>
          <w:color w:val="C00000"/>
          <w:lang w:val="en-US"/>
        </w:rPr>
        <w:t>Precision</w:t>
      </w:r>
      <w:r w:rsidR="00765C1A">
        <w:t>"</w:t>
      </w:r>
      <w:r w:rsidRPr="00DF22F2">
        <w:t xml:space="preserve"> </w:t>
      </w:r>
      <w:r>
        <w:t>можно менять количество</w:t>
      </w:r>
      <w:r w:rsidR="00D6048B" w:rsidRPr="00D6048B">
        <w:t xml:space="preserve"> </w:t>
      </w:r>
      <w:r w:rsidR="00D6048B">
        <w:t>знаков после запятой, используемое для представления значений параметров.</w:t>
      </w:r>
      <w:r w:rsidR="00D6048B" w:rsidRPr="00D6048B">
        <w:t xml:space="preserve"> </w:t>
      </w:r>
      <w:r w:rsidR="00D6048B">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pPr>
      <w:r>
        <w:t xml:space="preserve">Первый параметр периодической многослойки – число периодов </w:t>
      </w:r>
      <w:r>
        <w:rPr>
          <w:lang w:val="en-US"/>
        </w:rPr>
        <w:t>N</w:t>
      </w:r>
      <w:r w:rsidRPr="0006629C">
        <w:t xml:space="preserve"> = 0, 1, 2 </w:t>
      </w:r>
      <w:r>
        <w:t>…</w:t>
      </w:r>
      <w:r w:rsidRPr="0006629C">
        <w:t xml:space="preserve"> </w:t>
      </w:r>
    </w:p>
    <w:p w14:paraId="0FBCF68A" w14:textId="7138A8F1" w:rsidR="001130BA" w:rsidRDefault="0006629C" w:rsidP="001130BA">
      <w:pPr>
        <w:pStyle w:val="a"/>
        <w:spacing w:beforeLines="100" w:before="240" w:afterLines="150" w:after="360" w:line="276" w:lineRule="auto"/>
        <w:ind w:firstLine="0"/>
      </w:pPr>
      <w: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pPr>
      <w:r>
        <w:t xml:space="preserve">Третий параметр – толщинный фактор γ. Это отношение толщины верхнего слоя элементарной ячейки к периоду. </w:t>
      </w:r>
      <w:r w:rsidRPr="00AB0E89">
        <w:rPr>
          <w:u w:val="single"/>
        </w:rPr>
        <w:t>Толщинный фактор указывается только при числе слоёв в периоде, равном двум</w:t>
      </w:r>
      <w:r w:rsidRPr="00AB0E89">
        <w:t xml:space="preserve">. </w:t>
      </w:r>
      <w: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4" w:name="_Управление_типом_структуры"/>
      <w:bookmarkEnd w:id="54"/>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pPr>
      <w: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16184126" w:rsidR="0039606E" w:rsidRPr="006E3D89" w:rsidRDefault="00765C1A" w:rsidP="00512741">
      <w:pPr>
        <w:pStyle w:val="a"/>
        <w:spacing w:beforeLines="100" w:before="240" w:afterLines="150" w:after="360" w:line="276" w:lineRule="auto"/>
        <w:ind w:firstLine="0"/>
      </w:pPr>
      <w:r>
        <w:t>"</w:t>
      </w:r>
      <w:r w:rsidR="006E3D89">
        <w:rPr>
          <w:rFonts w:ascii="Arial" w:hAnsi="Arial" w:cs="Arial"/>
          <w:color w:val="C00000"/>
          <w:lang w:val="en-US"/>
        </w:rPr>
        <w:t>Invert</w:t>
      </w:r>
      <w:r w:rsidR="006E3D89" w:rsidRPr="006E3D89">
        <w:rPr>
          <w:rFonts w:ascii="Arial" w:hAnsi="Arial" w:cs="Arial"/>
          <w:color w:val="C00000"/>
        </w:rPr>
        <w:t xml:space="preserve"> </w:t>
      </w:r>
      <w:r w:rsidR="006E3D89">
        <w:rPr>
          <w:rFonts w:ascii="Arial" w:hAnsi="Arial" w:cs="Arial"/>
          <w:color w:val="C00000"/>
          <w:lang w:val="en-US"/>
        </w:rPr>
        <w:t>order</w:t>
      </w:r>
      <w:r w:rsidR="006E3D89" w:rsidRPr="006E3D89">
        <w:rPr>
          <w:rFonts w:ascii="Arial" w:hAnsi="Arial" w:cs="Arial"/>
          <w:color w:val="C00000"/>
        </w:rPr>
        <w:t xml:space="preserve"> </w:t>
      </w:r>
      <w:r w:rsidR="006E3D89">
        <w:rPr>
          <w:rFonts w:ascii="Arial" w:hAnsi="Arial" w:cs="Arial"/>
          <w:color w:val="C00000"/>
          <w:lang w:val="en-US"/>
        </w:rPr>
        <w:t>of</w:t>
      </w:r>
      <w:r w:rsidR="006E3D89" w:rsidRPr="006E3D89">
        <w:rPr>
          <w:rFonts w:ascii="Arial" w:hAnsi="Arial" w:cs="Arial"/>
          <w:color w:val="C00000"/>
        </w:rPr>
        <w:t xml:space="preserve"> </w:t>
      </w:r>
      <w:r w:rsidR="006E3D89">
        <w:rPr>
          <w:rFonts w:ascii="Arial" w:hAnsi="Arial" w:cs="Arial"/>
          <w:color w:val="C00000"/>
          <w:lang w:val="en-US"/>
        </w:rPr>
        <w:t>layers</w:t>
      </w:r>
      <w:r>
        <w:t>"</w:t>
      </w:r>
      <w:r w:rsidR="0039606E" w:rsidRPr="006E3D89">
        <w:t xml:space="preserve"> </w:t>
      </w:r>
      <w:r w:rsidR="0039606E" w:rsidRPr="00DF22F2">
        <w:t>позволяет</w:t>
      </w:r>
      <w:r w:rsidR="006E3D89" w:rsidRPr="006E3D89">
        <w:t xml:space="preserve"> </w:t>
      </w:r>
      <w:r w:rsidR="006E3D89">
        <w:t>быстро</w:t>
      </w:r>
      <w:r w:rsidR="006E3D89" w:rsidRPr="006E3D89">
        <w:t xml:space="preserve"> </w:t>
      </w:r>
      <w:r w:rsidR="006E3D89">
        <w:t xml:space="preserve">изменить порядок следования слоёв в </w:t>
      </w:r>
      <w:r w:rsidR="00DD5FF2">
        <w:t>элементарной ячейке</w:t>
      </w:r>
      <w:r w:rsidR="006E3D89">
        <w:t xml:space="preserve"> на противоположный.</w:t>
      </w:r>
    </w:p>
    <w:p w14:paraId="13806E32" w14:textId="7D441EFB" w:rsidR="00EB0876" w:rsidRDefault="00EB0876" w:rsidP="000D7464">
      <w:pPr>
        <w:pStyle w:val="Heading4"/>
        <w:numPr>
          <w:ilvl w:val="3"/>
          <w:numId w:val="5"/>
        </w:numPr>
        <w:rPr>
          <w:lang w:val="en-US"/>
        </w:rPr>
      </w:pPr>
      <w:bookmarkStart w:id="55" w:name="_Regular_aperiodic_1"/>
      <w:bookmarkEnd w:id="55"/>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rPr>
        <w:t>Регулярная апериодика на схеме структуры</w:t>
      </w:r>
    </w:p>
    <w:p w14:paraId="27DB4191" w14:textId="6B4DDB84"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rPr>
        <w:t xml:space="preserve">Окно </w:t>
      </w:r>
      <w:r w:rsidR="00765C1A">
        <w:t>"</w:t>
      </w:r>
      <w:r w:rsidR="00D432A9">
        <w:rPr>
          <w:rFonts w:ascii="Arial" w:hAnsi="Arial" w:cs="Arial"/>
          <w:color w:val="C00000"/>
          <w:lang w:val="en-US"/>
        </w:rPr>
        <w:t>Regular aperiodic</w:t>
      </w:r>
      <w:r w:rsidR="00765C1A">
        <w:t>"</w:t>
      </w:r>
    </w:p>
    <w:p w14:paraId="795E04E7" w14:textId="71D7BE28" w:rsidR="00562AA4" w:rsidRDefault="00EB0876" w:rsidP="00EB0876">
      <w:pPr>
        <w:pStyle w:val="a"/>
        <w:spacing w:beforeLines="100" w:before="240" w:afterLines="150" w:after="360" w:line="276" w:lineRule="auto"/>
        <w:ind w:firstLine="0"/>
      </w:pPr>
      <w:r>
        <w:t xml:space="preserve">Структурно окно </w:t>
      </w:r>
      <w:r w:rsidR="00765C1A">
        <w:t>"</w:t>
      </w:r>
      <w:r w:rsidR="00B53AA4">
        <w:rPr>
          <w:rFonts w:ascii="Arial" w:hAnsi="Arial" w:cs="Arial"/>
          <w:color w:val="C00000"/>
          <w:lang w:val="en-US"/>
        </w:rPr>
        <w:t>Regular</w:t>
      </w:r>
      <w:r w:rsidR="00B53AA4" w:rsidRPr="00D63C42">
        <w:rPr>
          <w:rFonts w:ascii="Arial" w:hAnsi="Arial" w:cs="Arial"/>
          <w:color w:val="C00000"/>
        </w:rPr>
        <w:t xml:space="preserve"> </w:t>
      </w:r>
      <w:r w:rsidR="00B53AA4">
        <w:rPr>
          <w:rFonts w:ascii="Arial" w:hAnsi="Arial" w:cs="Arial"/>
          <w:color w:val="C00000"/>
          <w:lang w:val="en-US"/>
        </w:rPr>
        <w:t>aperiodic</w:t>
      </w:r>
      <w:r w:rsidR="00765C1A">
        <w:t>"</w:t>
      </w:r>
      <w:r>
        <w:t xml:space="preserve"> состоит из следующих частей</w:t>
      </w:r>
      <w:r w:rsidRPr="00160D92">
        <w:t xml:space="preserve">: </w:t>
      </w:r>
      <w:r>
        <w:t xml:space="preserve">заголовок, блок </w:t>
      </w:r>
      <w:r w:rsidR="00AC24E5">
        <w:t>ограничения параметров</w:t>
      </w:r>
      <w:r>
        <w:t>, блок управления типом структуры</w:t>
      </w:r>
      <w:r w:rsidR="00562AA4">
        <w:t>.</w:t>
      </w:r>
    </w:p>
    <w:p w14:paraId="216F132C" w14:textId="2D95DBAB" w:rsidR="00EB0876" w:rsidRPr="007E5585" w:rsidRDefault="00562AA4" w:rsidP="00EB0876">
      <w:pPr>
        <w:pStyle w:val="a"/>
        <w:spacing w:beforeLines="100" w:before="240" w:afterLines="150" w:after="360" w:line="276" w:lineRule="auto"/>
        <w:ind w:firstLine="0"/>
      </w:pPr>
      <w:r>
        <w:t xml:space="preserve">Кнопка </w:t>
      </w:r>
      <w:r w:rsidR="00765C1A">
        <w:t>"</w:t>
      </w:r>
      <w:r>
        <w:rPr>
          <w:rFonts w:ascii="Arial" w:hAnsi="Arial" w:cs="Arial"/>
          <w:color w:val="C00000"/>
          <w:lang w:val="en-US"/>
        </w:rPr>
        <w:t>Layers</w:t>
      </w:r>
      <w:r w:rsidR="00765C1A">
        <w:t>"</w:t>
      </w:r>
      <w:r>
        <w:t xml:space="preserve"> открывает </w:t>
      </w:r>
      <w:hyperlink w:anchor="_Regular_aperiodic" w:history="1">
        <w:r w:rsidRPr="00514057">
          <w:rPr>
            <w:rStyle w:val="Hyperlink"/>
          </w:rPr>
          <w:t xml:space="preserve">детальную </w:t>
        </w:r>
        <w:r w:rsidR="00AC24E5" w:rsidRPr="00514057">
          <w:rPr>
            <w:rStyle w:val="Hyperlink"/>
          </w:rPr>
          <w:t>таблиц</w:t>
        </w:r>
        <w:r w:rsidR="007F1DE4">
          <w:rPr>
            <w:rStyle w:val="Hyperlink"/>
          </w:rPr>
          <w:t>у</w:t>
        </w:r>
        <w:r w:rsidR="00AC24E5" w:rsidRPr="00514057">
          <w:rPr>
            <w:rStyle w:val="Hyperlink"/>
          </w:rPr>
          <w:t xml:space="preserve"> слоёв</w:t>
        </w:r>
      </w:hyperlink>
      <w:r w:rsidR="00AC24E5">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00BE93F0"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364" cy="1240363"/>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364" cy="1240363"/>
                          <a:chOff x="0" y="0"/>
                          <a:chExt cx="2437798" cy="1240850"/>
                        </a:xfrm>
                      </wpg:grpSpPr>
                      <pic:pic xmlns:pic="http://schemas.openxmlformats.org/drawingml/2006/picture">
                        <pic:nvPicPr>
                          <pic:cNvPr id="1149" name="Picture 1149"/>
                          <pic:cNvPicPr>
                            <a:picLocks noChangeAspect="1"/>
                          </pic:cNvPicPr>
                        </pic:nvPicPr>
                        <pic:blipFill rotWithShape="1">
                          <a:blip r:embed="rId149"/>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276" cy="573630"/>
                          </a:xfrm>
                          <a:prstGeom prst="rect">
                            <a:avLst/>
                          </a:prstGeom>
                          <a:noFill/>
                        </wps:spPr>
                        <wps:txbx>
                          <w:txbxContent>
                            <w:p w14:paraId="4722AD08" w14:textId="77777777" w:rsidR="00431932" w:rsidRDefault="00431932" w:rsidP="00906D3E">
                              <w:pPr>
                                <w:jc w:val="center"/>
                                <w:rPr>
                                  <w:color w:val="000000" w:themeColor="text1"/>
                                  <w:kern w:val="24"/>
                                </w:rPr>
                              </w:pPr>
                              <w:r>
                                <w:rPr>
                                  <w:color w:val="000000" w:themeColor="text1"/>
                                  <w:kern w:val="24"/>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873"/>
                            <a:ext cx="1314684" cy="573630"/>
                          </a:xfrm>
                          <a:prstGeom prst="rect">
                            <a:avLst/>
                          </a:prstGeom>
                          <a:noFill/>
                        </wps:spPr>
                        <wps:txbx>
                          <w:txbxContent>
                            <w:p w14:paraId="0BD663DF" w14:textId="77777777" w:rsidR="00431932" w:rsidRDefault="00431932" w:rsidP="00906D3E">
                              <w:pPr>
                                <w:jc w:val="center"/>
                                <w:rPr>
                                  <w:color w:val="000000" w:themeColor="text1"/>
                                  <w:kern w:val="24"/>
                                </w:rPr>
                              </w:pPr>
                              <w:r>
                                <w:rPr>
                                  <w:color w:val="000000" w:themeColor="text1"/>
                                  <w:kern w:val="24"/>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7.65pt;z-index:251939840" coordsize="24377,124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0"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2;height:5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rPr>
                        </w:pPr>
                        <w:r>
                          <w:rPr>
                            <w:color w:val="000000" w:themeColor="text1"/>
                            <w:kern w:val="24"/>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8;width:13146;height:5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rPr>
                        </w:pPr>
                        <w:r>
                          <w:rPr>
                            <w:color w:val="000000" w:themeColor="text1"/>
                            <w:kern w:val="24"/>
                          </w:rPr>
                          <w:t>Индексы слоёв внутри апериодики</w:t>
                        </w:r>
                      </w:p>
                    </w:txbxContent>
                  </v:textbox>
                </v:shape>
                <w10:wrap type="topAndBottom"/>
              </v:group>
            </w:pict>
          </mc:Fallback>
        </mc:AlternateContent>
      </w:r>
      <w:r w:rsidRPr="00906D3E">
        <w:rPr>
          <w:color w:val="00518E"/>
        </w:rPr>
        <w:t xml:space="preserve"> </w:t>
      </w:r>
      <w:r w:rsidR="006E0889">
        <w:rPr>
          <w:rStyle w:val="ListLabel3"/>
          <w:color w:val="00518E"/>
          <w:sz w:val="22"/>
        </w:rPr>
        <w:t>Заголовок окна</w:t>
      </w:r>
      <w:r w:rsidR="006E0889">
        <w:rPr>
          <w:rStyle w:val="ListLabel3"/>
          <w:color w:val="00518E"/>
          <w:sz w:val="22"/>
          <w:lang w:val="en-US"/>
        </w:rPr>
        <w:t xml:space="preserve"> </w:t>
      </w:r>
      <w:r w:rsidR="00765C1A">
        <w:t>"</w:t>
      </w:r>
      <w:r>
        <w:rPr>
          <w:rFonts w:ascii="Arial" w:hAnsi="Arial" w:cs="Arial"/>
          <w:color w:val="C00000"/>
          <w:lang w:val="en-US"/>
        </w:rPr>
        <w:t>Regular aperiodic</w:t>
      </w:r>
      <w:r w:rsidR="00765C1A">
        <w:t>"</w:t>
      </w:r>
    </w:p>
    <w:p w14:paraId="1632CE79" w14:textId="38FDDEF7" w:rsidR="0014235B" w:rsidRDefault="0014235B" w:rsidP="0014235B">
      <w:pPr>
        <w:pStyle w:val="a"/>
        <w:spacing w:beforeLines="100" w:before="240" w:afterLines="150" w:after="360" w:line="276" w:lineRule="auto"/>
        <w:ind w:firstLine="0"/>
      </w:pPr>
      <w: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t xml:space="preserve"> </w:t>
      </w:r>
    </w:p>
    <w:p w14:paraId="54C2637A" w14:textId="7502D6F1" w:rsidR="0014235B" w:rsidRDefault="0014235B" w:rsidP="000D7464">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rPr>
        <w:t xml:space="preserve"> </w:t>
      </w:r>
      <w:r w:rsidR="0014235B">
        <w:rPr>
          <w:rStyle w:val="ListLabel3"/>
          <w:color w:val="00518E"/>
          <w:sz w:val="22"/>
        </w:rPr>
        <w:t>Блок настройки параметров</w:t>
      </w:r>
    </w:p>
    <w:p w14:paraId="4CDEA1F6" w14:textId="577AB0EE" w:rsidR="006C58B8" w:rsidRPr="004C33B4" w:rsidRDefault="00AB650B" w:rsidP="0014235B">
      <w:pPr>
        <w:pStyle w:val="a"/>
        <w:spacing w:beforeLines="100" w:before="240" w:afterLines="150" w:after="360" w:line="276" w:lineRule="auto"/>
        <w:ind w:firstLine="0"/>
      </w:pPr>
      <w:r w:rsidRPr="00BD3BBF">
        <w:t>В этом окне</w:t>
      </w:r>
      <w:r w:rsidR="006C58B8" w:rsidRPr="00BD3BBF">
        <w:t xml:space="preserve"> нельзя</w:t>
      </w:r>
      <w:r w:rsidR="006C58B8">
        <w:t xml:space="preserve"> напрямую работать с параметрами слоёв, но можно накладывать связи и ограничения на толщины и интерфейсы </w:t>
      </w:r>
      <w:r w:rsidR="00765C1A">
        <w:t>"</w:t>
      </w:r>
      <w:r w:rsidR="006C58B8">
        <w:t>одинаковых</w:t>
      </w:r>
      <w:r w:rsidR="00765C1A">
        <w:t>"</w:t>
      </w:r>
      <w:r w:rsidR="006C58B8">
        <w:t xml:space="preserve"> слоёв в разных элементарных ячейках </w:t>
      </w:r>
      <w:r w:rsidR="006C58B8" w:rsidRPr="00D32BA1">
        <w:t xml:space="preserve">апериодики. </w:t>
      </w:r>
      <w:r w:rsidR="00D32BA1" w:rsidRPr="00D32BA1">
        <w:t>Для каждого слоя</w:t>
      </w:r>
      <w:r w:rsidR="006C58B8" w:rsidRPr="00D32BA1">
        <w:t xml:space="preserve"> указывается</w:t>
      </w:r>
      <w:r w:rsidR="006C58B8">
        <w:t xml:space="preserve"> материал, а также является ли этот материал скомпонованным из химических элементов – </w:t>
      </w:r>
      <w:r w:rsidR="00765C1A">
        <w:t>"</w:t>
      </w:r>
      <w:r w:rsidR="006C58B8" w:rsidRPr="006C58B8">
        <w:rPr>
          <w:rFonts w:ascii="Arial" w:hAnsi="Arial" w:cs="Arial"/>
          <w:color w:val="C00000"/>
        </w:rPr>
        <w:t>(</w:t>
      </w:r>
      <w:r w:rsidR="006C58B8">
        <w:rPr>
          <w:rFonts w:ascii="Arial" w:hAnsi="Arial" w:cs="Arial"/>
          <w:color w:val="C00000"/>
          <w:lang w:val="en-US"/>
        </w:rPr>
        <w:t>composed</w:t>
      </w:r>
      <w:r w:rsidR="006C58B8" w:rsidRPr="006C58B8">
        <w:rPr>
          <w:rFonts w:ascii="Arial" w:hAnsi="Arial" w:cs="Arial"/>
          <w:color w:val="C00000"/>
        </w:rPr>
        <w:t>)</w:t>
      </w:r>
      <w:r w:rsidR="00765C1A">
        <w:t>"</w:t>
      </w:r>
      <w:r w:rsidR="006C58B8">
        <w:t xml:space="preserve"> – или взятым из библиотеки готовых материалов </w:t>
      </w:r>
      <w:r w:rsidR="004C33B4">
        <w:t>–</w:t>
      </w:r>
      <w:r w:rsidR="004C33B4" w:rsidRPr="004C33B4">
        <w:t xml:space="preserve"> </w:t>
      </w:r>
      <w:r w:rsidR="00765C1A">
        <w:t>"</w:t>
      </w:r>
      <w:r w:rsidR="006C58B8" w:rsidRPr="006C58B8">
        <w:rPr>
          <w:rFonts w:ascii="Arial" w:hAnsi="Arial" w:cs="Arial"/>
          <w:color w:val="C00000"/>
        </w:rPr>
        <w:t>(</w:t>
      </w:r>
      <w:r w:rsidR="006C58B8" w:rsidRPr="006C58B8">
        <w:rPr>
          <w:rFonts w:ascii="Arial" w:hAnsi="Arial" w:cs="Arial"/>
          <w:color w:val="C00000"/>
          <w:lang w:val="en-US"/>
        </w:rPr>
        <w:t>tabular</w:t>
      </w:r>
      <w:r w:rsidR="006C58B8" w:rsidRPr="006C58B8">
        <w:rPr>
          <w:rFonts w:ascii="Arial" w:hAnsi="Arial" w:cs="Arial"/>
          <w:color w:val="C00000"/>
        </w:rPr>
        <w:t>)</w:t>
      </w:r>
      <w:r w:rsidR="00765C1A">
        <w:t>"</w:t>
      </w:r>
      <w:r w:rsidR="004C33B4" w:rsidRPr="004C33B4">
        <w:t>.</w:t>
      </w:r>
    </w:p>
    <w:p w14:paraId="032A744B" w14:textId="4201E63E" w:rsidR="0014235B" w:rsidRDefault="00765C1A" w:rsidP="0014235B">
      <w:pPr>
        <w:pStyle w:val="a"/>
        <w:spacing w:beforeLines="100" w:before="240" w:afterLines="150" w:after="360" w:line="276" w:lineRule="auto"/>
        <w:ind w:firstLine="0"/>
      </w:pPr>
      <w:r>
        <w:t>"</w:t>
      </w:r>
      <w:r w:rsidR="006C58B8">
        <w:rPr>
          <w:rFonts w:ascii="Arial" w:hAnsi="Arial" w:cs="Arial"/>
          <w:color w:val="C00000"/>
          <w:lang w:val="en-US"/>
        </w:rPr>
        <w:t>Common</w:t>
      </w:r>
      <w:r w:rsidR="006C58B8" w:rsidRPr="006C58B8">
        <w:rPr>
          <w:rFonts w:ascii="Arial" w:hAnsi="Arial" w:cs="Arial"/>
          <w:color w:val="C00000"/>
        </w:rPr>
        <w:t xml:space="preserve"> “</w:t>
      </w:r>
      <w:r w:rsidR="006C58B8">
        <w:rPr>
          <w:rFonts w:ascii="Arial" w:hAnsi="Arial" w:cs="Arial"/>
          <w:color w:val="C00000"/>
          <w:lang w:val="en-US"/>
        </w:rPr>
        <w:t>z</w:t>
      </w:r>
      <w:r w:rsidR="006C58B8" w:rsidRPr="006C58B8">
        <w:rPr>
          <w:rFonts w:ascii="Arial" w:hAnsi="Arial" w:cs="Arial"/>
          <w:color w:val="C00000"/>
        </w:rPr>
        <w:t>”</w:t>
      </w:r>
      <w:r>
        <w:t>"</w:t>
      </w:r>
      <w:r w:rsidR="006C58B8">
        <w:t xml:space="preserve"> указывает, что все слои с данным индексом будут иметь одинаковую толщину во всех элементарных ячейках. </w:t>
      </w:r>
    </w:p>
    <w:p w14:paraId="14D91632" w14:textId="0CB8AEC4" w:rsidR="006C58B8" w:rsidRDefault="00765C1A" w:rsidP="006C58B8">
      <w:pPr>
        <w:pStyle w:val="a"/>
        <w:spacing w:beforeLines="100" w:before="240" w:afterLines="150" w:after="360" w:line="276" w:lineRule="auto"/>
        <w:ind w:firstLine="0"/>
      </w:pPr>
      <w:r>
        <w:t>"</w:t>
      </w:r>
      <w:r w:rsidR="006C58B8">
        <w:rPr>
          <w:rFonts w:ascii="Arial" w:hAnsi="Arial" w:cs="Arial"/>
          <w:color w:val="C00000"/>
          <w:lang w:val="en-US"/>
        </w:rPr>
        <w:t>Common</w:t>
      </w:r>
      <w:r w:rsidR="006C58B8" w:rsidRPr="006C58B8">
        <w:rPr>
          <w:rFonts w:ascii="Arial" w:hAnsi="Arial" w:cs="Arial"/>
          <w:color w:val="C00000"/>
        </w:rPr>
        <w:t xml:space="preserve"> “</w:t>
      </w:r>
      <w:r w:rsidR="006C58B8">
        <w:rPr>
          <w:rFonts w:ascii="Arial" w:hAnsi="Arial" w:cs="Arial"/>
          <w:color w:val="C00000"/>
          <w:lang w:val="en-US"/>
        </w:rPr>
        <w:t>s</w:t>
      </w:r>
      <w:r w:rsidR="006C58B8" w:rsidRPr="006C58B8">
        <w:rPr>
          <w:rFonts w:ascii="Arial" w:hAnsi="Arial" w:cs="Arial"/>
          <w:color w:val="C00000"/>
        </w:rPr>
        <w:t>”</w:t>
      </w:r>
      <w:r>
        <w:t>"</w:t>
      </w:r>
      <w:r w:rsidR="004B055C" w:rsidRPr="004B055C">
        <w:t xml:space="preserve"> </w:t>
      </w:r>
      <w:r w:rsidR="006C58B8">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4DC807A5" w:rsidR="006C58B8" w:rsidRDefault="006C58B8" w:rsidP="006C58B8">
      <w:pPr>
        <w:pStyle w:val="a"/>
        <w:spacing w:beforeLines="100" w:before="240" w:afterLines="150" w:after="360" w:line="276" w:lineRule="auto"/>
        <w:ind w:firstLine="0"/>
      </w:pPr>
      <w:r>
        <w:t>Если дл</w:t>
      </w:r>
      <w:r w:rsidRPr="00D32BA1">
        <w:t>я всех слоёв включ</w:t>
      </w:r>
      <w:r w:rsidR="00D32BA1" w:rsidRPr="00D32BA1">
        <w:t>ить</w:t>
      </w:r>
      <w:r w:rsidRPr="00D32BA1">
        <w:t xml:space="preserve"> </w:t>
      </w:r>
      <w:r w:rsidR="00765C1A">
        <w:t>"</w:t>
      </w:r>
      <w:r w:rsidRPr="00D32BA1">
        <w:rPr>
          <w:rFonts w:ascii="Arial" w:hAnsi="Arial" w:cs="Arial"/>
          <w:color w:val="C00000"/>
          <w:lang w:val="en-US"/>
        </w:rPr>
        <w:t>Common</w:t>
      </w:r>
      <w:r w:rsidRPr="00D32BA1">
        <w:rPr>
          <w:rFonts w:ascii="Arial" w:hAnsi="Arial" w:cs="Arial"/>
          <w:color w:val="C00000"/>
        </w:rPr>
        <w:t xml:space="preserve"> “</w:t>
      </w:r>
      <w:r w:rsidRPr="00D32BA1">
        <w:rPr>
          <w:rFonts w:ascii="Arial" w:hAnsi="Arial" w:cs="Arial"/>
          <w:color w:val="C00000"/>
          <w:lang w:val="en-US"/>
        </w:rPr>
        <w:t>z</w:t>
      </w:r>
      <w:r w:rsidRPr="00D32BA1">
        <w:rPr>
          <w:rFonts w:ascii="Arial" w:hAnsi="Arial" w:cs="Arial"/>
          <w:color w:val="C00000"/>
        </w:rPr>
        <w:t>”</w:t>
      </w:r>
      <w:r w:rsidR="00765C1A">
        <w:t>"</w:t>
      </w:r>
      <w:r w:rsidRPr="00D32BA1">
        <w:t xml:space="preserve"> и </w:t>
      </w:r>
      <w:r w:rsidR="00765C1A">
        <w:t>"</w:t>
      </w:r>
      <w:r w:rsidRPr="00D32BA1">
        <w:rPr>
          <w:rFonts w:ascii="Arial" w:hAnsi="Arial" w:cs="Arial"/>
          <w:color w:val="C00000"/>
          <w:lang w:val="en-US"/>
        </w:rPr>
        <w:t>Common</w:t>
      </w:r>
      <w:r w:rsidRPr="00D32BA1">
        <w:rPr>
          <w:rFonts w:ascii="Arial" w:hAnsi="Arial" w:cs="Arial"/>
          <w:color w:val="C00000"/>
        </w:rPr>
        <w:t xml:space="preserve"> “</w:t>
      </w:r>
      <w:r w:rsidRPr="00D32BA1">
        <w:rPr>
          <w:rFonts w:ascii="Arial" w:hAnsi="Arial" w:cs="Arial"/>
          <w:color w:val="C00000"/>
          <w:lang w:val="en-US"/>
        </w:rPr>
        <w:t>s</w:t>
      </w:r>
      <w:r w:rsidRPr="00D32BA1">
        <w:rPr>
          <w:rFonts w:ascii="Arial" w:hAnsi="Arial" w:cs="Arial"/>
          <w:color w:val="C00000"/>
        </w:rPr>
        <w:t>”</w:t>
      </w:r>
      <w:r w:rsidR="00765C1A">
        <w:t>"</w:t>
      </w:r>
      <w:r w:rsidRPr="00D32BA1">
        <w:t xml:space="preserve">, </w:t>
      </w:r>
      <w:r w:rsidR="000E5479" w:rsidRPr="00D32BA1">
        <w:t>то получится периодическая структура</w:t>
      </w:r>
      <w:r w:rsidR="00D32BA1" w:rsidRPr="00D32BA1">
        <w:t>.</w:t>
      </w:r>
    </w:p>
    <w:p w14:paraId="24783633" w14:textId="2F40F0D4" w:rsidR="0090520D" w:rsidRDefault="00765C1A" w:rsidP="0014235B">
      <w:pPr>
        <w:pStyle w:val="a"/>
        <w:spacing w:beforeLines="100" w:before="240" w:afterLines="150" w:after="360" w:line="276" w:lineRule="auto"/>
        <w:ind w:firstLine="0"/>
      </w:pPr>
      <w:r>
        <w:t>"</w:t>
      </w:r>
      <w:r w:rsidR="004B055C" w:rsidRPr="004B055C">
        <w:rPr>
          <w:rFonts w:ascii="Arial" w:hAnsi="Arial" w:cs="Arial"/>
          <w:color w:val="C00000"/>
          <w:lang w:val="en-US"/>
        </w:rPr>
        <w:t>Restrict</w:t>
      </w:r>
      <w:r w:rsidR="004B055C" w:rsidRPr="004B055C">
        <w:rPr>
          <w:rFonts w:ascii="Arial" w:hAnsi="Arial" w:cs="Arial"/>
          <w:color w:val="C00000"/>
        </w:rPr>
        <w:t xml:space="preserve"> </w:t>
      </w:r>
      <w:r w:rsidR="004B055C" w:rsidRPr="004B055C">
        <w:rPr>
          <w:rFonts w:ascii="Arial" w:hAnsi="Arial" w:cs="Arial"/>
          <w:color w:val="C00000"/>
          <w:lang w:val="en-US"/>
        </w:rPr>
        <w:t>z</w:t>
      </w:r>
      <w:r w:rsidR="004B055C" w:rsidRPr="004B055C">
        <w:rPr>
          <w:rFonts w:ascii="Arial" w:hAnsi="Arial" w:cs="Arial"/>
          <w:color w:val="C00000"/>
        </w:rPr>
        <w:t xml:space="preserve">: </w:t>
      </w:r>
      <w:r w:rsidR="00117FE6" w:rsidRPr="009F69E6">
        <w:rPr>
          <w:rFonts w:ascii="Arial" w:hAnsi="Arial" w:cs="Arial"/>
          <w:color w:val="C00000"/>
        </w:rPr>
        <w:t>{</w:t>
      </w:r>
      <w:r w:rsidR="004B055C" w:rsidRPr="004B055C">
        <w:rPr>
          <w:rFonts w:ascii="Arial" w:hAnsi="Arial" w:cs="Arial"/>
          <w:color w:val="C00000"/>
        </w:rPr>
        <w:t>±</w:t>
      </w:r>
      <w:r w:rsidR="004B055C">
        <w:rPr>
          <w:rFonts w:ascii="Arial" w:hAnsi="Arial" w:cs="Arial"/>
          <w:color w:val="C00000"/>
          <w:lang w:val="en-US"/>
        </w:rPr>
        <w:t>Δ</w:t>
      </w:r>
      <w:r w:rsidR="004B055C" w:rsidRPr="004B055C">
        <w:rPr>
          <w:rFonts w:ascii="Arial" w:hAnsi="Arial" w:cs="Arial"/>
          <w:color w:val="C00000"/>
        </w:rPr>
        <w:t xml:space="preserve">, </w:t>
      </w:r>
      <w:r w:rsidR="004B055C" w:rsidRPr="004B055C">
        <w:rPr>
          <w:rFonts w:ascii="Arial" w:hAnsi="Arial" w:cs="Arial"/>
          <w:color w:val="C00000"/>
          <w:lang w:val="en-US"/>
        </w:rPr>
        <w:t>p</w:t>
      </w:r>
      <w:r w:rsidR="004B055C" w:rsidRPr="004B055C">
        <w:rPr>
          <w:rFonts w:ascii="Arial" w:hAnsi="Arial" w:cs="Arial"/>
          <w:color w:val="C00000"/>
        </w:rPr>
        <w:t xml:space="preserve">, </w:t>
      </w:r>
      <w:r w:rsidR="004B055C" w:rsidRPr="004B055C">
        <w:rPr>
          <w:rFonts w:ascii="Arial" w:hAnsi="Arial" w:cs="Arial"/>
          <w:color w:val="C00000"/>
          <w:lang w:val="en-US"/>
        </w:rPr>
        <w:t>Q</w:t>
      </w:r>
      <w:r w:rsidR="004B055C" w:rsidRPr="004B055C">
        <w:rPr>
          <w:rFonts w:ascii="Arial" w:hAnsi="Arial" w:cs="Arial"/>
          <w:color w:val="C00000"/>
        </w:rPr>
        <w:t>}</w:t>
      </w:r>
      <w:r>
        <w:t>"</w:t>
      </w:r>
      <w:r w:rsidR="004B055C" w:rsidRPr="004B055C">
        <w:t xml:space="preserve"> </w:t>
      </w:r>
      <w:r w:rsidR="004B055C">
        <w:t>указывает, что при автоматической оптимизации</w:t>
      </w:r>
      <w:r w:rsidR="00B86B8E" w:rsidRPr="00B86B8E">
        <w:t xml:space="preserve"> </w:t>
      </w:r>
      <w:r w:rsidR="004B055C">
        <w:t xml:space="preserve">толщин будет применяться </w:t>
      </w:r>
      <w:r>
        <w:t>"</w:t>
      </w:r>
      <w:r w:rsidR="004B055C">
        <w:t>мягкое</w:t>
      </w:r>
      <w:r>
        <w:t>"</w:t>
      </w:r>
      <w:r w:rsidR="004B055C">
        <w:t xml:space="preserve"> ограничение: если толщина любого слоя будет отличаться больше, чем на </w:t>
      </w:r>
      <w:r w:rsidR="004B055C" w:rsidRPr="002B6062">
        <w:t xml:space="preserve">величину </w:t>
      </w:r>
      <w:r w:rsidR="004B055C" w:rsidRPr="002B6062">
        <w:rPr>
          <w:lang w:val="en-US"/>
        </w:rPr>
        <w:t>Δ</w:t>
      </w:r>
      <w:r w:rsidR="004B055C" w:rsidRPr="002B6062">
        <w:t xml:space="preserve"> от средней толщины слоёв данного типа, то к величине минимизируемой функции будет прибавляться </w:t>
      </w:r>
      <w:r>
        <w:t>"</w:t>
      </w:r>
      <w:r w:rsidR="00FE2C12" w:rsidRPr="002B6062">
        <w:t>штраф</w:t>
      </w:r>
      <w:r>
        <w:t>"</w:t>
      </w:r>
      <w:r w:rsidR="00FE2C12" w:rsidRPr="002B6062">
        <w:t>, а именно следующая величина:</w:t>
      </w:r>
      <w:r w:rsidR="0020012E" w:rsidRPr="0020012E">
        <w:t xml:space="preserve"> </w:t>
      </w:r>
      <w:r w:rsidR="0020012E" w:rsidRPr="001E7B3E">
        <w:rPr>
          <w:position w:val="-16"/>
        </w:rPr>
        <w:object w:dxaOrig="1820" w:dyaOrig="480" w14:anchorId="18424426">
          <v:shape id="_x0000_i1025" type="#_x0000_t75" style="width:90.8pt;height:24.4pt" o:ole="">
            <v:imagedata r:id="rId152" o:title=""/>
          </v:shape>
          <o:OLEObject Type="Embed" ProgID="Equation.3" ShapeID="_x0000_i1025" DrawAspect="Content" ObjectID="_1731876460" r:id="rId153"/>
        </w:object>
      </w:r>
      <w:r w:rsidR="00AC3A9F" w:rsidRPr="002B6062">
        <w:t xml:space="preserve">, где </w:t>
      </w:r>
      <w:r w:rsidR="00AC3A9F" w:rsidRPr="002B6062">
        <w:rPr>
          <w:lang w:val="en-US"/>
        </w:rPr>
        <w:t>z</w:t>
      </w:r>
      <w:r w:rsidR="00AC3A9F" w:rsidRPr="002B6062">
        <w:t xml:space="preserve"> – толщина слоя, &lt;</w:t>
      </w:r>
      <w:r w:rsidR="00AC3A9F" w:rsidRPr="002B6062">
        <w:rPr>
          <w:lang w:val="en-US"/>
        </w:rPr>
        <w:t>z</w:t>
      </w:r>
      <w:r w:rsidR="00AC3A9F" w:rsidRPr="002B6062">
        <w:t>&gt; - средняя толщина слоёв данного типа</w:t>
      </w:r>
      <w:r w:rsidR="0002277A" w:rsidRPr="002B6062">
        <w:t xml:space="preserve">, </w:t>
      </w:r>
      <w:r w:rsidR="0002277A" w:rsidRPr="0020012E">
        <w:rPr>
          <w:color w:val="C00000"/>
          <w:lang w:val="en-US"/>
        </w:rPr>
        <w:t>p</w:t>
      </w:r>
      <w:r w:rsidR="0002277A" w:rsidRPr="002B6062">
        <w:t xml:space="preserve"> – показатель степени, отвечающей за скорость нарастания штрафа с увеличением отклонения, а </w:t>
      </w:r>
      <w:r w:rsidR="0002277A" w:rsidRPr="0020012E">
        <w:rPr>
          <w:color w:val="C00000"/>
          <w:lang w:val="en-US"/>
        </w:rPr>
        <w:t>Q</w:t>
      </w:r>
      <w:r w:rsidR="0002277A" w:rsidRPr="002B6062">
        <w:t xml:space="preserve"> – весовой фактор. Таким образом, толщинам </w:t>
      </w:r>
      <w:r>
        <w:t>"</w:t>
      </w:r>
      <w:r w:rsidR="0002277A" w:rsidRPr="002B6062">
        <w:t>невыгодно</w:t>
      </w:r>
      <w:r>
        <w:t>"</w:t>
      </w:r>
      <w:r w:rsidR="0002277A" w:rsidRPr="002B6062">
        <w:t xml:space="preserve"> далеко выходить за указанные пределы </w:t>
      </w:r>
      <w:r w:rsidR="0002277A" w:rsidRPr="0020012E">
        <w:rPr>
          <w:color w:val="C00000"/>
        </w:rPr>
        <w:t>±</w:t>
      </w:r>
      <w:r w:rsidR="0002277A" w:rsidRPr="0020012E">
        <w:rPr>
          <w:color w:val="C00000"/>
          <w:lang w:val="en-US"/>
        </w:rPr>
        <w:t>Δ</w:t>
      </w:r>
      <w:r w:rsidR="002B6062">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pPr>
      <w:r>
        <w:t>Регулярная апериодика</w:t>
      </w:r>
      <w:r w:rsidR="003A33DC">
        <w:t xml:space="preserve"> может быть превращена в </w:t>
      </w:r>
      <w:r>
        <w:t>периодическую структуру</w:t>
      </w:r>
      <w:r w:rsidR="003A33DC">
        <w:t xml:space="preserve"> или общую апериодику выбором соответствующей опции.</w:t>
      </w:r>
      <w:r w:rsidR="00527440">
        <w:t xml:space="preserve"> </w:t>
      </w:r>
    </w:p>
    <w:p w14:paraId="60F513D4" w14:textId="3E7ABE3E" w:rsidR="00DB6ED1" w:rsidRDefault="00DB6ED1" w:rsidP="000D7464">
      <w:pPr>
        <w:pStyle w:val="Heading4"/>
        <w:numPr>
          <w:ilvl w:val="3"/>
          <w:numId w:val="5"/>
        </w:numPr>
        <w:rPr>
          <w:lang w:val="en-US"/>
        </w:rPr>
      </w:pPr>
      <w:bookmarkStart w:id="57" w:name="_General__aperiodic"/>
      <w:bookmarkEnd w:id="57"/>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rPr>
        <w:t>Общ</w:t>
      </w:r>
      <w:r w:rsidR="00DB6ED1">
        <w:rPr>
          <w:color w:val="00518E"/>
        </w:rPr>
        <w:t>ая апериодика на схеме структуры</w:t>
      </w:r>
    </w:p>
    <w:p w14:paraId="57160B0C" w14:textId="35BB70F4"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rPr>
        <w:t xml:space="preserve">Окно </w:t>
      </w:r>
      <w:r w:rsidR="00765C1A">
        <w:t>"</w:t>
      </w:r>
      <w:r>
        <w:rPr>
          <w:rFonts w:ascii="Arial" w:hAnsi="Arial" w:cs="Arial"/>
          <w:color w:val="C00000"/>
          <w:lang w:val="en-US"/>
        </w:rPr>
        <w:t>General</w:t>
      </w:r>
      <w:r w:rsidR="00DB6ED1">
        <w:rPr>
          <w:rFonts w:ascii="Arial" w:hAnsi="Arial" w:cs="Arial"/>
          <w:color w:val="C00000"/>
          <w:lang w:val="en-US"/>
        </w:rPr>
        <w:t xml:space="preserve"> aperiodic</w:t>
      </w:r>
      <w:r w:rsidR="00765C1A">
        <w:t>"</w:t>
      </w:r>
    </w:p>
    <w:p w14:paraId="03B2B310" w14:textId="74506ADA" w:rsidR="00DB6ED1" w:rsidRDefault="00DB6ED1" w:rsidP="00DB6ED1">
      <w:pPr>
        <w:pStyle w:val="a"/>
        <w:spacing w:beforeLines="100" w:before="240" w:afterLines="150" w:after="360" w:line="276" w:lineRule="auto"/>
        <w:ind w:firstLine="0"/>
      </w:pPr>
      <w:r>
        <w:t xml:space="preserve">Структурно окно </w:t>
      </w:r>
      <w:r w:rsidR="00765C1A">
        <w:t>"</w:t>
      </w:r>
      <w:r w:rsidR="00FD0405">
        <w:rPr>
          <w:rFonts w:ascii="Arial" w:hAnsi="Arial" w:cs="Arial"/>
          <w:color w:val="C00000"/>
          <w:lang w:val="en-US"/>
        </w:rPr>
        <w:t>General</w:t>
      </w:r>
      <w:r w:rsidR="00FD0405" w:rsidRPr="00683834">
        <w:rPr>
          <w:rFonts w:ascii="Arial" w:hAnsi="Arial" w:cs="Arial"/>
          <w:color w:val="C00000"/>
        </w:rPr>
        <w:t xml:space="preserve"> </w:t>
      </w:r>
      <w:r>
        <w:rPr>
          <w:rFonts w:ascii="Arial" w:hAnsi="Arial" w:cs="Arial"/>
          <w:color w:val="C00000"/>
          <w:lang w:val="en-US"/>
        </w:rPr>
        <w:t>aperiodic</w:t>
      </w:r>
      <w:r w:rsidR="00765C1A">
        <w:t>"</w:t>
      </w:r>
      <w:r>
        <w:t xml:space="preserve"> состоит из следующих частей</w:t>
      </w:r>
      <w:r w:rsidRPr="00160D92">
        <w:t xml:space="preserve">: </w:t>
      </w:r>
      <w: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081603D7"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364" cy="1260027"/>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364" cy="1260027"/>
                          <a:chOff x="0" y="0"/>
                          <a:chExt cx="2437798" cy="1260470"/>
                        </a:xfrm>
                      </wpg:grpSpPr>
                      <pic:pic xmlns:pic="http://schemas.openxmlformats.org/drawingml/2006/picture">
                        <pic:nvPicPr>
                          <pic:cNvPr id="906" name="Picture 906"/>
                          <pic:cNvPicPr>
                            <a:picLocks noChangeAspect="1"/>
                          </pic:cNvPicPr>
                        </pic:nvPicPr>
                        <pic:blipFill rotWithShape="1">
                          <a:blip r:embed="rId157"/>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276" cy="573607"/>
                          </a:xfrm>
                          <a:prstGeom prst="rect">
                            <a:avLst/>
                          </a:prstGeom>
                          <a:noFill/>
                        </wps:spPr>
                        <wps:txbx>
                          <w:txbxContent>
                            <w:p w14:paraId="39C0F503" w14:textId="77777777" w:rsidR="00431932" w:rsidRDefault="00431932" w:rsidP="00683834">
                              <w:pPr>
                                <w:jc w:val="center"/>
                                <w:rPr>
                                  <w:color w:val="000000" w:themeColor="text1"/>
                                  <w:kern w:val="24"/>
                                </w:rPr>
                              </w:pPr>
                              <w:r>
                                <w:rPr>
                                  <w:color w:val="000000" w:themeColor="text1"/>
                                  <w:kern w:val="24"/>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494"/>
                            <a:ext cx="1314684" cy="573607"/>
                          </a:xfrm>
                          <a:prstGeom prst="rect">
                            <a:avLst/>
                          </a:prstGeom>
                          <a:noFill/>
                        </wps:spPr>
                        <wps:txbx>
                          <w:txbxContent>
                            <w:p w14:paraId="7E38F174" w14:textId="77777777" w:rsidR="00431932" w:rsidRDefault="00431932" w:rsidP="00683834">
                              <w:pPr>
                                <w:jc w:val="center"/>
                                <w:rPr>
                                  <w:color w:val="000000" w:themeColor="text1"/>
                                  <w:kern w:val="24"/>
                                </w:rPr>
                              </w:pPr>
                              <w:r>
                                <w:rPr>
                                  <w:color w:val="000000" w:themeColor="text1"/>
                                  <w:kern w:val="24"/>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9.2pt;z-index:251958272" coordsize="24377,126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8"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2;height:5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rPr>
                        </w:pPr>
                        <w:r>
                          <w:rPr>
                            <w:color w:val="000000" w:themeColor="text1"/>
                            <w:kern w:val="24"/>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4;width:13146;height:5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rPr>
                        </w:pPr>
                        <w:r>
                          <w:rPr>
                            <w:color w:val="000000" w:themeColor="text1"/>
                            <w:kern w:val="24"/>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765C1A">
        <w:t>"</w:t>
      </w:r>
      <w:r>
        <w:rPr>
          <w:rFonts w:ascii="Arial" w:hAnsi="Arial" w:cs="Arial"/>
          <w:color w:val="C00000"/>
          <w:lang w:val="en-US"/>
        </w:rPr>
        <w:t>General</w:t>
      </w:r>
      <w:r w:rsidR="00DB6ED1">
        <w:rPr>
          <w:rFonts w:ascii="Arial" w:hAnsi="Arial" w:cs="Arial"/>
          <w:color w:val="C00000"/>
          <w:lang w:val="en-US"/>
        </w:rPr>
        <w:t xml:space="preserve"> aperiodic</w:t>
      </w:r>
      <w:r w:rsidR="00765C1A">
        <w:t>"</w:t>
      </w:r>
    </w:p>
    <w:p w14:paraId="57C61557" w14:textId="7EA75F56" w:rsidR="00DB6ED1" w:rsidRDefault="00DB6ED1" w:rsidP="00DB6ED1">
      <w:pPr>
        <w:pStyle w:val="a"/>
        <w:spacing w:beforeLines="100" w:before="240" w:afterLines="150" w:after="360" w:line="276" w:lineRule="auto"/>
        <w:ind w:firstLine="0"/>
      </w:pPr>
      <w:r>
        <w:t xml:space="preserve">Заголовок окна указывает, что вы имеете дело с </w:t>
      </w:r>
      <w:r w:rsidR="000C1979">
        <w:t>общей</w:t>
      </w:r>
      <w:r>
        <w:t xml:space="preserve"> апериодикой. В скобках указан диапазон индексов слоёв</w:t>
      </w:r>
      <w:r w:rsidR="00430220">
        <w:t xml:space="preserve"> </w:t>
      </w:r>
      <w:r>
        <w:t xml:space="preserve">внутри этой структуры. </w:t>
      </w:r>
      <w:r w:rsidR="00430220">
        <w:t xml:space="preserve">В отличие от периодической структуры или регулярной апериодики, здесь все слои присутствуют в качестве отдельных элементов. Структура </w:t>
      </w:r>
      <w:r w:rsidR="00765C1A">
        <w:t>"</w:t>
      </w:r>
      <w:r w:rsidR="00430220">
        <w:t>развёрнута</w:t>
      </w:r>
      <w:r w:rsidR="00765C1A">
        <w:t>"</w:t>
      </w:r>
      <w:r w:rsidR="00430220">
        <w:t>.</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rPr>
        <w:t xml:space="preserve"> </w:t>
      </w:r>
      <w:r w:rsidR="00DB6ED1">
        <w:rPr>
          <w:rStyle w:val="ListLabel3"/>
          <w:color w:val="00518E"/>
          <w:sz w:val="22"/>
        </w:rPr>
        <w:t>Блок настройки параметров</w:t>
      </w:r>
    </w:p>
    <w:p w14:paraId="58A81D1A" w14:textId="2F163E56" w:rsidR="00DB6ED1" w:rsidRPr="004C33B4" w:rsidRDefault="00430220" w:rsidP="0066119F">
      <w:pPr>
        <w:pStyle w:val="a"/>
        <w:spacing w:beforeLines="100" w:before="240" w:afterLines="150" w:after="360" w:line="276" w:lineRule="auto"/>
        <w:ind w:firstLine="0"/>
      </w:pPr>
      <w: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t>/</w:t>
      </w:r>
      <w:r>
        <w:t xml:space="preserve">интерфейсами слоёв и массово включать и выключать их подгонку. </w:t>
      </w:r>
      <w:r w:rsidR="0066119F">
        <w:t>В отличие от регулярной апериодики</w:t>
      </w:r>
      <w:r w:rsidR="00D32BA1">
        <w:t>,</w:t>
      </w:r>
      <w:r w:rsidR="0066119F">
        <w:t xml:space="preserve"> здесь нет понятия элементарной ячейки</w:t>
      </w:r>
      <w:r w:rsidR="0066119F" w:rsidRPr="0066119F">
        <w:t>;</w:t>
      </w:r>
      <w:r w:rsidR="0066119F">
        <w:t xml:space="preserve"> слои могут быть абсолютно произвольными. Поэтому </w:t>
      </w:r>
      <w:r w:rsidR="0066119F" w:rsidRPr="00D32BA1">
        <w:t>различные типы</w:t>
      </w:r>
      <w:r w:rsidR="00545A09" w:rsidRPr="00D32BA1">
        <w:t xml:space="preserve"> </w:t>
      </w:r>
      <w:r w:rsidR="0066119F" w:rsidRPr="00D32BA1">
        <w:t>слоёв, перечисленные в этом блоке, определяются исключительно по материалу слоя. При</w:t>
      </w:r>
      <w:r w:rsidR="0066119F">
        <w:t xml:space="preserve"> этом учитывается использование табличных </w:t>
      </w:r>
      <w:r w:rsidR="0066119F" w:rsidRPr="00D32BA1">
        <w:t xml:space="preserve">данных для готового материала </w:t>
      </w:r>
      <w:r w:rsidR="00765C1A">
        <w:t>"</w:t>
      </w:r>
      <w:r w:rsidR="0066119F" w:rsidRPr="00D32BA1">
        <w:rPr>
          <w:rFonts w:ascii="Arial" w:hAnsi="Arial" w:cs="Arial"/>
          <w:color w:val="C00000"/>
        </w:rPr>
        <w:t>(</w:t>
      </w:r>
      <w:r w:rsidR="0066119F" w:rsidRPr="00D32BA1">
        <w:rPr>
          <w:rFonts w:ascii="Arial" w:hAnsi="Arial" w:cs="Arial"/>
          <w:color w:val="C00000"/>
          <w:lang w:val="en-US"/>
        </w:rPr>
        <w:t>tabular</w:t>
      </w:r>
      <w:r w:rsidR="0066119F" w:rsidRPr="00D32BA1">
        <w:rPr>
          <w:rFonts w:ascii="Arial" w:hAnsi="Arial" w:cs="Arial"/>
          <w:color w:val="C00000"/>
        </w:rPr>
        <w:t>)</w:t>
      </w:r>
      <w:r w:rsidR="00765C1A">
        <w:t>"</w:t>
      </w:r>
      <w:r w:rsidR="0066119F" w:rsidRPr="00D32BA1">
        <w:t xml:space="preserve"> или композиции отдельных химических элементов</w:t>
      </w:r>
      <w:r w:rsidR="0084483F" w:rsidRPr="00D32BA1">
        <w:t xml:space="preserve"> </w:t>
      </w:r>
      <w:r w:rsidR="00765C1A">
        <w:t>"</w:t>
      </w:r>
      <w:r w:rsidR="00DB6ED1" w:rsidRPr="00D32BA1">
        <w:rPr>
          <w:rFonts w:ascii="Arial" w:hAnsi="Arial" w:cs="Arial"/>
          <w:color w:val="C00000"/>
        </w:rPr>
        <w:t>(</w:t>
      </w:r>
      <w:r w:rsidR="00DB6ED1">
        <w:rPr>
          <w:rFonts w:ascii="Arial" w:hAnsi="Arial" w:cs="Arial"/>
          <w:color w:val="C00000"/>
          <w:lang w:val="en-US"/>
        </w:rPr>
        <w:t>composed</w:t>
      </w:r>
      <w:r w:rsidR="00DB6ED1" w:rsidRPr="006C58B8">
        <w:rPr>
          <w:rFonts w:ascii="Arial" w:hAnsi="Arial" w:cs="Arial"/>
          <w:color w:val="C00000"/>
        </w:rPr>
        <w:t>)</w:t>
      </w:r>
      <w:r w:rsidR="00765C1A">
        <w:t>"</w:t>
      </w:r>
      <w:r w:rsidR="0066119F">
        <w:t>.</w:t>
      </w:r>
    </w:p>
    <w:p w14:paraId="447147E9" w14:textId="09DCCDAB" w:rsidR="00DB6ED1" w:rsidRPr="00E27D6B" w:rsidRDefault="00765C1A" w:rsidP="00DB6ED1">
      <w:pPr>
        <w:pStyle w:val="a"/>
        <w:spacing w:beforeLines="100" w:before="240" w:afterLines="150" w:after="360" w:line="276" w:lineRule="auto"/>
        <w:ind w:firstLine="0"/>
      </w:pPr>
      <w:r>
        <w:t>"</w:t>
      </w:r>
      <w:r w:rsidR="00C7519D">
        <w:rPr>
          <w:rFonts w:ascii="Arial" w:hAnsi="Arial" w:cs="Arial"/>
          <w:color w:val="C00000"/>
          <w:lang w:val="en-US"/>
        </w:rPr>
        <w:t>Link</w:t>
      </w:r>
      <w:r w:rsidR="00DB6ED1" w:rsidRPr="006C58B8">
        <w:rPr>
          <w:rFonts w:ascii="Arial" w:hAnsi="Arial" w:cs="Arial"/>
          <w:color w:val="C00000"/>
        </w:rPr>
        <w:t xml:space="preserve"> “</w:t>
      </w:r>
      <w:r w:rsidR="00DB6ED1">
        <w:rPr>
          <w:rFonts w:ascii="Arial" w:hAnsi="Arial" w:cs="Arial"/>
          <w:color w:val="C00000"/>
          <w:lang w:val="en-US"/>
        </w:rPr>
        <w:t>z</w:t>
      </w:r>
      <w:r w:rsidR="00DB6ED1" w:rsidRPr="006C58B8">
        <w:rPr>
          <w:rFonts w:ascii="Arial" w:hAnsi="Arial" w:cs="Arial"/>
          <w:color w:val="C00000"/>
        </w:rPr>
        <w:t>”</w:t>
      </w:r>
      <w:r>
        <w:t>"</w:t>
      </w:r>
      <w:r w:rsidR="00DB6ED1">
        <w:t xml:space="preserve"> указывает, что все </w:t>
      </w:r>
      <w:r w:rsidR="00E27D6B">
        <w:t xml:space="preserve">толщины всех </w:t>
      </w:r>
      <w:r w:rsidR="00DB6ED1">
        <w:t>сло</w:t>
      </w:r>
      <w:r w:rsidR="00E27D6B">
        <w:t>ёв</w:t>
      </w:r>
      <w:r w:rsidR="00DB6ED1">
        <w:t xml:space="preserve"> с данным </w:t>
      </w:r>
      <w:r w:rsidR="00E27D6B">
        <w:t>материалом</w:t>
      </w:r>
      <w:r w:rsidR="00DB6ED1">
        <w:t xml:space="preserve"> будут </w:t>
      </w:r>
      <w:r w:rsidR="00E27D6B">
        <w:t xml:space="preserve">зависимыми от толщины верхнего из них. Функция, определяющая связь, может быть задана индивидуально в таблице параметров. Аналогично, </w:t>
      </w:r>
      <w:r>
        <w:t>"</w:t>
      </w:r>
      <w:r w:rsidR="00E27D6B">
        <w:rPr>
          <w:rFonts w:ascii="Arial" w:hAnsi="Arial" w:cs="Arial"/>
          <w:color w:val="C00000"/>
          <w:lang w:val="en-US"/>
        </w:rPr>
        <w:t>Link</w:t>
      </w:r>
      <w:r w:rsidR="00E27D6B" w:rsidRPr="006C58B8">
        <w:rPr>
          <w:rFonts w:ascii="Arial" w:hAnsi="Arial" w:cs="Arial"/>
          <w:color w:val="C00000"/>
        </w:rPr>
        <w:t xml:space="preserve"> “</w:t>
      </w:r>
      <w:r w:rsidR="00E27D6B">
        <w:rPr>
          <w:rFonts w:ascii="Arial" w:hAnsi="Arial" w:cs="Arial"/>
          <w:color w:val="C00000"/>
          <w:lang w:val="en-US"/>
        </w:rPr>
        <w:t>s</w:t>
      </w:r>
      <w:r w:rsidR="00E27D6B" w:rsidRPr="006C58B8">
        <w:rPr>
          <w:rFonts w:ascii="Arial" w:hAnsi="Arial" w:cs="Arial"/>
          <w:color w:val="C00000"/>
        </w:rPr>
        <w:t>”</w:t>
      </w:r>
      <w:r>
        <w:t>"</w:t>
      </w:r>
      <w:r w:rsidR="00E27D6B">
        <w:t xml:space="preserve"> связывает интерфейсы слоёв.</w:t>
      </w:r>
    </w:p>
    <w:p w14:paraId="48E08AD6" w14:textId="1442256E" w:rsidR="00DB6ED1" w:rsidRPr="000F0A61" w:rsidRDefault="00765C1A" w:rsidP="00DB6ED1">
      <w:pPr>
        <w:pStyle w:val="a"/>
        <w:spacing w:beforeLines="100" w:before="240" w:afterLines="150" w:after="360" w:line="276" w:lineRule="auto"/>
        <w:ind w:firstLine="0"/>
      </w:pPr>
      <w:r>
        <w:t>"</w:t>
      </w:r>
      <w:r w:rsidR="00E27D6B">
        <w:rPr>
          <w:rFonts w:ascii="Arial" w:hAnsi="Arial" w:cs="Arial"/>
          <w:color w:val="C00000"/>
          <w:lang w:val="en-US"/>
        </w:rPr>
        <w:t>Fit</w:t>
      </w:r>
      <w:r w:rsidR="00DB6ED1" w:rsidRPr="006C58B8">
        <w:rPr>
          <w:rFonts w:ascii="Arial" w:hAnsi="Arial" w:cs="Arial"/>
          <w:color w:val="C00000"/>
        </w:rPr>
        <w:t xml:space="preserve"> “</w:t>
      </w:r>
      <w:r w:rsidR="00E27D6B">
        <w:rPr>
          <w:rFonts w:ascii="Arial" w:hAnsi="Arial" w:cs="Arial"/>
          <w:color w:val="C00000"/>
          <w:lang w:val="en-US"/>
        </w:rPr>
        <w:t>z</w:t>
      </w:r>
      <w:r w:rsidR="00DB6ED1" w:rsidRPr="006C58B8">
        <w:rPr>
          <w:rFonts w:ascii="Arial" w:hAnsi="Arial" w:cs="Arial"/>
          <w:color w:val="C00000"/>
        </w:rPr>
        <w:t>”</w:t>
      </w:r>
      <w:r>
        <w:t>"</w:t>
      </w:r>
      <w:r w:rsidR="00DB6ED1" w:rsidRPr="004B055C">
        <w:t xml:space="preserve"> </w:t>
      </w:r>
      <w:r w:rsidR="00E27D6B">
        <w:t>включает</w:t>
      </w:r>
      <w:r w:rsidR="00E27D6B" w:rsidRPr="000F0A61">
        <w:t>/</w:t>
      </w:r>
      <w:r w:rsidR="00E27D6B">
        <w:t xml:space="preserve">выключает </w:t>
      </w:r>
      <w:r w:rsidR="000F0A61">
        <w:t>подгонку толщины для всех слоёв из соответствующего материала.</w:t>
      </w:r>
      <w:r w:rsidR="00DB6ED1">
        <w:t xml:space="preserve"> </w:t>
      </w:r>
      <w:r>
        <w:t>"</w:t>
      </w:r>
      <w:r w:rsidR="000F0A61">
        <w:rPr>
          <w:rFonts w:ascii="Arial" w:hAnsi="Arial" w:cs="Arial"/>
          <w:color w:val="C00000"/>
          <w:lang w:val="en-US"/>
        </w:rPr>
        <w:t>Fit</w:t>
      </w:r>
      <w:r w:rsidR="000F0A61" w:rsidRPr="006C58B8">
        <w:rPr>
          <w:rFonts w:ascii="Arial" w:hAnsi="Arial" w:cs="Arial"/>
          <w:color w:val="C00000"/>
        </w:rPr>
        <w:t xml:space="preserve"> “</w:t>
      </w:r>
      <w:r w:rsidR="000F0A61">
        <w:rPr>
          <w:rFonts w:ascii="Arial" w:hAnsi="Arial" w:cs="Arial"/>
          <w:color w:val="C00000"/>
          <w:lang w:val="en-US"/>
        </w:rPr>
        <w:t>s</w:t>
      </w:r>
      <w:r w:rsidR="000F0A61" w:rsidRPr="006C58B8">
        <w:rPr>
          <w:rFonts w:ascii="Arial" w:hAnsi="Arial" w:cs="Arial"/>
          <w:color w:val="C00000"/>
        </w:rPr>
        <w:t>”</w:t>
      </w:r>
      <w:r>
        <w:t>"</w:t>
      </w:r>
      <w:r w:rsidR="000F0A61">
        <w:rPr>
          <w:lang w:val="en-US"/>
        </w:rPr>
        <w:t xml:space="preserve"> </w:t>
      </w:r>
      <w:r w:rsidR="000F0A61">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rPr>
        <w:t xml:space="preserve"> </w:t>
      </w:r>
      <w:r w:rsidR="00DB6ED1">
        <w:rPr>
          <w:rStyle w:val="ListLabel3"/>
          <w:color w:val="00518E"/>
          <w:sz w:val="22"/>
        </w:rPr>
        <w:t>Блок управления типом структуры</w:t>
      </w:r>
    </w:p>
    <w:p w14:paraId="3823A6AE" w14:textId="23F72315" w:rsidR="00DB6ED1" w:rsidRDefault="008F4556" w:rsidP="00DB6ED1">
      <w:pPr>
        <w:pStyle w:val="a"/>
        <w:spacing w:beforeLines="100" w:before="240" w:afterLines="150" w:after="360" w:line="276" w:lineRule="auto"/>
        <w:ind w:firstLine="0"/>
      </w:pPr>
      <w:r>
        <w:t>Общая</w:t>
      </w:r>
      <w:r w:rsidR="00DB6ED1" w:rsidRPr="008F4556">
        <w:t xml:space="preserve"> апериодика может быть превращена в </w:t>
      </w:r>
      <w:r>
        <w:t xml:space="preserve">регулярную или </w:t>
      </w:r>
      <w:r w:rsidR="00DB6ED1" w:rsidRPr="008F4556">
        <w:t>периодическую структуру выбором соответствующей опции.</w:t>
      </w:r>
      <w:r>
        <w:t xml:space="preserve"> </w:t>
      </w:r>
      <w:r w:rsidR="00527440">
        <w:t xml:space="preserve">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w:t>
      </w:r>
      <w:r w:rsidR="00765C1A">
        <w:t>"</w:t>
      </w:r>
      <w:r w:rsidR="00527440">
        <w:t>свёрнута</w:t>
      </w:r>
      <w:r w:rsidR="00765C1A">
        <w:t>"</w:t>
      </w:r>
      <w:r w:rsidR="00D32BA1">
        <w:t>,</w:t>
      </w:r>
      <w:r w:rsidR="00527440">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8" w:name="_Toc121258681"/>
      <w:r>
        <w:rPr>
          <w:rFonts w:ascii="Times New Roman" w:hAnsi="Times New Roman" w:cs="Times New Roman"/>
          <w:color w:val="0070C0"/>
        </w:rPr>
        <w:t>Панель доступа к другим окнам</w:t>
      </w:r>
      <w:bookmarkEnd w:id="58"/>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rPr>
        <w:t>Доступ к другим инструментам</w:t>
      </w:r>
    </w:p>
    <w:p w14:paraId="423FF6F7" w14:textId="7DA1A663" w:rsidR="00174BAE" w:rsidRDefault="00174BAE" w:rsidP="00174BAE">
      <w:pPr>
        <w:pStyle w:val="a"/>
        <w:spacing w:beforeLines="100" w:before="240" w:afterLines="150" w:after="360" w:line="276" w:lineRule="auto"/>
        <w:ind w:firstLine="0"/>
      </w:pPr>
      <w:r w:rsidRPr="00174BAE">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9" w:name="_Независимые_кривые"/>
      <w:bookmarkStart w:id="60" w:name="_Toc121258682"/>
      <w:bookmarkEnd w:id="59"/>
      <w:r>
        <w:rPr>
          <w:rFonts w:ascii="Times New Roman" w:hAnsi="Times New Roman" w:cs="Times New Roman"/>
          <w:color w:val="0070C0"/>
        </w:rPr>
        <w:t>Независимые кривые</w:t>
      </w:r>
      <w:bookmarkEnd w:id="60"/>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rPr>
        <w:t>Вкладки с кривыми для расчёта без эксперименталь</w:t>
      </w:r>
      <w:r w:rsidR="004D39E2">
        <w:rPr>
          <w:color w:val="00518E"/>
        </w:rPr>
        <w:t>ной сетки</w:t>
      </w:r>
    </w:p>
    <w:p w14:paraId="19762834" w14:textId="1CAA424A" w:rsidR="00023DA6" w:rsidRDefault="00C11208" w:rsidP="006A108C">
      <w:pPr>
        <w:pStyle w:val="a"/>
        <w:spacing w:beforeLines="100" w:before="240" w:afterLines="150" w:after="360" w:line="276" w:lineRule="auto"/>
        <w:ind w:firstLine="0"/>
      </w:pPr>
      <w:r>
        <w:t>Далее расположены</w:t>
      </w:r>
      <w:r w:rsidR="004D39E2">
        <w:t xml:space="preserve"> средства управления </w:t>
      </w:r>
      <w:r w:rsidR="00765C1A">
        <w:t>"</w:t>
      </w:r>
      <w:r>
        <w:t>независимыми</w:t>
      </w:r>
      <w:r w:rsidR="00765C1A">
        <w:t>"</w:t>
      </w:r>
      <w:r w:rsidR="004D39E2">
        <w:t xml:space="preserve"> кривыми. Для задания и расчёта независимых </w:t>
      </w:r>
      <w:r>
        <w:t>кривых</w:t>
      </w:r>
      <w:r w:rsidR="004D39E2">
        <w:t xml:space="preserve"> не нужно привлекать </w:t>
      </w:r>
      <w:r w:rsidR="004D39E2" w:rsidRPr="00D32BA1">
        <w:t xml:space="preserve">никаких внешних данных, достаточно указать тип </w:t>
      </w:r>
      <w:r w:rsidR="00FF6FA3" w:rsidRPr="00D32BA1">
        <w:t>измерения</w:t>
      </w:r>
      <w:r w:rsidR="004D39E2" w:rsidRPr="00D32BA1">
        <w:t>, инструментальн</w:t>
      </w:r>
      <w:r w:rsidR="00FF6FA3" w:rsidRPr="00D32BA1">
        <w:t>ые</w:t>
      </w:r>
      <w:r w:rsidR="004D39E2" w:rsidRPr="00D32BA1">
        <w:t xml:space="preserve"> </w:t>
      </w:r>
      <w:r w:rsidR="00FF6FA3" w:rsidRPr="00D32BA1">
        <w:t>параметры</w:t>
      </w:r>
      <w:r w:rsidR="00D32BA1" w:rsidRPr="00D32BA1">
        <w:t>;</w:t>
      </w:r>
      <w:r w:rsidR="004D39E2" w:rsidRPr="00D32BA1">
        <w:t xml:space="preserve"> задать тип и диапазон значений аргумента, количество точек для расчёта.</w:t>
      </w:r>
    </w:p>
    <w:p w14:paraId="183031AB" w14:textId="6DC3C7D9" w:rsidR="00294779" w:rsidRDefault="00BD5C3B" w:rsidP="006A108C">
      <w:pPr>
        <w:pStyle w:val="a"/>
        <w:spacing w:beforeLines="100" w:before="240" w:afterLines="150" w:after="360" w:line="276" w:lineRule="auto"/>
        <w:ind w:firstLine="0"/>
      </w:pPr>
      <w: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rPr>
          <w:t>Вкладки со структурами</w:t>
        </w:r>
      </w:hyperlink>
      <w:r>
        <w:t>.</w:t>
      </w:r>
      <w:r w:rsidR="00294779">
        <w:t xml:space="preserve"> Двойной клик по вкладке позволяет задать имя кривой. Справа от кнопки </w:t>
      </w:r>
      <w:r w:rsidR="00765C1A">
        <w:t>"</w:t>
      </w:r>
      <w:r w:rsidR="00294779">
        <w:rPr>
          <w:rFonts w:ascii="Arial" w:hAnsi="Arial" w:cs="Arial"/>
          <w:color w:val="C00000"/>
          <w:lang w:val="en-US"/>
        </w:rPr>
        <w:t>Set</w:t>
      </w:r>
      <w:r w:rsidR="00294779" w:rsidRPr="00294779">
        <w:rPr>
          <w:rFonts w:ascii="Arial" w:hAnsi="Arial" w:cs="Arial"/>
          <w:color w:val="C00000"/>
        </w:rPr>
        <w:t xml:space="preserve"> </w:t>
      </w:r>
      <w:r w:rsidR="00294779">
        <w:rPr>
          <w:rFonts w:ascii="Arial" w:hAnsi="Arial" w:cs="Arial"/>
          <w:color w:val="C00000"/>
          <w:lang w:val="en-US"/>
        </w:rPr>
        <w:t>up</w:t>
      </w:r>
      <w:r w:rsidR="00765C1A">
        <w:t>"</w:t>
      </w:r>
      <w:r w:rsidR="00294779" w:rsidRPr="00A93087">
        <w:t xml:space="preserve"> </w:t>
      </w:r>
      <w:r w:rsidR="00294779">
        <w:t>написана основная информация: тип измерения, диапазоны</w:t>
      </w:r>
      <w:r w:rsidR="00294779" w:rsidRPr="00294779">
        <w:t>/</w:t>
      </w:r>
      <w:r w:rsidR="00294779">
        <w:t>значения углов и длин волн.</w:t>
      </w:r>
    </w:p>
    <w:p w14:paraId="64103060" w14:textId="6DCF7CD3" w:rsidR="00294779" w:rsidRDefault="00294779" w:rsidP="006A108C">
      <w:pPr>
        <w:pStyle w:val="a"/>
        <w:spacing w:beforeLines="100" w:before="240" w:afterLines="150" w:after="360" w:line="276" w:lineRule="auto"/>
        <w:ind w:firstLine="0"/>
      </w:pPr>
      <w:r>
        <w:t xml:space="preserve">Кнопка </w:t>
      </w:r>
      <w:r w:rsidR="00765C1A">
        <w:t>"</w:t>
      </w:r>
      <w:r>
        <w:rPr>
          <w:rFonts w:ascii="Arial" w:hAnsi="Arial" w:cs="Arial"/>
          <w:color w:val="C00000"/>
          <w:lang w:val="en-US"/>
        </w:rPr>
        <w:t>Set</w:t>
      </w:r>
      <w:r w:rsidRPr="00294779">
        <w:rPr>
          <w:rFonts w:ascii="Arial" w:hAnsi="Arial" w:cs="Arial"/>
          <w:color w:val="C00000"/>
        </w:rPr>
        <w:t xml:space="preserve"> </w:t>
      </w:r>
      <w:r>
        <w:rPr>
          <w:rFonts w:ascii="Arial" w:hAnsi="Arial" w:cs="Arial"/>
          <w:color w:val="C00000"/>
          <w:lang w:val="en-US"/>
        </w:rPr>
        <w:t>up</w:t>
      </w:r>
      <w:r w:rsidR="00765C1A">
        <w:t>"</w:t>
      </w:r>
      <w:r>
        <w:t xml:space="preserve"> открывает окно настроек кривой</w:t>
      </w:r>
      <w:r w:rsidR="00023DA6">
        <w:t>.</w:t>
      </w:r>
      <w:r w:rsidR="00023DA6" w:rsidRPr="00023DA6">
        <w:t xml:space="preserve"> </w:t>
      </w:r>
      <w:r w:rsidR="00023DA6">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pPr>
      <w: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1" w:name="_Specular_scan_1"/>
      <w:bookmarkEnd w:id="61"/>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rPr>
        <w:t>Настройки рефлектометрической кривой</w:t>
      </w:r>
    </w:p>
    <w:p w14:paraId="1725F0BC" w14:textId="31F74937" w:rsidR="006B2966" w:rsidRDefault="00DD5689" w:rsidP="00DC15AC">
      <w:pPr>
        <w:pStyle w:val="a"/>
        <w:spacing w:beforeLines="100" w:before="240" w:afterLines="150" w:after="360" w:line="276" w:lineRule="auto"/>
        <w:ind w:firstLine="0"/>
      </w:pPr>
      <w:r>
        <w:t xml:space="preserve">Все настройки разделены на несколько групп, расположенных по вертикали: </w:t>
      </w:r>
      <w:r w:rsidR="00765C1A">
        <w:t>"</w:t>
      </w:r>
      <w:r>
        <w:rPr>
          <w:rFonts w:ascii="Arial" w:hAnsi="Arial" w:cs="Arial"/>
          <w:color w:val="C00000"/>
          <w:lang w:val="en-US"/>
        </w:rPr>
        <w:t>Units</w:t>
      </w:r>
      <w:r w:rsidR="00765C1A">
        <w:t>"</w:t>
      </w:r>
      <w:r w:rsidRPr="00170DFF">
        <w:t xml:space="preserve">, </w:t>
      </w:r>
      <w:r w:rsidR="00765C1A">
        <w:t>"</w:t>
      </w:r>
      <w:r>
        <w:rPr>
          <w:rFonts w:ascii="Arial" w:hAnsi="Arial" w:cs="Arial"/>
          <w:color w:val="C00000"/>
          <w:lang w:val="en-US"/>
        </w:rPr>
        <w:t>Argument</w:t>
      </w:r>
      <w:r w:rsidR="00765C1A">
        <w:t>"</w:t>
      </w:r>
      <w:r w:rsidRPr="00170DFF">
        <w:t xml:space="preserve">, </w:t>
      </w:r>
      <w:r w:rsidR="00765C1A">
        <w:t>"</w:t>
      </w:r>
      <w:r>
        <w:rPr>
          <w:rFonts w:ascii="Arial" w:hAnsi="Arial" w:cs="Arial"/>
          <w:color w:val="C00000"/>
          <w:lang w:val="en-US"/>
        </w:rPr>
        <w:t>Beam</w:t>
      </w:r>
      <w:r w:rsidR="00765C1A">
        <w:t>"</w:t>
      </w:r>
      <w:r w:rsidRPr="00170DFF">
        <w:t xml:space="preserve">, </w:t>
      </w:r>
      <w:r w:rsidR="00765C1A">
        <w:t>"</w:t>
      </w:r>
      <w:r>
        <w:rPr>
          <w:rFonts w:ascii="Arial" w:hAnsi="Arial" w:cs="Arial"/>
          <w:color w:val="C00000"/>
          <w:lang w:val="en-US"/>
        </w:rPr>
        <w:t>Detector</w:t>
      </w:r>
      <w:r w:rsidR="00765C1A">
        <w:t>"</w:t>
      </w:r>
      <w:r w:rsidRPr="00170DFF">
        <w:t xml:space="preserve">, </w:t>
      </w:r>
      <w:r w:rsidR="00765C1A">
        <w:t>"</w:t>
      </w:r>
      <w:r>
        <w:rPr>
          <w:rFonts w:ascii="Arial" w:hAnsi="Arial" w:cs="Arial"/>
          <w:color w:val="C00000"/>
          <w:lang w:val="en-US"/>
        </w:rPr>
        <w:t>Footprint</w:t>
      </w:r>
      <w:r w:rsidRPr="00170DFF">
        <w:rPr>
          <w:rFonts w:ascii="Arial" w:hAnsi="Arial" w:cs="Arial"/>
          <w:color w:val="C00000"/>
        </w:rPr>
        <w:t xml:space="preserve"> </w:t>
      </w:r>
      <w:r>
        <w:rPr>
          <w:rFonts w:ascii="Arial" w:hAnsi="Arial" w:cs="Arial"/>
          <w:color w:val="C00000"/>
          <w:lang w:val="en-US"/>
        </w:rPr>
        <w:t>and</w:t>
      </w:r>
      <w:r w:rsidRPr="00170DFF">
        <w:rPr>
          <w:rFonts w:ascii="Arial" w:hAnsi="Arial" w:cs="Arial"/>
          <w:color w:val="C00000"/>
        </w:rPr>
        <w:t xml:space="preserve"> </w:t>
      </w:r>
      <w:r>
        <w:rPr>
          <w:rFonts w:ascii="Arial" w:hAnsi="Arial" w:cs="Arial"/>
          <w:color w:val="C00000"/>
          <w:lang w:val="en-US"/>
        </w:rPr>
        <w:t>distortion</w:t>
      </w:r>
      <w:r w:rsidR="00765C1A">
        <w:t>"</w:t>
      </w:r>
      <w:r w:rsidRPr="00170DFF">
        <w:t>.</w:t>
      </w:r>
      <w:r w:rsidR="00CE2065">
        <w:t xml:space="preserve"> Закрыть окно можно, нажав </w:t>
      </w:r>
      <w:r w:rsidR="00765C1A">
        <w:t>"</w:t>
      </w:r>
      <w:r w:rsidR="00CE2065">
        <w:rPr>
          <w:rFonts w:ascii="Arial" w:hAnsi="Arial" w:cs="Arial"/>
          <w:color w:val="C00000"/>
          <w:lang w:val="en-US"/>
        </w:rPr>
        <w:t>Close</w:t>
      </w:r>
      <w:r w:rsidR="00765C1A">
        <w:t>"</w:t>
      </w:r>
      <w:r w:rsidR="00CE2065">
        <w:t xml:space="preserve"> или клавишей </w:t>
      </w:r>
      <w:r w:rsidR="00765C1A">
        <w:t>"</w:t>
      </w:r>
      <w:r w:rsidR="00CE2065" w:rsidRPr="00654557">
        <w:rPr>
          <w:u w:val="single"/>
          <w:lang w:val="en-US"/>
        </w:rPr>
        <w:t>Escape</w:t>
      </w:r>
      <w:r w:rsidR="00765C1A">
        <w:t>"</w:t>
      </w:r>
      <w:r w:rsidR="006B2966">
        <w:rPr>
          <w:lang w:val="en-US"/>
        </w:rPr>
        <w:t>.</w:t>
      </w:r>
      <w:bookmarkStart w:id="62" w:name="_Units"/>
      <w:bookmarkEnd w:id="62"/>
    </w:p>
    <w:p w14:paraId="42AC17C0" w14:textId="7D644599" w:rsidR="00DC15AC" w:rsidRDefault="006D41AA" w:rsidP="000D7464">
      <w:pPr>
        <w:pStyle w:val="Heading5"/>
        <w:numPr>
          <w:ilvl w:val="4"/>
          <w:numId w:val="5"/>
        </w:numPr>
        <w:rPr>
          <w:lang w:val="en-US"/>
        </w:rPr>
      </w:pPr>
      <w:bookmarkStart w:id="63" w:name="_Units_1"/>
      <w:bookmarkEnd w:id="63"/>
      <w:r>
        <w:rPr>
          <w:lang w:val="en-US"/>
        </w:rPr>
        <w:lastRenderedPageBreak/>
        <w:t>Units</w:t>
      </w:r>
    </w:p>
    <w:p w14:paraId="70FB38D0" w14:textId="56B4714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rPr>
        <w:t xml:space="preserve">Блок </w:t>
      </w:r>
      <w:r w:rsidR="00765C1A">
        <w:t>"</w:t>
      </w:r>
      <w:r w:rsidR="00AF14F3">
        <w:rPr>
          <w:rFonts w:ascii="Arial" w:hAnsi="Arial" w:cs="Arial"/>
          <w:color w:val="C00000"/>
          <w:lang w:val="en-US"/>
        </w:rPr>
        <w:t>Units</w:t>
      </w:r>
      <w:r w:rsidR="00765C1A">
        <w:t>"</w:t>
      </w:r>
    </w:p>
    <w:p w14:paraId="791662C5" w14:textId="56571AC8" w:rsidR="00DC15AC" w:rsidRPr="0064404B" w:rsidRDefault="008C476D" w:rsidP="00DC15AC">
      <w:pPr>
        <w:pStyle w:val="a"/>
        <w:spacing w:beforeLines="100" w:before="240" w:afterLines="150" w:after="360" w:line="276" w:lineRule="auto"/>
        <w:ind w:firstLine="0"/>
      </w:pPr>
      <w:r w:rsidRPr="0064404B">
        <w:t>Здесь задаются угловые и спектральные единицы. При изменении единиц отображаемые значения параметров пересчитываются.</w:t>
      </w:r>
      <w:r w:rsidR="003A3CF5" w:rsidRPr="0064404B">
        <w:t xml:space="preserve"> </w:t>
      </w:r>
      <w:r w:rsidR="003A3CF5" w:rsidRPr="007979C2">
        <w:t>Этот блок одинаков</w:t>
      </w:r>
      <w:r w:rsidR="0085467E" w:rsidRPr="007979C2">
        <w:t xml:space="preserve"> </w:t>
      </w:r>
      <w:r w:rsidR="003A3CF5" w:rsidRPr="007979C2">
        <w:t>для всех</w:t>
      </w:r>
      <w:r w:rsidR="003A3CF5" w:rsidRPr="0064404B">
        <w:t xml:space="preserve"> типов кривых.</w:t>
      </w:r>
    </w:p>
    <w:p w14:paraId="033047B4" w14:textId="3FF5E8F9" w:rsidR="003A3CF5" w:rsidRDefault="003A3CF5" w:rsidP="000D7464">
      <w:pPr>
        <w:pStyle w:val="Heading5"/>
        <w:numPr>
          <w:ilvl w:val="4"/>
          <w:numId w:val="5"/>
        </w:numPr>
        <w:rPr>
          <w:lang w:val="en-US"/>
        </w:rPr>
      </w:pPr>
      <w:bookmarkStart w:id="64" w:name="_Argument"/>
      <w:bookmarkEnd w:id="64"/>
      <w:r>
        <w:rPr>
          <w:lang w:val="en-US"/>
        </w:rPr>
        <w:t>Argument</w:t>
      </w:r>
    </w:p>
    <w:p w14:paraId="6E3B8281" w14:textId="324B62BE"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rPr>
        <w:t xml:space="preserve">Блок </w:t>
      </w:r>
      <w:r w:rsidR="00765C1A">
        <w:t>"</w:t>
      </w:r>
      <w:r w:rsidR="00747AB3">
        <w:rPr>
          <w:rFonts w:ascii="Arial" w:hAnsi="Arial" w:cs="Arial"/>
          <w:color w:val="C00000"/>
          <w:lang w:val="en-US"/>
        </w:rPr>
        <w:t>Argument</w:t>
      </w:r>
      <w:r w:rsidR="00765C1A">
        <w:t>"</w:t>
      </w:r>
    </w:p>
    <w:p w14:paraId="7C0A7EF4" w14:textId="235EBF48" w:rsidR="003A3CF5" w:rsidRPr="0064404B" w:rsidRDefault="008D5DA3" w:rsidP="003A3CF5">
      <w:pPr>
        <w:pStyle w:val="a"/>
        <w:spacing w:beforeLines="100" w:before="240" w:afterLines="150" w:after="360" w:line="276" w:lineRule="auto"/>
        <w:ind w:firstLine="0"/>
      </w:pPr>
      <w:r w:rsidRPr="0064404B">
        <w:t>Задаётся тип аргумента (угол скольжения пучка или длина волны), число точек и диапазон.</w:t>
      </w:r>
      <w:r w:rsidR="00593154" w:rsidRPr="0064404B">
        <w:t xml:space="preserve"> </w:t>
      </w:r>
    </w:p>
    <w:p w14:paraId="0482A0C4" w14:textId="465F6A7F" w:rsidR="00836EF3" w:rsidRDefault="00836EF3" w:rsidP="000D7464">
      <w:pPr>
        <w:pStyle w:val="Heading5"/>
        <w:numPr>
          <w:ilvl w:val="4"/>
          <w:numId w:val="5"/>
        </w:numPr>
        <w:rPr>
          <w:lang w:val="en-US"/>
        </w:rPr>
      </w:pPr>
      <w:bookmarkStart w:id="65" w:name="_Beam"/>
      <w:bookmarkEnd w:id="65"/>
      <w:r>
        <w:rPr>
          <w:lang w:val="en-US"/>
        </w:rPr>
        <w:t>Beam</w:t>
      </w:r>
    </w:p>
    <w:p w14:paraId="225E2977" w14:textId="5E8D6474"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rPr>
        <w:t xml:space="preserve">Блок </w:t>
      </w:r>
      <w:r w:rsidR="00765C1A">
        <w:t>"</w:t>
      </w:r>
      <w:r w:rsidR="00836EF3">
        <w:rPr>
          <w:rFonts w:ascii="Arial" w:hAnsi="Arial" w:cs="Arial"/>
          <w:color w:val="C00000"/>
          <w:lang w:val="en-US"/>
        </w:rPr>
        <w:t>Beam</w:t>
      </w:r>
      <w:r w:rsidR="00765C1A">
        <w:t>"</w:t>
      </w:r>
    </w:p>
    <w:p w14:paraId="78FC5E0F" w14:textId="7F0380D5" w:rsidR="00914F5E" w:rsidRPr="0064404B" w:rsidRDefault="009D2495" w:rsidP="00836EF3">
      <w:pPr>
        <w:pStyle w:val="a"/>
        <w:spacing w:beforeLines="100" w:before="240" w:afterLines="150" w:after="360" w:line="276" w:lineRule="auto"/>
        <w:ind w:firstLine="0"/>
      </w:pPr>
      <w:r w:rsidRPr="0064404B">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t xml:space="preserve"> </w:t>
      </w:r>
      <w:r w:rsidR="00914F5E" w:rsidRPr="0064404B">
        <w:t xml:space="preserve">Также можно указать спектральную ширину пучка и угловую расходимость в плоскости падения. Задаётся величина </w:t>
      </w:r>
      <w:r w:rsidR="00914F5E" w:rsidRPr="0064404B">
        <w:rPr>
          <w:lang w:val="en-US"/>
        </w:rPr>
        <w:t>FWHM</w:t>
      </w:r>
      <w:r w:rsidR="00914F5E" w:rsidRPr="0064404B">
        <w:t xml:space="preserve"> – полная ширина на половинной высоте. </w:t>
      </w:r>
    </w:p>
    <w:p w14:paraId="054EC6F6" w14:textId="74436391" w:rsidR="0072065C" w:rsidRPr="0064404B" w:rsidRDefault="00914F5E" w:rsidP="00836EF3">
      <w:pPr>
        <w:pStyle w:val="a"/>
        <w:spacing w:beforeLines="100" w:before="240" w:afterLines="150" w:after="360" w:line="276" w:lineRule="auto"/>
        <w:ind w:firstLine="0"/>
      </w:pPr>
      <w:r w:rsidRPr="0064404B">
        <w:t>Дополнительно можно указать</w:t>
      </w:r>
      <w:r w:rsidR="009D2495" w:rsidRPr="0064404B">
        <w:t xml:space="preserve"> поляризаци</w:t>
      </w:r>
      <w:r w:rsidRPr="0064404B">
        <w:t>ю</w:t>
      </w:r>
      <w:r w:rsidR="009D2495" w:rsidRPr="0064404B">
        <w:t xml:space="preserve"> падающего пучка</w:t>
      </w:r>
      <w:r w:rsidRPr="0064404B">
        <w:t xml:space="preserve">: 1 – </w:t>
      </w:r>
      <w:r w:rsidRPr="0064404B">
        <w:rPr>
          <w:lang w:val="en-US"/>
        </w:rPr>
        <w:t>s</w:t>
      </w:r>
      <w:r w:rsidRPr="0064404B">
        <w:t xml:space="preserve">-поляризация, -1 – </w:t>
      </w:r>
      <w:r w:rsidRPr="0064404B">
        <w:rPr>
          <w:lang w:val="en-US"/>
        </w:rPr>
        <w:t>p</w:t>
      </w:r>
      <w:r w:rsidRPr="0064404B">
        <w:t xml:space="preserve">-поляризация, а промежуточные значения </w:t>
      </w:r>
      <w:r w:rsidRPr="009B6156">
        <w:t xml:space="preserve">соответствуют их </w:t>
      </w:r>
      <w:r w:rsidR="009B6156" w:rsidRPr="009B6156">
        <w:t>с</w:t>
      </w:r>
      <w:r w:rsidRPr="009B6156">
        <w:t>меси в соответствующей</w:t>
      </w:r>
      <w:r w:rsidRPr="0064404B">
        <w:t xml:space="preserve"> пропорции.</w:t>
      </w:r>
      <w:r w:rsidR="009D2495" w:rsidRPr="0064404B">
        <w:t xml:space="preserve"> </w:t>
      </w:r>
    </w:p>
    <w:p w14:paraId="11697ECB" w14:textId="3AF1F117" w:rsidR="00836EF3" w:rsidRPr="0064404B" w:rsidRDefault="0072065C" w:rsidP="00836EF3">
      <w:pPr>
        <w:pStyle w:val="a"/>
        <w:spacing w:beforeLines="100" w:before="240" w:afterLines="150" w:after="360" w:line="276" w:lineRule="auto"/>
        <w:ind w:firstLine="0"/>
      </w:pPr>
      <w:r w:rsidRPr="0064404B">
        <w:t xml:space="preserve">Фон – это </w:t>
      </w:r>
      <w:r w:rsidRPr="009B6156">
        <w:t xml:space="preserve">величина интенсивности, которая </w:t>
      </w:r>
      <w:r w:rsidR="009B6156" w:rsidRPr="009B6156">
        <w:t>до</w:t>
      </w:r>
      <w:r w:rsidRPr="009B6156">
        <w:t>бавляется ко всем точкам</w:t>
      </w:r>
      <w:r w:rsidR="00B66ACA" w:rsidRPr="009B6156">
        <w:t xml:space="preserve"> </w:t>
      </w:r>
      <w:r w:rsidRPr="009B6156">
        <w:t xml:space="preserve">расчётной кривой. На вычисления и на процесс автоматической подгонки </w:t>
      </w:r>
      <w:r w:rsidR="009B6156" w:rsidRPr="009B6156">
        <w:t xml:space="preserve">фон </w:t>
      </w:r>
      <w:r w:rsidRPr="009B6156">
        <w:t>не влияет</w:t>
      </w:r>
      <w:r w:rsidR="00B66ACA" w:rsidRPr="009B6156">
        <w:t xml:space="preserve">. </w:t>
      </w:r>
      <w:r w:rsidR="00D16D23" w:rsidRPr="009B6156">
        <w:t>Предназначен</w:t>
      </w:r>
      <w:r w:rsidR="00D16D23" w:rsidRPr="0064404B">
        <w:t xml:space="preserve"> для удобства сравнения </w:t>
      </w:r>
      <w:r w:rsidR="00831B80" w:rsidRPr="0064404B">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6" w:name="_Detector"/>
      <w:bookmarkEnd w:id="66"/>
      <w:r>
        <w:rPr>
          <w:lang w:val="en-US"/>
        </w:rPr>
        <w:lastRenderedPageBreak/>
        <w:t>Detector</w:t>
      </w:r>
    </w:p>
    <w:p w14:paraId="090349A1" w14:textId="3222AFA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rPr>
        <w:t xml:space="preserve">Блок </w:t>
      </w:r>
      <w:r w:rsidR="00765C1A">
        <w:t>"</w:t>
      </w:r>
      <w:r w:rsidR="00665789">
        <w:rPr>
          <w:rFonts w:ascii="Arial" w:hAnsi="Arial" w:cs="Arial"/>
          <w:color w:val="C00000"/>
          <w:lang w:val="en-US"/>
        </w:rPr>
        <w:t>Detector</w:t>
      </w:r>
      <w:r w:rsidR="00765C1A">
        <w:t>"</w:t>
      </w:r>
      <w:r w:rsidR="005F6AB4" w:rsidRPr="00C0320D">
        <w:t xml:space="preserve"> </w:t>
      </w:r>
      <w:r w:rsidR="00C0320D">
        <w:rPr>
          <w:color w:val="00518E"/>
        </w:rPr>
        <w:t>с щелевым</w:t>
      </w:r>
      <w:r w:rsidR="000E1271" w:rsidRPr="000E1271">
        <w:rPr>
          <w:color w:val="00518E"/>
        </w:rPr>
        <w:t xml:space="preserve"> (</w:t>
      </w:r>
      <w:r w:rsidR="000E1271">
        <w:rPr>
          <w:color w:val="00518E"/>
          <w:lang w:val="en-US"/>
        </w:rPr>
        <w:t>a</w:t>
      </w:r>
      <w:r w:rsidR="000E1271" w:rsidRPr="000E1271">
        <w:rPr>
          <w:color w:val="00518E"/>
        </w:rPr>
        <w:t>)</w:t>
      </w:r>
      <w:r w:rsidR="00C0320D">
        <w:rPr>
          <w:color w:val="00518E"/>
        </w:rPr>
        <w:t xml:space="preserve"> или кристаллическим</w:t>
      </w:r>
      <w:r w:rsidR="000E1271" w:rsidRPr="000E1271">
        <w:rPr>
          <w:color w:val="00518E"/>
        </w:rPr>
        <w:t xml:space="preserve"> (</w:t>
      </w:r>
      <w:r w:rsidR="000E1271">
        <w:rPr>
          <w:color w:val="00518E"/>
          <w:lang w:val="en-US"/>
        </w:rPr>
        <w:t>b</w:t>
      </w:r>
      <w:r w:rsidR="000E1271" w:rsidRPr="000E1271">
        <w:rPr>
          <w:color w:val="00518E"/>
        </w:rPr>
        <w:t>)</w:t>
      </w:r>
      <w:r w:rsidR="00C0320D">
        <w:rPr>
          <w:color w:val="00518E"/>
        </w:rPr>
        <w:t xml:space="preserve"> типом</w:t>
      </w:r>
      <w:r w:rsidR="000E1271">
        <w:rPr>
          <w:color w:val="00518E"/>
        </w:rPr>
        <w:t xml:space="preserve"> </w:t>
      </w:r>
      <w:r w:rsidR="00AC27BD">
        <w:rPr>
          <w:color w:val="00518E"/>
        </w:rPr>
        <w:t>детектора</w:t>
      </w:r>
    </w:p>
    <w:p w14:paraId="7FE5DEB5" w14:textId="44DB71EB" w:rsidR="00DC15AC" w:rsidRPr="0064404B" w:rsidRDefault="0010052E" w:rsidP="006B6C46">
      <w:pPr>
        <w:pStyle w:val="a"/>
        <w:spacing w:beforeLines="100" w:before="240" w:afterLines="150" w:after="360" w:line="276" w:lineRule="auto"/>
        <w:ind w:firstLine="0"/>
      </w:pPr>
      <w:r w:rsidRPr="0064404B">
        <w:t xml:space="preserve">Здесь указываются тип и параметры детектора. </w:t>
      </w:r>
      <w:r w:rsidR="00A5327A" w:rsidRPr="0064404B">
        <w:t>Параметрами являются расстояние образец-детектор, азимутальный размер окна детектора (</w:t>
      </w:r>
      <w:r w:rsidR="00765C1A">
        <w:t>"</w:t>
      </w:r>
      <w:r w:rsidR="00A5327A" w:rsidRPr="0064404B">
        <w:rPr>
          <w:rFonts w:ascii="Arial" w:hAnsi="Arial" w:cs="Arial"/>
          <w:color w:val="C00000"/>
          <w:lang w:val="en-US"/>
        </w:rPr>
        <w:t>Slit</w:t>
      </w:r>
      <w:r w:rsidR="00A5327A" w:rsidRPr="0064404B">
        <w:rPr>
          <w:rFonts w:ascii="Arial" w:hAnsi="Arial" w:cs="Arial"/>
          <w:color w:val="C00000"/>
        </w:rPr>
        <w:t xml:space="preserve"> </w:t>
      </w:r>
      <w:r w:rsidR="00A5327A" w:rsidRPr="0064404B">
        <w:rPr>
          <w:rFonts w:ascii="Arial" w:hAnsi="Arial" w:cs="Arial"/>
          <w:color w:val="C00000"/>
          <w:lang w:val="en-US"/>
        </w:rPr>
        <w:t>length</w:t>
      </w:r>
      <w:r w:rsidR="00765C1A">
        <w:t>"</w:t>
      </w:r>
      <w:r w:rsidR="00A5327A" w:rsidRPr="0064404B">
        <w:t xml:space="preserve">). Если детектор щелевой, то полярный размер детектора задаётся шириной щели. Если </w:t>
      </w:r>
      <w:r w:rsidR="003A7725" w:rsidRPr="0064404B">
        <w:t>детектор содержит кристалл-анализатор – то</w:t>
      </w:r>
      <w:r w:rsidR="00A5327A" w:rsidRPr="0064404B">
        <w:t xml:space="preserve"> шириной пика</w:t>
      </w:r>
      <w:r w:rsidR="003A7725" w:rsidRPr="0064404B">
        <w:t xml:space="preserve"> и его формой.</w:t>
      </w:r>
      <w:r w:rsidR="002203EA" w:rsidRPr="002203EA">
        <w:t xml:space="preserve"> </w:t>
      </w:r>
      <w:r w:rsidR="002203EA" w:rsidRPr="0064404B">
        <w:t xml:space="preserve">Этот блок одинаковый для всех </w:t>
      </w:r>
      <w:r w:rsidR="002203EA">
        <w:t>одномерных</w:t>
      </w:r>
      <w:r w:rsidR="002203EA" w:rsidRPr="0064404B">
        <w:t xml:space="preserve"> кривых</w:t>
      </w:r>
      <w:r w:rsidR="002203EA">
        <w:t xml:space="preserve"> (кроме </w:t>
      </w:r>
      <w:r w:rsidR="002203EA">
        <w:rPr>
          <w:lang w:val="en-US"/>
        </w:rPr>
        <w:t>GISAS</w:t>
      </w:r>
      <w:r w:rsidR="002203EA">
        <w:t>).</w:t>
      </w:r>
    </w:p>
    <w:p w14:paraId="2E83BA57" w14:textId="7716119A" w:rsidR="00723BFA" w:rsidRDefault="00723BFA" w:rsidP="000D7464">
      <w:pPr>
        <w:pStyle w:val="Heading5"/>
        <w:numPr>
          <w:ilvl w:val="4"/>
          <w:numId w:val="5"/>
        </w:numPr>
        <w:rPr>
          <w:lang w:val="en-US"/>
        </w:rPr>
      </w:pPr>
      <w:bookmarkStart w:id="67" w:name="_Footprint_and_distortion"/>
      <w:bookmarkEnd w:id="67"/>
      <w:r>
        <w:rPr>
          <w:lang w:val="en-US"/>
        </w:rPr>
        <w:t>Footprint and distortion</w:t>
      </w:r>
    </w:p>
    <w:p w14:paraId="0E9058D3" w14:textId="7EAA5C38"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rPr>
        <w:t xml:space="preserve">Блок </w:t>
      </w:r>
      <w:r w:rsidR="00765C1A">
        <w:t>"</w:t>
      </w:r>
      <w:r w:rsidR="007814A7">
        <w:rPr>
          <w:rFonts w:ascii="Arial" w:hAnsi="Arial" w:cs="Arial"/>
          <w:color w:val="C00000"/>
          <w:lang w:val="en-US"/>
        </w:rPr>
        <w:t>Footprin</w:t>
      </w:r>
      <w:r w:rsidR="00A7586C">
        <w:rPr>
          <w:rFonts w:ascii="Arial" w:hAnsi="Arial" w:cs="Arial"/>
          <w:color w:val="C00000"/>
          <w:lang w:val="en-US"/>
        </w:rPr>
        <w:t>t</w:t>
      </w:r>
      <w:r w:rsidR="007814A7">
        <w:rPr>
          <w:rFonts w:ascii="Arial" w:hAnsi="Arial" w:cs="Arial"/>
          <w:color w:val="C00000"/>
          <w:lang w:val="en-US"/>
        </w:rPr>
        <w:t xml:space="preserve"> and distortion</w:t>
      </w:r>
      <w:r w:rsidR="00765C1A">
        <w:t>"</w:t>
      </w:r>
    </w:p>
    <w:p w14:paraId="26C8BB51" w14:textId="461E05A8" w:rsidR="00723BFA" w:rsidRDefault="006509A9" w:rsidP="00723BFA">
      <w:pPr>
        <w:pStyle w:val="a"/>
        <w:spacing w:beforeLines="100" w:before="240" w:afterLines="150" w:after="360" w:line="276" w:lineRule="auto"/>
        <w:ind w:firstLine="0"/>
      </w:pPr>
      <w:r w:rsidRPr="0064404B">
        <w:t>Этот блок одинаковый для всех типов кривых.</w:t>
      </w:r>
      <w:r>
        <w:t xml:space="preserve"> Здесь</w:t>
      </w:r>
      <w:r w:rsidR="00276EEF">
        <w:t xml:space="preserve"> указываются геометрические параметры пучка и образца. У пучка задаётся ширина в плоскости падения, профиль (</w:t>
      </w:r>
      <w:r w:rsidR="00765C1A">
        <w:t>"</w:t>
      </w:r>
      <w:r w:rsidR="00276EEF" w:rsidRPr="00276EEF">
        <w:rPr>
          <w:rFonts w:ascii="Arial" w:hAnsi="Arial" w:cs="Arial"/>
          <w:color w:val="C00000"/>
          <w:lang w:val="en-US"/>
        </w:rPr>
        <w:t>Profile</w:t>
      </w:r>
      <w:r w:rsidR="00276EEF" w:rsidRPr="00276EEF">
        <w:rPr>
          <w:rFonts w:ascii="Arial" w:hAnsi="Arial" w:cs="Arial"/>
          <w:color w:val="C00000"/>
        </w:rPr>
        <w:t xml:space="preserve"> </w:t>
      </w:r>
      <w:r w:rsidR="00276EEF" w:rsidRPr="00276EEF">
        <w:rPr>
          <w:rFonts w:ascii="Arial" w:hAnsi="Arial" w:cs="Arial"/>
          <w:color w:val="C00000"/>
          <w:lang w:val="en-US"/>
        </w:rPr>
        <w:t>smoothing</w:t>
      </w:r>
      <w:r w:rsidR="00765C1A">
        <w:t>"</w:t>
      </w:r>
      <w:r w:rsidR="00276EEF">
        <w:t>)</w:t>
      </w:r>
      <w:r w:rsidR="0064404B">
        <w:t>, размер в направлении, перпендикулярном плоскости падения (</w:t>
      </w:r>
      <w:r w:rsidR="00765C1A">
        <w:t>"</w:t>
      </w:r>
      <w:r w:rsidR="0064404B">
        <w:rPr>
          <w:rFonts w:ascii="Arial" w:hAnsi="Arial" w:cs="Arial"/>
          <w:color w:val="C00000"/>
          <w:lang w:val="en-US"/>
        </w:rPr>
        <w:t>Lateral</w:t>
      </w:r>
      <w:r w:rsidR="0064404B" w:rsidRPr="00276EEF">
        <w:rPr>
          <w:rFonts w:ascii="Arial" w:hAnsi="Arial" w:cs="Arial"/>
          <w:color w:val="C00000"/>
        </w:rPr>
        <w:t xml:space="preserve"> </w:t>
      </w:r>
      <w:r w:rsidR="0064404B">
        <w:rPr>
          <w:rFonts w:ascii="Arial" w:hAnsi="Arial" w:cs="Arial"/>
          <w:color w:val="C00000"/>
          <w:lang w:val="en-US"/>
        </w:rPr>
        <w:t>width</w:t>
      </w:r>
      <w:r w:rsidR="00765C1A">
        <w:t>"</w:t>
      </w:r>
      <w:r w:rsidR="0064404B">
        <w:t>)</w:t>
      </w:r>
      <w:r w:rsidR="00C56016">
        <w:t xml:space="preserve">. Помимо основной колоколообразной </w:t>
      </w:r>
      <w:r w:rsidR="00C56016" w:rsidRPr="00A13815">
        <w:t xml:space="preserve">формы, </w:t>
      </w:r>
      <w:r w:rsidR="00104EFA" w:rsidRPr="00A13815">
        <w:t xml:space="preserve">сечение </w:t>
      </w:r>
      <w:r w:rsidR="00C56016" w:rsidRPr="00A13815">
        <w:t>пуч</w:t>
      </w:r>
      <w:r w:rsidR="00104EFA" w:rsidRPr="00A13815">
        <w:t>ка</w:t>
      </w:r>
      <w:r w:rsidR="00C56016" w:rsidRPr="00A13815">
        <w:t xml:space="preserve"> может иметь </w:t>
      </w:r>
      <w:r w:rsidR="00080693" w:rsidRPr="00A13815">
        <w:t>дополнительн</w:t>
      </w:r>
      <w:r w:rsidR="00104EFA" w:rsidRPr="00A13815">
        <w:t>ый</w:t>
      </w:r>
      <w:r w:rsidR="00080693" w:rsidRPr="00A13815">
        <w:t xml:space="preserve"> </w:t>
      </w:r>
      <w:r w:rsidR="00765C1A">
        <w:t>"</w:t>
      </w:r>
      <w:r w:rsidR="00104EFA" w:rsidRPr="00A13815">
        <w:t>пьедестал</w:t>
      </w:r>
      <w:r w:rsidR="00765C1A">
        <w:t>"</w:t>
      </w:r>
      <w:r w:rsidR="00080693" w:rsidRPr="00A13815">
        <w:t xml:space="preserve"> малой интенсивности (</w:t>
      </w:r>
      <w:r w:rsidR="00765C1A">
        <w:t>"</w:t>
      </w:r>
      <w:r w:rsidR="00080693" w:rsidRPr="00A13815">
        <w:rPr>
          <w:rFonts w:ascii="Arial" w:hAnsi="Arial" w:cs="Arial"/>
          <w:color w:val="C00000"/>
          <w:lang w:val="en-US"/>
        </w:rPr>
        <w:t>Wings</w:t>
      </w:r>
      <w:r w:rsidR="00765C1A">
        <w:t>"</w:t>
      </w:r>
      <w:r w:rsidR="00080693" w:rsidRPr="00A13815">
        <w:t>).</w:t>
      </w:r>
      <w:r w:rsidR="00CC28AD" w:rsidRPr="00A13815">
        <w:t xml:space="preserve"> Профиль пучка в плоскости</w:t>
      </w:r>
      <w:r w:rsidR="00CC28AD">
        <w:t xml:space="preserve"> падения показан на графике в линейном или логарифмическом масштабе.</w:t>
      </w:r>
    </w:p>
    <w:p w14:paraId="6BFF2B87" w14:textId="62459ECE" w:rsidR="00CC28AD" w:rsidRPr="00BB39E8" w:rsidRDefault="00CC28AD" w:rsidP="00723BFA">
      <w:pPr>
        <w:pStyle w:val="a"/>
        <w:spacing w:beforeLines="100" w:before="240" w:afterLines="150" w:after="360" w:line="276" w:lineRule="auto"/>
        <w:ind w:firstLine="0"/>
      </w:pPr>
      <w:r>
        <w:lastRenderedPageBreak/>
        <w:t>Образец обладает размером в направлении пучка, смещением вдоль пучка (</w:t>
      </w:r>
      <w:r w:rsidR="00765C1A">
        <w:t>"</w:t>
      </w:r>
      <w:r>
        <w:rPr>
          <w:rFonts w:ascii="Arial" w:hAnsi="Arial" w:cs="Arial"/>
          <w:color w:val="C00000"/>
          <w:lang w:val="en-US"/>
        </w:rPr>
        <w:t>X</w:t>
      </w:r>
      <w:r w:rsidRPr="00CC28AD">
        <w:rPr>
          <w:rFonts w:ascii="Arial" w:hAnsi="Arial" w:cs="Arial"/>
          <w:color w:val="C00000"/>
        </w:rPr>
        <w:t>-</w:t>
      </w:r>
      <w:r>
        <w:rPr>
          <w:rFonts w:ascii="Arial" w:hAnsi="Arial" w:cs="Arial"/>
          <w:color w:val="C00000"/>
          <w:lang w:val="en-US"/>
        </w:rPr>
        <w:t>position</w:t>
      </w:r>
      <w:r w:rsidR="00765C1A">
        <w:t>"</w:t>
      </w:r>
      <w:r>
        <w:t>), смещением по вертикали к поверхности (</w:t>
      </w:r>
      <w:r w:rsidR="00765C1A">
        <w:t>"</w:t>
      </w:r>
      <w:r w:rsidR="00494197">
        <w:rPr>
          <w:rFonts w:ascii="Arial" w:hAnsi="Arial" w:cs="Arial"/>
          <w:color w:val="C00000"/>
          <w:lang w:val="en-US"/>
        </w:rPr>
        <w:t>Z</w:t>
      </w:r>
      <w:r w:rsidRPr="00CC28AD">
        <w:rPr>
          <w:rFonts w:ascii="Arial" w:hAnsi="Arial" w:cs="Arial"/>
          <w:color w:val="C00000"/>
        </w:rPr>
        <w:t>-</w:t>
      </w:r>
      <w:r w:rsidRPr="009B6156">
        <w:rPr>
          <w:rFonts w:ascii="Arial" w:hAnsi="Arial" w:cs="Arial"/>
          <w:color w:val="C00000"/>
          <w:lang w:val="en-US"/>
        </w:rPr>
        <w:t>position</w:t>
      </w:r>
      <w:r w:rsidR="00765C1A">
        <w:t>"</w:t>
      </w:r>
      <w:r w:rsidRPr="009B6156">
        <w:t>)</w:t>
      </w:r>
      <w:r w:rsidR="00BB39E8" w:rsidRPr="009B6156">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8" w:name="_Detector_scan_1"/>
      <w:bookmarkEnd w:id="68"/>
      <w:r>
        <w:rPr>
          <w:lang w:val="en-US"/>
        </w:rPr>
        <w:t>Detector</w:t>
      </w:r>
      <w:r w:rsidR="00BA5F50">
        <w:rPr>
          <w:lang w:val="en-US"/>
        </w:rPr>
        <w:t xml:space="preserve"> scan</w:t>
      </w:r>
    </w:p>
    <w:p w14:paraId="65ED94A2" w14:textId="7FF85197" w:rsidR="00BA5F50" w:rsidRDefault="003861AB" w:rsidP="00BA5F50">
      <w:pPr>
        <w:pStyle w:val="a"/>
        <w:spacing w:beforeLines="100" w:before="240" w:afterLines="150" w:after="360" w:line="276" w:lineRule="auto"/>
        <w:ind w:firstLine="0"/>
      </w:pPr>
      <w:r>
        <w:t>Блоки</w:t>
      </w:r>
      <w:r w:rsidRPr="003861AB">
        <w:t xml:space="preserve"> </w:t>
      </w:r>
      <w:hyperlink w:anchor="_Units" w:history="1">
        <w:r w:rsidR="00765C1A">
          <w:t>"</w:t>
        </w:r>
        <w:r w:rsidR="004B76B2" w:rsidRPr="006E6A2E">
          <w:rPr>
            <w:rStyle w:val="Hyperlink"/>
            <w:rFonts w:ascii="Arial" w:hAnsi="Arial" w:cs="Arial"/>
            <w:lang w:val="en-US"/>
          </w:rPr>
          <w:t>Units</w:t>
        </w:r>
      </w:hyperlink>
      <w:r w:rsidR="00765C1A">
        <w:t>"</w:t>
      </w:r>
      <w:r w:rsidR="004B76B2" w:rsidRPr="003861AB">
        <w:t xml:space="preserve">, </w:t>
      </w:r>
      <w:r w:rsidR="00765C1A">
        <w:t>"</w:t>
      </w:r>
      <w:hyperlink w:anchor="_Detector" w:history="1">
        <w:r w:rsidR="004B76B2" w:rsidRPr="006E6A2E">
          <w:rPr>
            <w:rStyle w:val="Hyperlink"/>
            <w:rFonts w:ascii="Arial" w:hAnsi="Arial" w:cs="Arial"/>
            <w:lang w:val="en-US"/>
          </w:rPr>
          <w:t>Detector</w:t>
        </w:r>
      </w:hyperlink>
      <w:r w:rsidR="00765C1A">
        <w:t>"</w:t>
      </w:r>
      <w:r w:rsidR="004B76B2" w:rsidRPr="003861AB">
        <w:t xml:space="preserve">, </w:t>
      </w:r>
      <w:r w:rsidR="00765C1A">
        <w:t>"</w:t>
      </w:r>
      <w:hyperlink w:anchor="_Footprint_and_distortion" w:history="1">
        <w:r w:rsidR="004B76B2" w:rsidRPr="006E6A2E">
          <w:rPr>
            <w:rStyle w:val="Hyperlink"/>
            <w:rFonts w:ascii="Arial" w:hAnsi="Arial" w:cs="Arial"/>
            <w:lang w:val="en-US"/>
          </w:rPr>
          <w:t>Footprint</w:t>
        </w:r>
        <w:r w:rsidR="004B76B2" w:rsidRPr="003861AB">
          <w:rPr>
            <w:rStyle w:val="Hyperlink"/>
            <w:rFonts w:ascii="Arial" w:hAnsi="Arial" w:cs="Arial"/>
          </w:rPr>
          <w:t xml:space="preserve"> </w:t>
        </w:r>
        <w:r w:rsidR="004B76B2" w:rsidRPr="006E6A2E">
          <w:rPr>
            <w:rStyle w:val="Hyperlink"/>
            <w:rFonts w:ascii="Arial" w:hAnsi="Arial" w:cs="Arial"/>
            <w:lang w:val="en-US"/>
          </w:rPr>
          <w:t>and</w:t>
        </w:r>
        <w:r w:rsidR="004B76B2" w:rsidRPr="003861AB">
          <w:rPr>
            <w:rStyle w:val="Hyperlink"/>
            <w:rFonts w:ascii="Arial" w:hAnsi="Arial" w:cs="Arial"/>
          </w:rPr>
          <w:t xml:space="preserve"> </w:t>
        </w:r>
        <w:r w:rsidR="004B76B2" w:rsidRPr="006E6A2E">
          <w:rPr>
            <w:rStyle w:val="Hyperlink"/>
            <w:rFonts w:ascii="Arial" w:hAnsi="Arial" w:cs="Arial"/>
            <w:lang w:val="en-US"/>
          </w:rPr>
          <w:t>distortion</w:t>
        </w:r>
      </w:hyperlink>
      <w:r w:rsidR="00765C1A">
        <w:t>"</w:t>
      </w:r>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974F1F">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FF86C9B"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rPr>
        <w:t xml:space="preserve">Блок </w:t>
      </w:r>
      <w:r w:rsidR="00765C1A">
        <w:t>"</w:t>
      </w:r>
      <w:r w:rsidR="00E326E5">
        <w:rPr>
          <w:rFonts w:ascii="Arial" w:hAnsi="Arial" w:cs="Arial"/>
          <w:color w:val="C00000"/>
          <w:lang w:val="en-US"/>
        </w:rPr>
        <w:t>Argument</w:t>
      </w:r>
      <w:r w:rsidR="00765C1A">
        <w:t>"</w:t>
      </w:r>
    </w:p>
    <w:p w14:paraId="0A9A0EC0" w14:textId="056639F6" w:rsidR="00E326E5" w:rsidRPr="003C5F0B" w:rsidRDefault="00E326E5" w:rsidP="00E326E5">
      <w:pPr>
        <w:pStyle w:val="a"/>
        <w:spacing w:beforeLines="100" w:before="240" w:afterLines="150" w:after="360" w:line="276" w:lineRule="auto"/>
        <w:ind w:firstLine="0"/>
      </w:pPr>
      <w:r>
        <w:t>Аргументом является полярный угол д</w:t>
      </w:r>
      <w:r w:rsidR="000B62E0">
        <w:t>етектора, для которого задаётся</w:t>
      </w:r>
      <w: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4D805368"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rPr>
        <w:t xml:space="preserve">Блок </w:t>
      </w:r>
      <w:r w:rsidR="00765C1A">
        <w:t>"</w:t>
      </w:r>
      <w:r w:rsidR="00E326E5">
        <w:rPr>
          <w:rFonts w:ascii="Arial" w:hAnsi="Arial" w:cs="Arial"/>
          <w:color w:val="C00000"/>
          <w:lang w:val="en-US"/>
        </w:rPr>
        <w:t>Beam</w:t>
      </w:r>
      <w:r w:rsidR="00765C1A">
        <w:t>"</w:t>
      </w:r>
    </w:p>
    <w:p w14:paraId="2461C279" w14:textId="2288DE81" w:rsidR="003128F8" w:rsidRPr="003861AB" w:rsidRDefault="006857AD" w:rsidP="00BA5F50">
      <w:pPr>
        <w:pStyle w:val="a"/>
        <w:spacing w:beforeLines="100" w:before="240" w:afterLines="150" w:after="360" w:line="276" w:lineRule="auto"/>
        <w:ind w:firstLine="0"/>
      </w:pPr>
      <w:bookmarkStart w:id="69" w:name="_Hlk115207202"/>
      <w:r>
        <w:t xml:space="preserve">Почти все параметры </w:t>
      </w:r>
      <w:r w:rsidR="00B4056A">
        <w:t xml:space="preserve">те же самые, что и в </w:t>
      </w:r>
      <w:hyperlink w:anchor="_Beam" w:history="1">
        <w:r w:rsidR="00B4056A" w:rsidRPr="00B4056A">
          <w:rPr>
            <w:rStyle w:val="Hyperlink"/>
          </w:rPr>
          <w:t>зеркальной геометрии</w:t>
        </w:r>
      </w:hyperlink>
      <w:r w:rsidR="00B4056A">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0" w:name="_Rocking_scan"/>
      <w:bookmarkEnd w:id="69"/>
      <w:bookmarkEnd w:id="70"/>
      <w:r>
        <w:rPr>
          <w:lang w:val="en-US"/>
        </w:rPr>
        <w:t>Rocking</w:t>
      </w:r>
      <w:r w:rsidR="00BA5F50">
        <w:rPr>
          <w:lang w:val="en-US"/>
        </w:rPr>
        <w:t xml:space="preserve"> scan</w:t>
      </w:r>
    </w:p>
    <w:p w14:paraId="4149DE98" w14:textId="33538772" w:rsidR="007332A4" w:rsidRDefault="007332A4" w:rsidP="007332A4">
      <w:pPr>
        <w:pStyle w:val="a"/>
        <w:spacing w:beforeLines="100" w:before="240" w:afterLines="150" w:after="360" w:line="276" w:lineRule="auto"/>
        <w:ind w:firstLine="0"/>
      </w:pPr>
      <w:r>
        <w:t>Блоки</w:t>
      </w:r>
      <w:r w:rsidRPr="003861AB">
        <w:t xml:space="preserve"> </w:t>
      </w:r>
      <w:hyperlink w:anchor="_Units" w:history="1">
        <w:r w:rsidR="00765C1A">
          <w:t>"</w:t>
        </w:r>
        <w:r w:rsidRPr="006E6A2E">
          <w:rPr>
            <w:rStyle w:val="Hyperlink"/>
            <w:rFonts w:ascii="Arial" w:hAnsi="Arial" w:cs="Arial"/>
            <w:lang w:val="en-US"/>
          </w:rPr>
          <w:t>Units</w:t>
        </w:r>
      </w:hyperlink>
      <w:r w:rsidR="00765C1A">
        <w:t>"</w:t>
      </w:r>
      <w:r w:rsidRPr="003861AB">
        <w:t xml:space="preserve">, </w:t>
      </w:r>
      <w:r w:rsidR="00765C1A">
        <w:t>"</w:t>
      </w:r>
      <w:hyperlink w:anchor="_Detector"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1385C5C2"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rPr>
        <w:t xml:space="preserve">Блок </w:t>
      </w:r>
      <w:r w:rsidR="00765C1A">
        <w:t>"</w:t>
      </w:r>
      <w:r w:rsidR="007332A4">
        <w:rPr>
          <w:rFonts w:ascii="Arial" w:hAnsi="Arial" w:cs="Arial"/>
          <w:color w:val="C00000"/>
          <w:lang w:val="en-US"/>
        </w:rPr>
        <w:t>Argument</w:t>
      </w:r>
      <w:r w:rsidR="00765C1A">
        <w:t>"</w:t>
      </w:r>
    </w:p>
    <w:p w14:paraId="5E1AA67D" w14:textId="45C945FE" w:rsidR="00731A7A" w:rsidRPr="003C5F0B" w:rsidRDefault="00BE2B5A" w:rsidP="007332A4">
      <w:pPr>
        <w:pStyle w:val="a"/>
        <w:spacing w:beforeLines="100" w:before="240" w:afterLines="150" w:after="360" w:line="276" w:lineRule="auto"/>
        <w:ind w:firstLine="0"/>
      </w:pPr>
      <w:r>
        <w:t>При вычислении кривой качания меняются и угол скольжения пучка, и угол рассеяния. В качестве аргумента можно вы</w:t>
      </w:r>
      <w:r w:rsidR="009B6156">
        <w:t>брать или угол скольжения пучка,</w:t>
      </w:r>
      <w:r w:rsidR="000035E7" w:rsidRPr="00A540E3">
        <w:t xml:space="preserve"> </w:t>
      </w:r>
      <w:r>
        <w:t xml:space="preserve">или отклонение образца от </w:t>
      </w:r>
      <w:r>
        <w:lastRenderedPageBreak/>
        <w:t>зеркального положения</w:t>
      </w:r>
      <w:r w:rsidR="00BB7606">
        <w:t>.</w:t>
      </w:r>
      <w:r w:rsidR="00731A7A" w:rsidRPr="00731A7A">
        <w:t xml:space="preserve"> </w:t>
      </w:r>
      <w:r w:rsidR="007332A4">
        <w:t>Аргументом является полярный угол де</w:t>
      </w:r>
      <w:r w:rsidR="000035E7">
        <w:t xml:space="preserve">тектора, для которого задаётся </w:t>
      </w:r>
      <w:r w:rsidR="007332A4">
        <w:t>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3FB28DB1"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rPr>
        <w:t xml:space="preserve">Блок </w:t>
      </w:r>
      <w:r w:rsidR="00765C1A">
        <w:t>"</w:t>
      </w:r>
      <w:r w:rsidR="007332A4">
        <w:rPr>
          <w:rFonts w:ascii="Arial" w:hAnsi="Arial" w:cs="Arial"/>
          <w:color w:val="C00000"/>
          <w:lang w:val="en-US"/>
        </w:rPr>
        <w:t>Beam</w:t>
      </w:r>
      <w:r w:rsidR="00765C1A">
        <w:t>"</w:t>
      </w:r>
    </w:p>
    <w:p w14:paraId="19CB3EEE" w14:textId="3069A309" w:rsidR="007332A4" w:rsidRPr="003861AB" w:rsidRDefault="007332A4" w:rsidP="007332A4">
      <w:pPr>
        <w:pStyle w:val="a"/>
        <w:spacing w:beforeLines="100" w:before="240" w:afterLines="150" w:after="360" w:line="276" w:lineRule="auto"/>
        <w:ind w:firstLine="0"/>
      </w:pPr>
      <w:r>
        <w:t xml:space="preserve">Почти все параметры те же самые, что и в </w:t>
      </w:r>
      <w:hyperlink w:anchor="_Beam" w:history="1">
        <w:r w:rsidRPr="00B4056A">
          <w:rPr>
            <w:rStyle w:val="Hyperlink"/>
          </w:rPr>
          <w:t>зеркальной геометрии</w:t>
        </w:r>
      </w:hyperlink>
      <w:r>
        <w:t xml:space="preserve">. Дополнительный параметр – </w:t>
      </w:r>
      <w:r w:rsidR="00587579">
        <w:t>зеркальное положение, т.е. угол скольжения</w:t>
      </w:r>
      <w:r w:rsidR="00673BCC">
        <w:t xml:space="preserve"> падающего пучка</w:t>
      </w:r>
      <w:r w:rsidR="00587579">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1" w:name="_Offset_scan"/>
      <w:bookmarkEnd w:id="71"/>
      <w:r>
        <w:rPr>
          <w:lang w:val="en-US"/>
        </w:rPr>
        <w:t>Offset</w:t>
      </w:r>
      <w:r w:rsidR="00BA5F50">
        <w:rPr>
          <w:lang w:val="en-US"/>
        </w:rPr>
        <w:t xml:space="preserve"> scan</w:t>
      </w:r>
    </w:p>
    <w:p w14:paraId="4B1E7D8D" w14:textId="2B08AE47" w:rsidR="00B40A11" w:rsidRDefault="00B40A11" w:rsidP="00B40A11">
      <w:pPr>
        <w:pStyle w:val="a"/>
        <w:spacing w:beforeLines="100" w:before="240" w:afterLines="150" w:after="360" w:line="276" w:lineRule="auto"/>
        <w:ind w:firstLine="0"/>
      </w:pPr>
      <w:r>
        <w:t>Блоки</w:t>
      </w:r>
      <w:r w:rsidRPr="003861AB">
        <w:t xml:space="preserve"> </w:t>
      </w:r>
      <w:hyperlink w:anchor="_Units" w:history="1">
        <w:r w:rsidR="00765C1A">
          <w:t>"</w:t>
        </w:r>
        <w:r w:rsidRPr="006E6A2E">
          <w:rPr>
            <w:rStyle w:val="Hyperlink"/>
            <w:rFonts w:ascii="Arial" w:hAnsi="Arial" w:cs="Arial"/>
            <w:lang w:val="en-US"/>
          </w:rPr>
          <w:t>Units</w:t>
        </w:r>
      </w:hyperlink>
      <w:r w:rsidR="00765C1A">
        <w:t>"</w:t>
      </w:r>
      <w:r w:rsidRPr="003861AB">
        <w:t xml:space="preserve">, </w:t>
      </w:r>
      <w:r w:rsidR="00765C1A">
        <w:t>"</w:t>
      </w:r>
      <w:hyperlink w:anchor="_Argument" w:history="1">
        <w:r w:rsidR="00CE5A6C">
          <w:rPr>
            <w:rStyle w:val="Hyperlink"/>
            <w:rFonts w:ascii="Arial" w:hAnsi="Arial" w:cs="Arial"/>
            <w:lang w:val="en-US"/>
          </w:rPr>
          <w:t>Argument</w:t>
        </w:r>
      </w:hyperlink>
      <w:r w:rsidR="00765C1A">
        <w:t>"</w:t>
      </w:r>
      <w:r w:rsidRPr="003861AB">
        <w:t xml:space="preserve">, </w:t>
      </w:r>
      <w:r w:rsidR="00765C1A">
        <w:t>"</w:t>
      </w:r>
      <w:hyperlink w:anchor="_Detector"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70D609CD"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rPr>
        <w:t xml:space="preserve">Блок </w:t>
      </w:r>
      <w:r w:rsidR="00765C1A">
        <w:t>"</w:t>
      </w:r>
      <w:r w:rsidR="00B40A11">
        <w:rPr>
          <w:rFonts w:ascii="Arial" w:hAnsi="Arial" w:cs="Arial"/>
          <w:color w:val="C00000"/>
          <w:lang w:val="en-US"/>
        </w:rPr>
        <w:t>Beam</w:t>
      </w:r>
      <w:r w:rsidR="00765C1A">
        <w:t>"</w:t>
      </w:r>
    </w:p>
    <w:p w14:paraId="36844381" w14:textId="396B1005" w:rsidR="00B40A11" w:rsidRPr="003861AB" w:rsidRDefault="00B40A11" w:rsidP="00B40A11">
      <w:pPr>
        <w:pStyle w:val="a"/>
        <w:spacing w:beforeLines="100" w:before="240" w:afterLines="150" w:after="360" w:line="276" w:lineRule="auto"/>
        <w:ind w:firstLine="0"/>
      </w:pPr>
      <w:r>
        <w:t xml:space="preserve">Почти все параметры те же самые, что и в </w:t>
      </w:r>
      <w:hyperlink w:anchor="_Beam" w:history="1">
        <w:r w:rsidRPr="00B4056A">
          <w:rPr>
            <w:rStyle w:val="Hyperlink"/>
          </w:rPr>
          <w:t>зеркальной геометрии</w:t>
        </w:r>
      </w:hyperlink>
      <w:r>
        <w:t xml:space="preserve">. Дополнительный параметр – </w:t>
      </w:r>
      <w:r w:rsidR="00DB2AC2">
        <w:t>постоянный угловой сдвиг детектора от зеркального положения</w:t>
      </w:r>
      <w:r>
        <w:t>.</w:t>
      </w:r>
    </w:p>
    <w:p w14:paraId="453ADD4F" w14:textId="3E699AAB" w:rsidR="00BA5F50" w:rsidRPr="002D2E94" w:rsidRDefault="006D6582" w:rsidP="000D7464">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53A7EA2" w:rsidR="009C0C96" w:rsidRDefault="0053240E" w:rsidP="0053240E">
      <w:pPr>
        <w:pStyle w:val="a"/>
        <w:spacing w:beforeLines="100" w:before="240" w:afterLines="150" w:after="360" w:line="276" w:lineRule="auto"/>
        <w:ind w:firstLine="0"/>
      </w:pPr>
      <w:r>
        <w:t>Блоки</w:t>
      </w:r>
      <w:r w:rsidRPr="003861AB">
        <w:t xml:space="preserve"> </w:t>
      </w:r>
      <w:hyperlink w:anchor="_Units" w:history="1">
        <w:r w:rsidR="00765C1A">
          <w:t>"</w:t>
        </w:r>
        <w:r w:rsidRPr="006E6A2E">
          <w:rPr>
            <w:rStyle w:val="Hyperlink"/>
            <w:rFonts w:ascii="Arial" w:hAnsi="Arial" w:cs="Arial"/>
            <w:lang w:val="en-US"/>
          </w:rPr>
          <w:t>Units</w:t>
        </w:r>
      </w:hyperlink>
      <w:r w:rsidR="00765C1A">
        <w:t>"</w:t>
      </w:r>
      <w:r w:rsidRPr="003861AB">
        <w:t xml:space="preserve">, </w:t>
      </w:r>
      <w:r w:rsidR="00765C1A">
        <w:t>"</w:t>
      </w:r>
      <w:hyperlink w:anchor="_Detector"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41A55C08"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rPr>
        <w:t xml:space="preserve">Блок </w:t>
      </w:r>
      <w:r w:rsidR="00765C1A">
        <w:t>"</w:t>
      </w:r>
      <w:r w:rsidR="0053240E">
        <w:rPr>
          <w:rFonts w:ascii="Arial" w:hAnsi="Arial" w:cs="Arial"/>
          <w:color w:val="C00000"/>
          <w:lang w:val="en-US"/>
        </w:rPr>
        <w:t>Argument</w:t>
      </w:r>
      <w:r w:rsidR="00765C1A">
        <w:t>"</w:t>
      </w:r>
    </w:p>
    <w:p w14:paraId="64AA14DB" w14:textId="59FB669F" w:rsidR="0053240E" w:rsidRPr="003C5F0B" w:rsidRDefault="007B021E" w:rsidP="0053240E">
      <w:pPr>
        <w:pStyle w:val="a"/>
        <w:spacing w:beforeLines="100" w:before="240" w:afterLines="150" w:after="360" w:line="276" w:lineRule="auto"/>
        <w:ind w:firstLine="0"/>
      </w:pPr>
      <w:r>
        <w:t>Рассеяние двумерное, поэтому аргументов здесь два</w:t>
      </w:r>
      <w:r w:rsidR="00FB3E8A" w:rsidRPr="00FB3E8A">
        <w:t xml:space="preserve">: </w:t>
      </w:r>
      <w:r w:rsidR="00FB3E8A">
        <w:t>полярный и азимутальный угол детектора</w:t>
      </w:r>
      <w:r w:rsidR="0053240E">
        <w:t>.</w:t>
      </w:r>
      <w:r w:rsidR="00FB3E8A">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3" w:name="_Beam_2"/>
      <w:bookmarkEnd w:id="73"/>
      <w:r>
        <w:rPr>
          <w:lang w:val="en-US"/>
        </w:rPr>
        <w:t>Beam</w:t>
      </w:r>
    </w:p>
    <w:p w14:paraId="48E16809" w14:textId="482C104D"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rPr>
        <w:t xml:space="preserve">Блок </w:t>
      </w:r>
      <w:r w:rsidR="00765C1A">
        <w:t>"</w:t>
      </w:r>
      <w:r w:rsidR="0053240E">
        <w:rPr>
          <w:rFonts w:ascii="Arial" w:hAnsi="Arial" w:cs="Arial"/>
          <w:color w:val="C00000"/>
          <w:lang w:val="en-US"/>
        </w:rPr>
        <w:t>Beam</w:t>
      </w:r>
      <w:r w:rsidR="00765C1A">
        <w:t>"</w:t>
      </w:r>
    </w:p>
    <w:p w14:paraId="0A61054D" w14:textId="5A216DA2" w:rsidR="0053240E" w:rsidRPr="003861AB" w:rsidRDefault="0053240E" w:rsidP="0053240E">
      <w:pPr>
        <w:pStyle w:val="a"/>
        <w:spacing w:beforeLines="100" w:before="240" w:afterLines="150" w:after="360" w:line="276" w:lineRule="auto"/>
        <w:ind w:firstLine="0"/>
      </w:pPr>
      <w:r>
        <w:t xml:space="preserve">Почти все параметры те же самые, что и в </w:t>
      </w:r>
      <w:hyperlink w:anchor="_Beam" w:history="1">
        <w:r w:rsidRPr="00B4056A">
          <w:rPr>
            <w:rStyle w:val="Hyperlink"/>
          </w:rPr>
          <w:t>зеркальной геометрии</w:t>
        </w:r>
      </w:hyperlink>
      <w:r>
        <w:t xml:space="preserve">. </w:t>
      </w:r>
      <w:r w:rsidR="003A069E">
        <w:t>Дополнительно указывается угол скольжения пучка и азимутальная угловая расходимость пучка</w:t>
      </w:r>
      <w:r>
        <w:t>.</w:t>
      </w:r>
    </w:p>
    <w:p w14:paraId="719A4DB1" w14:textId="5DDA310B" w:rsidR="0053240E" w:rsidRDefault="0053240E" w:rsidP="000D7464">
      <w:pPr>
        <w:pStyle w:val="Heading5"/>
        <w:numPr>
          <w:ilvl w:val="4"/>
          <w:numId w:val="5"/>
        </w:numPr>
        <w:rPr>
          <w:lang w:val="en-US"/>
        </w:rPr>
      </w:pPr>
      <w:r>
        <w:rPr>
          <w:lang w:val="en-US"/>
        </w:rPr>
        <w:t>Detector</w:t>
      </w:r>
    </w:p>
    <w:p w14:paraId="47A37F94" w14:textId="342E03B8"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rPr>
        <w:t xml:space="preserve">Блок </w:t>
      </w:r>
      <w:r w:rsidR="00765C1A">
        <w:t>"</w:t>
      </w:r>
      <w:r w:rsidR="0053240E">
        <w:rPr>
          <w:rFonts w:ascii="Arial" w:hAnsi="Arial" w:cs="Arial"/>
          <w:color w:val="C00000"/>
          <w:lang w:val="en-US"/>
        </w:rPr>
        <w:t>Detector</w:t>
      </w:r>
      <w:r w:rsidR="00765C1A">
        <w:t>"</w:t>
      </w:r>
      <w:r w:rsidR="0053240E" w:rsidRPr="00C0320D">
        <w:t xml:space="preserve"> </w:t>
      </w:r>
      <w:r w:rsidR="0053240E">
        <w:rPr>
          <w:color w:val="00518E"/>
        </w:rPr>
        <w:t>с</w:t>
      </w:r>
      <w:r w:rsidR="00B874B7">
        <w:rPr>
          <w:color w:val="00518E"/>
        </w:rPr>
        <w:t>о сферическим</w:t>
      </w:r>
      <w:r w:rsidR="0053240E" w:rsidRPr="000E1271">
        <w:rPr>
          <w:color w:val="00518E"/>
        </w:rPr>
        <w:t xml:space="preserve"> (</w:t>
      </w:r>
      <w:r w:rsidR="0053240E">
        <w:rPr>
          <w:color w:val="00518E"/>
          <w:lang w:val="en-US"/>
        </w:rPr>
        <w:t>a</w:t>
      </w:r>
      <w:r w:rsidR="0053240E" w:rsidRPr="000E1271">
        <w:rPr>
          <w:color w:val="00518E"/>
        </w:rPr>
        <w:t>)</w:t>
      </w:r>
      <w:r w:rsidR="0053240E">
        <w:rPr>
          <w:color w:val="00518E"/>
        </w:rPr>
        <w:t xml:space="preserve"> или </w:t>
      </w:r>
      <w:r w:rsidR="00B874B7">
        <w:rPr>
          <w:color w:val="00518E"/>
        </w:rPr>
        <w:t>пиксельным</w:t>
      </w:r>
      <w:r w:rsidR="0053240E" w:rsidRPr="000E1271">
        <w:rPr>
          <w:color w:val="00518E"/>
        </w:rPr>
        <w:t xml:space="preserve"> (</w:t>
      </w:r>
      <w:r w:rsidR="0053240E">
        <w:rPr>
          <w:color w:val="00518E"/>
          <w:lang w:val="en-US"/>
        </w:rPr>
        <w:t>b</w:t>
      </w:r>
      <w:r w:rsidR="0053240E" w:rsidRPr="000E1271">
        <w:rPr>
          <w:color w:val="00518E"/>
        </w:rPr>
        <w:t>)</w:t>
      </w:r>
      <w:r w:rsidR="0053240E">
        <w:rPr>
          <w:color w:val="00518E"/>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pPr>
      <w:r w:rsidRPr="0064404B">
        <w:t>Здесь указываю</w:t>
      </w:r>
      <w:r w:rsidR="005D19E6">
        <w:t>тся</w:t>
      </w:r>
      <w:r w:rsidRPr="0064404B">
        <w:t xml:space="preserve"> расстояние образец-детектор</w:t>
      </w:r>
      <w:r w:rsidR="005D19E6">
        <w:t xml:space="preserve"> и, при необходимости, угловые или линейные размер пикселя и приёмн</w:t>
      </w:r>
      <w:r w:rsidR="001705BF">
        <w:t>ая</w:t>
      </w:r>
      <w:r w:rsidR="005D19E6">
        <w:t xml:space="preserve"> функци</w:t>
      </w:r>
      <w:r w:rsidR="001705BF">
        <w:t>я</w:t>
      </w:r>
      <w:r w:rsidR="005D19E6">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4" w:name="_Экспериментальные_кривые"/>
      <w:bookmarkStart w:id="75" w:name="_Toc121258683"/>
      <w:bookmarkEnd w:id="74"/>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rPr>
        <w:t xml:space="preserve">Список </w:t>
      </w:r>
      <w:r w:rsidR="00015552">
        <w:rPr>
          <w:color w:val="00518E"/>
        </w:rPr>
        <w:t xml:space="preserve">загруженных </w:t>
      </w:r>
      <w:r w:rsidR="00BC2507">
        <w:rPr>
          <w:color w:val="00518E"/>
        </w:rPr>
        <w:t>данных</w:t>
      </w:r>
    </w:p>
    <w:p w14:paraId="0745E7CD" w14:textId="23ABFF7A" w:rsidR="007B2DCF" w:rsidRDefault="008001DA" w:rsidP="000D5AF2">
      <w:pPr>
        <w:pStyle w:val="a"/>
        <w:spacing w:beforeLines="100" w:before="240" w:afterLines="150" w:after="360" w:line="276" w:lineRule="auto"/>
        <w:ind w:firstLine="0"/>
      </w:pPr>
      <w:r w:rsidRPr="00E46459">
        <w:t xml:space="preserve">В самом низу </w:t>
      </w:r>
      <w:r>
        <w:t xml:space="preserve">главного окна </w:t>
      </w:r>
      <w:r w:rsidRPr="00E46459">
        <w:t>содержится перечень загруженных экспериментальных кривых с кратким описанием</w:t>
      </w:r>
      <w:r>
        <w:t xml:space="preserve">. </w:t>
      </w:r>
      <w:r w:rsidR="0087200D">
        <w:t>Краткая информация в строке включает: порядковый номер, имя (если есть), тип измерения, диапазоны углов и длин волн. Строки</w:t>
      </w:r>
      <w:r>
        <w:t xml:space="preserve"> также можно дублировать, вызвав контекстное меню на тексте с описанием кривой. </w:t>
      </w:r>
      <w:r w:rsidR="00F53A63">
        <w:t xml:space="preserve">Кнопки </w:t>
      </w:r>
      <w:r w:rsidR="00765C1A">
        <w:t>"</w:t>
      </w:r>
      <w:r w:rsidR="00F53A63">
        <w:rPr>
          <w:rFonts w:ascii="Arial" w:hAnsi="Arial" w:cs="Arial"/>
          <w:color w:val="C00000"/>
          <w:lang w:val="en-US"/>
        </w:rPr>
        <w:t>Add</w:t>
      </w:r>
      <w:r w:rsidR="00F53A63" w:rsidRPr="00F53A63">
        <w:rPr>
          <w:rFonts w:ascii="Arial" w:hAnsi="Arial" w:cs="Arial"/>
          <w:color w:val="C00000"/>
        </w:rPr>
        <w:t xml:space="preserve"> </w:t>
      </w:r>
      <w:r w:rsidR="00F53A63">
        <w:rPr>
          <w:rFonts w:ascii="Arial" w:hAnsi="Arial" w:cs="Arial"/>
          <w:color w:val="C00000"/>
          <w:lang w:val="en-US"/>
        </w:rPr>
        <w:t>row</w:t>
      </w:r>
      <w:r w:rsidR="00765C1A">
        <w:t>"</w:t>
      </w:r>
      <w:r w:rsidR="00F53A63" w:rsidRPr="00F53A63">
        <w:t xml:space="preserve"> </w:t>
      </w:r>
      <w:r w:rsidR="00F53A63">
        <w:t xml:space="preserve">и </w:t>
      </w:r>
      <w:r w:rsidR="00496915" w:rsidRPr="00496915">
        <w:rPr>
          <w:noProof/>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t xml:space="preserve"> соответственно добавляют и удаляют строку.</w:t>
      </w:r>
      <w:r w:rsidR="00344F26">
        <w:t xml:space="preserve"> </w:t>
      </w:r>
      <w:r>
        <w:t>Экспериментальную кривую</w:t>
      </w:r>
      <w:r w:rsidRPr="000D5AF2">
        <w:t xml:space="preserve"> со всем</w:t>
      </w:r>
      <w:r>
        <w:t>и</w:t>
      </w:r>
      <w:r w:rsidRPr="000D5AF2">
        <w:t xml:space="preserve"> её </w:t>
      </w:r>
      <w:r>
        <w:t>настройками</w:t>
      </w:r>
      <w:r w:rsidRPr="000D5AF2">
        <w:t xml:space="preserve"> можно продублировать, вызвав контекстное меню правой кнопкой мыши.</w:t>
      </w:r>
      <w:r w:rsidR="009E4A90" w:rsidRPr="009E4A90">
        <w:t xml:space="preserve"> </w:t>
      </w:r>
    </w:p>
    <w:p w14:paraId="48CE41BC" w14:textId="4E83B831" w:rsidR="009E4A90" w:rsidRDefault="009E4A90" w:rsidP="007B2DCF">
      <w:pPr>
        <w:pStyle w:val="a"/>
        <w:spacing w:beforeLines="100" w:before="240" w:afterLines="150" w:after="360" w:line="276" w:lineRule="auto"/>
        <w:ind w:firstLine="0"/>
      </w:pPr>
      <w:r>
        <w:t xml:space="preserve">Для загрузки данных или изменения параметров измерения нужно нажать </w:t>
      </w:r>
      <w:r w:rsidRPr="007F412D">
        <w:t xml:space="preserve">кнопку </w:t>
      </w:r>
      <w:r w:rsidR="00765C1A">
        <w:t>"</w:t>
      </w:r>
      <w:r w:rsidRPr="00F53A63">
        <w:rPr>
          <w:rFonts w:ascii="Arial" w:hAnsi="Arial" w:cs="Arial"/>
          <w:color w:val="C00000"/>
          <w:lang w:val="en-US"/>
        </w:rPr>
        <w:t>Import</w:t>
      </w:r>
      <w:r w:rsidR="00765C1A">
        <w:t>"</w:t>
      </w:r>
      <w:r w:rsidRPr="007F412D">
        <w:t>.</w:t>
      </w:r>
      <w:r w:rsidRPr="00023DA6">
        <w:t xml:space="preserve"> </w:t>
      </w:r>
      <w:r w:rsidR="007B2DCF">
        <w:t>Как и для независимой кривой, е</w:t>
      </w:r>
      <w:r>
        <w:t xml:space="preserve">сли </w:t>
      </w:r>
      <w:r w:rsidR="007B2DCF">
        <w:t>это новая кривая, у которой</w:t>
      </w:r>
      <w: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pPr>
      <w: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rPr>
        <w:t xml:space="preserve">Настройки </w:t>
      </w:r>
      <w:r w:rsidR="00386089">
        <w:rPr>
          <w:color w:val="00518E"/>
        </w:rPr>
        <w:t xml:space="preserve">экспериментальной </w:t>
      </w:r>
      <w:r w:rsidR="00516B02">
        <w:rPr>
          <w:color w:val="00518E"/>
        </w:rPr>
        <w:t>рефлектометрической кривой</w:t>
      </w:r>
    </w:p>
    <w:p w14:paraId="4B2C5504" w14:textId="4AD605AF" w:rsidR="00516B02" w:rsidRPr="00BB6A64" w:rsidRDefault="00180BC7" w:rsidP="000D5AF2">
      <w:pPr>
        <w:pStyle w:val="a"/>
        <w:spacing w:beforeLines="100" w:before="240" w:afterLines="150" w:after="360" w:line="276" w:lineRule="auto"/>
        <w:ind w:firstLine="0"/>
      </w:pPr>
      <w: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t xml:space="preserve"> </w:t>
      </w:r>
      <w:r>
        <w:t>включённой</w:t>
      </w:r>
      <w:r w:rsidRPr="004F23C6">
        <w:t xml:space="preserve"> </w:t>
      </w:r>
      <w:r>
        <w:t>опции</w:t>
      </w:r>
      <w:r w:rsidRPr="004F23C6">
        <w:t xml:space="preserve"> </w:t>
      </w:r>
      <w:r w:rsidR="00765C1A">
        <w:t>"</w:t>
      </w:r>
      <w:r w:rsidR="009D5E7E">
        <w:rPr>
          <w:rFonts w:ascii="Arial" w:hAnsi="Arial" w:cs="Arial"/>
          <w:color w:val="C00000"/>
          <w:lang w:val="en-US"/>
        </w:rPr>
        <w:t>Fit</w:t>
      </w:r>
      <w:r w:rsidR="009D5E7E" w:rsidRPr="004F23C6">
        <w:rPr>
          <w:rFonts w:ascii="Arial" w:hAnsi="Arial" w:cs="Arial"/>
          <w:color w:val="C00000"/>
        </w:rPr>
        <w:t xml:space="preserve"> </w:t>
      </w:r>
      <w:r w:rsidR="009D5E7E">
        <w:rPr>
          <w:rFonts w:ascii="Arial" w:hAnsi="Arial" w:cs="Arial"/>
          <w:color w:val="C00000"/>
          <w:lang w:val="en-US"/>
        </w:rPr>
        <w:t>only</w:t>
      </w:r>
      <w:r w:rsidR="009D5E7E" w:rsidRPr="004F23C6">
        <w:rPr>
          <w:rFonts w:ascii="Arial" w:hAnsi="Arial" w:cs="Arial"/>
          <w:color w:val="C00000"/>
        </w:rPr>
        <w:t xml:space="preserve"> </w:t>
      </w:r>
      <w:r w:rsidR="009D5E7E">
        <w:rPr>
          <w:rFonts w:ascii="Arial" w:hAnsi="Arial" w:cs="Arial"/>
          <w:color w:val="C00000"/>
          <w:lang w:val="en-US"/>
        </w:rPr>
        <w:t>data</w:t>
      </w:r>
      <w:r w:rsidR="009D5E7E" w:rsidRPr="004F23C6">
        <w:rPr>
          <w:rFonts w:ascii="Arial" w:hAnsi="Arial" w:cs="Arial"/>
          <w:color w:val="C00000"/>
        </w:rPr>
        <w:t xml:space="preserve"> </w:t>
      </w:r>
      <w:r w:rsidR="009D5E7E">
        <w:rPr>
          <w:rFonts w:ascii="Arial" w:hAnsi="Arial" w:cs="Arial"/>
          <w:color w:val="C00000"/>
          <w:lang w:val="en-US"/>
        </w:rPr>
        <w:t>between</w:t>
      </w:r>
      <w:r w:rsidR="009D5E7E" w:rsidRPr="004F23C6">
        <w:rPr>
          <w:rFonts w:ascii="Arial" w:hAnsi="Arial" w:cs="Arial"/>
          <w:color w:val="C00000"/>
        </w:rPr>
        <w:t xml:space="preserve"> </w:t>
      </w:r>
      <w:r w:rsidR="009D5E7E">
        <w:rPr>
          <w:rFonts w:ascii="Arial" w:hAnsi="Arial" w:cs="Arial"/>
          <w:color w:val="C00000"/>
          <w:lang w:val="en-US"/>
        </w:rPr>
        <w:t>argument</w:t>
      </w:r>
      <w:r w:rsidR="00765C1A">
        <w:t>"</w:t>
      </w:r>
      <w:r w:rsidR="009D5E7E" w:rsidRPr="004F23C6">
        <w:t xml:space="preserve"> </w:t>
      </w:r>
      <w:r w:rsidR="009D5E7E">
        <w:t>в</w:t>
      </w:r>
      <w:r w:rsidR="009D5E7E" w:rsidRPr="004F23C6">
        <w:t xml:space="preserve"> </w:t>
      </w:r>
      <w:r w:rsidR="009D5E7E">
        <w:t>блоке</w:t>
      </w:r>
      <w:r w:rsidR="009D5E7E" w:rsidRPr="004F23C6">
        <w:t xml:space="preserve"> </w:t>
      </w:r>
      <w:r w:rsidR="00765C1A">
        <w:t>"</w:t>
      </w:r>
      <w:r w:rsidR="009D5E7E">
        <w:rPr>
          <w:rFonts w:ascii="Arial" w:hAnsi="Arial" w:cs="Arial"/>
          <w:color w:val="C00000"/>
          <w:lang w:val="en-US"/>
        </w:rPr>
        <w:t>Argument</w:t>
      </w:r>
      <w:r w:rsidR="00765C1A">
        <w:t>"</w:t>
      </w:r>
      <w:r w:rsidR="009D5E7E" w:rsidRPr="004F23C6">
        <w:t xml:space="preserve"> </w:t>
      </w:r>
      <w:r w:rsidR="000035E7">
        <w:t xml:space="preserve">область, исключенная из </w:t>
      </w:r>
      <w:r w:rsidR="004F23C6">
        <w:t>подгонки</w:t>
      </w:r>
      <w:r w:rsidR="009B6156">
        <w:t xml:space="preserve">, </w:t>
      </w:r>
      <w:r w:rsidR="004F23C6">
        <w:t>обозначается сиреневым цветом. В блоке</w:t>
      </w:r>
      <w:r w:rsidR="004F23C6" w:rsidRPr="004F23C6">
        <w:t xml:space="preserve"> </w:t>
      </w:r>
      <w:r w:rsidR="00765C1A">
        <w:t>"</w:t>
      </w:r>
      <w:r w:rsidR="00BB6A64">
        <w:rPr>
          <w:rFonts w:ascii="Arial" w:hAnsi="Arial" w:cs="Arial"/>
          <w:color w:val="C00000"/>
          <w:lang w:val="en-US"/>
        </w:rPr>
        <w:t>Plot</w:t>
      </w:r>
      <w:r w:rsidR="00BB6A64" w:rsidRPr="00BB6A64">
        <w:rPr>
          <w:rFonts w:ascii="Arial" w:hAnsi="Arial" w:cs="Arial"/>
          <w:color w:val="C00000"/>
        </w:rPr>
        <w:t xml:space="preserve"> </w:t>
      </w:r>
      <w:r w:rsidR="00BB6A64">
        <w:rPr>
          <w:rFonts w:ascii="Arial" w:hAnsi="Arial" w:cs="Arial"/>
          <w:color w:val="C00000"/>
          <w:lang w:val="en-US"/>
        </w:rPr>
        <w:t>options</w:t>
      </w:r>
      <w:r w:rsidR="00765C1A">
        <w:t>"</w:t>
      </w:r>
      <w:r w:rsidR="004F23C6" w:rsidRPr="004F23C6">
        <w:t xml:space="preserve"> </w:t>
      </w:r>
      <w:r w:rsidR="00BB6A64">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7" w:name="_Measurement"/>
      <w:bookmarkEnd w:id="77"/>
      <w:r>
        <w:rPr>
          <w:lang w:val="en-US"/>
        </w:rPr>
        <w:t>Measurement</w:t>
      </w:r>
    </w:p>
    <w:p w14:paraId="081359B5" w14:textId="41E19EF1"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rPr>
        <w:t>Блок</w:t>
      </w:r>
      <w:r w:rsidR="00D2012C" w:rsidRPr="00D2012C">
        <w:rPr>
          <w:color w:val="00518E"/>
        </w:rPr>
        <w:t xml:space="preserve"> </w:t>
      </w:r>
      <w:r w:rsidR="00765C1A">
        <w:t>"</w:t>
      </w:r>
      <w:r w:rsidR="00D2012C">
        <w:rPr>
          <w:rFonts w:ascii="Arial" w:hAnsi="Arial" w:cs="Arial"/>
          <w:color w:val="C00000"/>
          <w:lang w:val="en-US"/>
        </w:rPr>
        <w:t>Measurement</w:t>
      </w:r>
      <w:r w:rsidR="00765C1A">
        <w:t>"</w:t>
      </w:r>
    </w:p>
    <w:p w14:paraId="69652707" w14:textId="6DBF5DFB" w:rsidR="009D5E59" w:rsidRPr="001645CB" w:rsidRDefault="009C6DE0" w:rsidP="009D5E59">
      <w:pPr>
        <w:pStyle w:val="a"/>
        <w:spacing w:beforeLines="100" w:before="240" w:afterLines="150" w:after="360" w:line="276" w:lineRule="auto"/>
        <w:ind w:firstLine="0"/>
      </w:pPr>
      <w: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t xml:space="preserve"> </w:t>
      </w:r>
      <w:r w:rsidR="001645CB" w:rsidRPr="004B55C8">
        <w:t>или</w:t>
      </w:r>
      <w:r w:rsidR="001645CB">
        <w:t xml:space="preserve"> </w:t>
      </w:r>
      <w:r>
        <w:t xml:space="preserve">вставить, можно воспользоваться файловым </w:t>
      </w:r>
      <w:r>
        <w:lastRenderedPageBreak/>
        <w:t xml:space="preserve">диалоговым окном, нажав кнопку </w:t>
      </w:r>
      <w:r w:rsidR="00765C1A">
        <w:t>"</w:t>
      </w:r>
      <w:r w:rsidRPr="009C6DE0">
        <w:rPr>
          <w:rFonts w:ascii="Arial" w:hAnsi="Arial" w:cs="Arial"/>
          <w:color w:val="C00000"/>
          <w:lang w:val="en-US"/>
        </w:rPr>
        <w:t>Browse</w:t>
      </w:r>
      <w:r w:rsidR="001635BC">
        <w:rPr>
          <w:rFonts w:ascii="Arial" w:hAnsi="Arial" w:cs="Arial"/>
          <w:color w:val="C00000"/>
        </w:rPr>
        <w:t>…</w:t>
      </w:r>
      <w:r w:rsidR="00765C1A">
        <w:t>"</w:t>
      </w:r>
      <w:r w:rsidR="00B84F5D" w:rsidRPr="00B84F5D">
        <w:t>.</w:t>
      </w:r>
      <w:r w:rsidR="001635BC" w:rsidRPr="001635BC">
        <w:t xml:space="preserve"> </w:t>
      </w:r>
      <w:r w:rsidR="001635BC">
        <w:t xml:space="preserve">Или можно мышью перетащить нужный файл </w:t>
      </w:r>
      <w:r w:rsidR="00E556D3">
        <w:t>в окно настроек</w:t>
      </w:r>
      <w:r w:rsidR="00E556D3" w:rsidRPr="001645CB">
        <w:t>.</w:t>
      </w:r>
    </w:p>
    <w:p w14:paraId="6897332C" w14:textId="328169DE" w:rsidR="009D5E59" w:rsidRPr="000C327B" w:rsidRDefault="009D5E59" w:rsidP="000D7464">
      <w:pPr>
        <w:pStyle w:val="Heading5"/>
        <w:numPr>
          <w:ilvl w:val="4"/>
          <w:numId w:val="5"/>
        </w:numPr>
        <w:rPr>
          <w:lang w:val="en-US"/>
        </w:rPr>
      </w:pPr>
      <w:bookmarkStart w:id="78" w:name="_Argument_1"/>
      <w:bookmarkEnd w:id="78"/>
      <w:r w:rsidRPr="000C327B">
        <w:rPr>
          <w:lang w:val="en-US"/>
        </w:rPr>
        <w:t>Argument</w:t>
      </w:r>
    </w:p>
    <w:p w14:paraId="0B9313F3" w14:textId="547F43AE"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rPr>
        <w:t xml:space="preserve"> </w:t>
      </w:r>
      <w:r w:rsidR="009D5E59" w:rsidRPr="000C327B">
        <w:rPr>
          <w:color w:val="00518E"/>
        </w:rPr>
        <w:t xml:space="preserve">Блок </w:t>
      </w:r>
      <w:r w:rsidR="00765C1A">
        <w:t>"</w:t>
      </w:r>
      <w:r w:rsidR="009D5E59" w:rsidRPr="000C327B">
        <w:rPr>
          <w:rFonts w:ascii="Arial" w:hAnsi="Arial" w:cs="Arial"/>
          <w:color w:val="C00000"/>
          <w:lang w:val="en-US"/>
        </w:rPr>
        <w:t>Argument</w:t>
      </w:r>
      <w:r w:rsidR="00765C1A">
        <w:t>"</w:t>
      </w:r>
    </w:p>
    <w:p w14:paraId="24711983" w14:textId="52D31021" w:rsidR="009D5E59" w:rsidRDefault="009D5E59" w:rsidP="009D5E59">
      <w:pPr>
        <w:pStyle w:val="a"/>
        <w:spacing w:beforeLines="100" w:before="240" w:afterLines="150" w:after="360" w:line="276" w:lineRule="auto"/>
        <w:ind w:firstLine="0"/>
      </w:pPr>
      <w:r w:rsidRPr="000C327B">
        <w:t>Задаётся тип аргумента</w:t>
      </w:r>
      <w:r w:rsidR="006B716E">
        <w:t xml:space="preserve">: </w:t>
      </w:r>
      <w:r w:rsidRPr="000C327B">
        <w:t>угол скольжения пучка или длина волны</w:t>
      </w:r>
      <w:r w:rsidR="006B716E">
        <w:t>. Следующий пункт – единицы измерения</w:t>
      </w:r>
      <w:r w:rsidRPr="000C327B">
        <w:t>.</w:t>
      </w:r>
      <w:r w:rsidR="006B716E">
        <w:t xml:space="preserve"> Именно </w:t>
      </w:r>
      <w:r w:rsidR="00CA6887">
        <w:t>здесь следует указать, в каких единицах должны быть считаны значения аргумента.</w:t>
      </w:r>
      <w:r w:rsidR="006B716E">
        <w:t xml:space="preserve"> </w:t>
      </w:r>
      <w:r w:rsidR="000525D8">
        <w:t xml:space="preserve">Параметр </w:t>
      </w:r>
      <w:r w:rsidR="00765C1A">
        <w:t>"</w:t>
      </w:r>
      <w:r w:rsidR="0013536D">
        <w:rPr>
          <w:rFonts w:ascii="Arial" w:hAnsi="Arial" w:cs="Arial"/>
          <w:color w:val="C00000"/>
          <w:lang w:val="en-US"/>
        </w:rPr>
        <w:t>Shift</w:t>
      </w:r>
      <w:r w:rsidR="00765C1A">
        <w:t>"</w:t>
      </w:r>
      <w:r w:rsidR="0013536D" w:rsidRPr="0013536D">
        <w:t xml:space="preserve"> </w:t>
      </w:r>
      <w:r w:rsidR="0013536D">
        <w:t xml:space="preserve">– это величина, добавляемая ко всем значениям аргумента, сдвиг всей кривой по горизонтальной оси. В свою очередь, </w:t>
      </w:r>
      <w:r w:rsidR="00765C1A">
        <w:t>"</w:t>
      </w:r>
      <w:r w:rsidR="0013536D">
        <w:rPr>
          <w:rFonts w:ascii="Arial" w:hAnsi="Arial" w:cs="Arial"/>
          <w:color w:val="C00000"/>
          <w:lang w:val="en-US"/>
        </w:rPr>
        <w:t>Factor</w:t>
      </w:r>
      <w:r w:rsidR="00765C1A">
        <w:t>"</w:t>
      </w:r>
      <w:r w:rsidR="0013536D" w:rsidRPr="0013536D">
        <w:t xml:space="preserve"> </w:t>
      </w:r>
      <w:r w:rsidR="0013536D">
        <w:t>– это множитель, на который умножается каждое значение аргумента</w:t>
      </w:r>
      <w:r w:rsidR="0013536D" w:rsidRPr="0013536D">
        <w:t>;</w:t>
      </w:r>
      <w:r w:rsidR="0013536D">
        <w:t xml:space="preserve"> масштабирование кривой по горизонтали.</w:t>
      </w:r>
    </w:p>
    <w:p w14:paraId="597DF8AF" w14:textId="342FBD78" w:rsidR="009460A1" w:rsidRDefault="00D46684" w:rsidP="009D5E59">
      <w:pPr>
        <w:pStyle w:val="a"/>
        <w:spacing w:beforeLines="100" w:before="240" w:afterLines="150" w:after="360" w:line="276" w:lineRule="auto"/>
        <w:ind w:firstLine="0"/>
      </w:pPr>
      <w:r>
        <w:t>Опци</w:t>
      </w:r>
      <w:r w:rsidR="00C850BD">
        <w:t>ей</w:t>
      </w:r>
      <w:r w:rsidRPr="00747B00">
        <w:t xml:space="preserve"> </w:t>
      </w:r>
      <w:r w:rsidR="00765C1A">
        <w:t>"</w:t>
      </w:r>
      <w:r w:rsidR="009460A1">
        <w:rPr>
          <w:rFonts w:ascii="Arial" w:hAnsi="Arial" w:cs="Arial"/>
          <w:color w:val="C00000"/>
          <w:lang w:val="en-US"/>
        </w:rPr>
        <w:t>Fit</w:t>
      </w:r>
      <w:r w:rsidR="009460A1" w:rsidRPr="00747B00">
        <w:rPr>
          <w:rFonts w:ascii="Arial" w:hAnsi="Arial" w:cs="Arial"/>
          <w:color w:val="C00000"/>
        </w:rPr>
        <w:t xml:space="preserve"> </w:t>
      </w:r>
      <w:r w:rsidR="009460A1">
        <w:rPr>
          <w:rFonts w:ascii="Arial" w:hAnsi="Arial" w:cs="Arial"/>
          <w:color w:val="C00000"/>
          <w:lang w:val="en-US"/>
        </w:rPr>
        <w:t>only</w:t>
      </w:r>
      <w:r w:rsidR="009460A1" w:rsidRPr="00747B00">
        <w:rPr>
          <w:rFonts w:ascii="Arial" w:hAnsi="Arial" w:cs="Arial"/>
          <w:color w:val="C00000"/>
        </w:rPr>
        <w:t xml:space="preserve"> </w:t>
      </w:r>
      <w:r w:rsidR="009460A1">
        <w:rPr>
          <w:rFonts w:ascii="Arial" w:hAnsi="Arial" w:cs="Arial"/>
          <w:color w:val="C00000"/>
          <w:lang w:val="en-US"/>
        </w:rPr>
        <w:t>data</w:t>
      </w:r>
      <w:r w:rsidR="009460A1" w:rsidRPr="00747B00">
        <w:rPr>
          <w:rFonts w:ascii="Arial" w:hAnsi="Arial" w:cs="Arial"/>
          <w:color w:val="C00000"/>
        </w:rPr>
        <w:t xml:space="preserve"> </w:t>
      </w:r>
      <w:r w:rsidR="009460A1">
        <w:rPr>
          <w:rFonts w:ascii="Arial" w:hAnsi="Arial" w:cs="Arial"/>
          <w:color w:val="C00000"/>
          <w:lang w:val="en-US"/>
        </w:rPr>
        <w:t>between</w:t>
      </w:r>
      <w:r w:rsidR="009460A1" w:rsidRPr="00747B00">
        <w:rPr>
          <w:rFonts w:ascii="Arial" w:hAnsi="Arial" w:cs="Arial"/>
          <w:color w:val="C00000"/>
        </w:rPr>
        <w:t xml:space="preserve"> </w:t>
      </w:r>
      <w:r w:rsidR="009460A1">
        <w:rPr>
          <w:rFonts w:ascii="Arial" w:hAnsi="Arial" w:cs="Arial"/>
          <w:color w:val="C00000"/>
          <w:lang w:val="en-US"/>
        </w:rPr>
        <w:t>argument</w:t>
      </w:r>
      <w:r w:rsidR="00765C1A">
        <w:t>"</w:t>
      </w:r>
      <w:r w:rsidR="009460A1" w:rsidRPr="00747B00">
        <w:t xml:space="preserve"> </w:t>
      </w:r>
      <w:r w:rsidR="00747B00">
        <w:t>можно</w:t>
      </w:r>
      <w:r w:rsidR="00747B00" w:rsidRPr="00747B00">
        <w:t xml:space="preserve"> </w:t>
      </w:r>
      <w:r w:rsidR="00747B00">
        <w:t>задать</w:t>
      </w:r>
      <w:r w:rsidR="00747B00" w:rsidRPr="00747B00">
        <w:t xml:space="preserve"> </w:t>
      </w:r>
      <w:r w:rsidR="00747B00">
        <w:t>область</w:t>
      </w:r>
      <w:r w:rsidR="00747B00" w:rsidRPr="00747B00">
        <w:t xml:space="preserve">, </w:t>
      </w:r>
      <w:r w:rsidR="00747B00">
        <w:t xml:space="preserve">исключаемую из автоматической подгонки. </w:t>
      </w:r>
      <w:r w:rsidR="007E4EAF">
        <w:t xml:space="preserve">Включение </w:t>
      </w:r>
      <w:r w:rsidR="00765C1A">
        <w:t>"</w:t>
      </w:r>
      <w:r w:rsidR="00747B00">
        <w:rPr>
          <w:rFonts w:ascii="Arial" w:hAnsi="Arial" w:cs="Arial"/>
          <w:color w:val="C00000"/>
          <w:lang w:val="en-US"/>
        </w:rPr>
        <w:t>Fit</w:t>
      </w:r>
      <w:r w:rsidR="00747B00">
        <w:rPr>
          <w:rFonts w:ascii="Arial" w:hAnsi="Arial" w:cs="Arial"/>
          <w:color w:val="C00000"/>
        </w:rPr>
        <w:t xml:space="preserve"> </w:t>
      </w:r>
      <w:r w:rsidR="00747B00">
        <w:rPr>
          <w:rFonts w:ascii="Arial" w:hAnsi="Arial" w:cs="Arial"/>
          <w:color w:val="C00000"/>
          <w:lang w:val="en-US"/>
        </w:rPr>
        <w:t>outer</w:t>
      </w:r>
      <w:r w:rsidR="00747B00" w:rsidRPr="007E4EAF">
        <w:rPr>
          <w:rFonts w:ascii="Arial" w:hAnsi="Arial" w:cs="Arial"/>
          <w:color w:val="C00000"/>
        </w:rPr>
        <w:t xml:space="preserve"> </w:t>
      </w:r>
      <w:r w:rsidR="00747B00">
        <w:rPr>
          <w:rFonts w:ascii="Arial" w:hAnsi="Arial" w:cs="Arial"/>
          <w:color w:val="C00000"/>
          <w:lang w:val="en-US"/>
        </w:rPr>
        <w:t>area</w:t>
      </w:r>
      <w:r w:rsidR="00765C1A">
        <w:t>"</w:t>
      </w:r>
      <w:r w:rsidR="007E4EAF">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9" w:name="_Value"/>
      <w:bookmarkEnd w:id="79"/>
      <w:r>
        <w:rPr>
          <w:lang w:val="en-US"/>
        </w:rPr>
        <w:t>Value</w:t>
      </w:r>
    </w:p>
    <w:p w14:paraId="6373B40D" w14:textId="4485D367"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rPr>
        <w:t xml:space="preserve"> Блок </w:t>
      </w:r>
      <w:r w:rsidR="00765C1A">
        <w:t>"</w:t>
      </w:r>
      <w:r w:rsidR="00E16190">
        <w:rPr>
          <w:rFonts w:ascii="Arial" w:hAnsi="Arial" w:cs="Arial"/>
          <w:color w:val="C00000"/>
          <w:lang w:val="en-US"/>
        </w:rPr>
        <w:t>Value</w:t>
      </w:r>
      <w:r w:rsidR="00765C1A">
        <w:t>"</w:t>
      </w:r>
    </w:p>
    <w:p w14:paraId="20BE056C" w14:textId="416E5993" w:rsidR="00827A14" w:rsidRDefault="00CC00BD" w:rsidP="00CC00BD">
      <w:pPr>
        <w:pStyle w:val="a"/>
        <w:spacing w:beforeLines="100" w:before="240" w:afterLines="150" w:after="360" w:line="276" w:lineRule="auto"/>
        <w:ind w:firstLine="0"/>
      </w:pPr>
      <w:r w:rsidRPr="000C327B">
        <w:t xml:space="preserve">Задаётся тип </w:t>
      </w:r>
      <w:r w:rsidR="00851D47">
        <w:t>значения</w:t>
      </w:r>
      <w:r>
        <w:t xml:space="preserve">: </w:t>
      </w:r>
      <w:r w:rsidR="00316226">
        <w:t>отражение или прохождение</w:t>
      </w:r>
      <w:r>
        <w:t xml:space="preserve">. </w:t>
      </w:r>
      <w:r w:rsidR="00124999">
        <w:t xml:space="preserve">Как и для аргумента, </w:t>
      </w:r>
      <w:r w:rsidR="00765C1A">
        <w:t>"</w:t>
      </w:r>
      <w:r>
        <w:rPr>
          <w:rFonts w:ascii="Arial" w:hAnsi="Arial" w:cs="Arial"/>
          <w:color w:val="C00000"/>
          <w:lang w:val="en-US"/>
        </w:rPr>
        <w:t>Shift</w:t>
      </w:r>
      <w:r w:rsidR="00765C1A">
        <w:t>"</w:t>
      </w:r>
      <w:r w:rsidR="0083278C">
        <w:t xml:space="preserve"> </w:t>
      </w:r>
      <w:r>
        <w:t xml:space="preserve">– </w:t>
      </w:r>
      <w:r w:rsidR="00124999">
        <w:t xml:space="preserve">это постоянная добавка к </w:t>
      </w:r>
      <w:r w:rsidR="001561BD">
        <w:t>кривой</w:t>
      </w:r>
      <w:r w:rsidR="00124999">
        <w:t xml:space="preserve">, а </w:t>
      </w:r>
      <w:r w:rsidR="00765C1A">
        <w:t>"</w:t>
      </w:r>
      <w:r w:rsidR="00124999">
        <w:rPr>
          <w:rFonts w:ascii="Arial" w:hAnsi="Arial" w:cs="Arial"/>
          <w:color w:val="C00000"/>
          <w:lang w:val="en-US"/>
        </w:rPr>
        <w:t>Factor</w:t>
      </w:r>
      <w:r w:rsidR="00765C1A">
        <w:t>"</w:t>
      </w:r>
      <w:r w:rsidR="00124999">
        <w:t xml:space="preserve"> –</w:t>
      </w:r>
      <w:r>
        <w:t xml:space="preserve"> масштабирование кривой по </w:t>
      </w:r>
      <w:r w:rsidR="00124999">
        <w:t>вертикальной оси</w:t>
      </w:r>
      <w:r>
        <w:t>.</w:t>
      </w:r>
      <w:r w:rsidR="00587725" w:rsidRPr="00587725">
        <w:t xml:space="preserve"> </w:t>
      </w:r>
      <w:r w:rsidR="00827A14">
        <w:t xml:space="preserve">Значения </w:t>
      </w:r>
      <w:r w:rsidR="00765C1A">
        <w:t>"</w:t>
      </w:r>
      <w:r w:rsidR="00827A14">
        <w:rPr>
          <w:rFonts w:ascii="Arial" w:hAnsi="Arial" w:cs="Arial"/>
          <w:color w:val="C00000"/>
          <w:lang w:val="en-US"/>
        </w:rPr>
        <w:t>min</w:t>
      </w:r>
      <w:r w:rsidR="00765C1A">
        <w:t>"</w:t>
      </w:r>
      <w:r w:rsidR="00827A14" w:rsidRPr="00827A14">
        <w:t xml:space="preserve"> </w:t>
      </w:r>
      <w:r w:rsidR="00827A14">
        <w:t>и</w:t>
      </w:r>
      <w:r w:rsidR="00827A14" w:rsidRPr="00827A14">
        <w:t xml:space="preserve"> </w:t>
      </w:r>
      <w:r w:rsidR="00765C1A">
        <w:t>"</w:t>
      </w:r>
      <w:r w:rsidR="00827A14">
        <w:rPr>
          <w:rFonts w:ascii="Arial" w:hAnsi="Arial" w:cs="Arial"/>
          <w:color w:val="C00000"/>
          <w:lang w:val="en-US"/>
        </w:rPr>
        <w:t>max</w:t>
      </w:r>
      <w:r w:rsidR="00765C1A">
        <w:t>"</w:t>
      </w:r>
      <w:r w:rsidR="00827A14" w:rsidRPr="00827A14">
        <w:t xml:space="preserve"> </w:t>
      </w:r>
      <w:r w:rsidR="00827A14">
        <w:t xml:space="preserve">ограничивают параметр </w:t>
      </w:r>
      <w:r w:rsidR="00765C1A">
        <w:t>"</w:t>
      </w:r>
      <w:r w:rsidR="00827A14">
        <w:rPr>
          <w:rFonts w:ascii="Arial" w:hAnsi="Arial" w:cs="Arial"/>
          <w:color w:val="C00000"/>
          <w:lang w:val="en-US"/>
        </w:rPr>
        <w:t>Factor</w:t>
      </w:r>
      <w:r w:rsidR="00765C1A">
        <w:t>"</w:t>
      </w:r>
      <w:r w:rsidR="00827A14">
        <w:t xml:space="preserve"> при автоматической подгонке.</w:t>
      </w:r>
    </w:p>
    <w:p w14:paraId="0DE8254A" w14:textId="4E4C6DDA" w:rsidR="00CC00BD" w:rsidRPr="00747B00" w:rsidRDefault="00827A14" w:rsidP="009D5E59">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pPr>
                            <w:r w:rsidRPr="00B30475">
                              <w:rPr>
                                <w:i/>
                                <w:u w:val="single"/>
                              </w:rPr>
                              <w:t>Внимание</w:t>
                            </w:r>
                            <w:r w:rsidRPr="00B30475">
                              <w:t xml:space="preserve">: </w:t>
                            </w:r>
                            <w:r>
                              <w:t>Хотя нормировочный параметр «</w:t>
                            </w:r>
                            <w:r>
                              <w:rPr>
                                <w:rFonts w:ascii="Arial" w:hAnsi="Arial" w:cs="Arial"/>
                                <w:color w:val="C00000"/>
                                <w:lang w:val="en-US"/>
                              </w:rPr>
                              <w:t>Factor</w:t>
                            </w:r>
                            <w: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pPr>
                      <w:r w:rsidRPr="00B30475">
                        <w:rPr>
                          <w:i/>
                          <w:u w:val="single"/>
                        </w:rPr>
                        <w:t>Внимание</w:t>
                      </w:r>
                      <w:r w:rsidRPr="00B30475">
                        <w:t xml:space="preserve">: </w:t>
                      </w:r>
                      <w:r>
                        <w:t>Хотя нормировочный параметр «</w:t>
                      </w:r>
                      <w:r>
                        <w:rPr>
                          <w:rFonts w:ascii="Arial" w:hAnsi="Arial" w:cs="Arial"/>
                          <w:color w:val="C00000"/>
                          <w:lang w:val="en-US"/>
                        </w:rPr>
                        <w:t>Factor</w:t>
                      </w:r>
                      <w: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t>Опция</w:t>
      </w:r>
      <w:r w:rsidR="00587725" w:rsidRPr="00747B00">
        <w:t xml:space="preserve"> </w:t>
      </w:r>
      <w:r w:rsidR="00765C1A">
        <w:t>"</w:t>
      </w:r>
      <w:r w:rsidR="004233DD">
        <w:rPr>
          <w:rFonts w:ascii="Arial" w:hAnsi="Arial" w:cs="Arial"/>
          <w:color w:val="C00000"/>
          <w:lang w:val="en-US"/>
        </w:rPr>
        <w:t>Divide</w:t>
      </w:r>
      <w:r w:rsidR="004233DD" w:rsidRPr="004233DD">
        <w:rPr>
          <w:rFonts w:ascii="Arial" w:hAnsi="Arial" w:cs="Arial"/>
          <w:color w:val="C00000"/>
        </w:rPr>
        <w:t xml:space="preserve"> </w:t>
      </w:r>
      <w:r w:rsidR="004233DD">
        <w:rPr>
          <w:rFonts w:ascii="Arial" w:hAnsi="Arial" w:cs="Arial"/>
          <w:color w:val="C00000"/>
          <w:lang w:val="en-US"/>
        </w:rPr>
        <w:t>on</w:t>
      </w:r>
      <w:r w:rsidR="004233DD" w:rsidRPr="004233DD">
        <w:rPr>
          <w:rFonts w:ascii="Arial" w:hAnsi="Arial" w:cs="Arial"/>
          <w:color w:val="C00000"/>
        </w:rPr>
        <w:t xml:space="preserve"> </w:t>
      </w:r>
      <w:r w:rsidR="004233DD">
        <w:rPr>
          <w:rFonts w:ascii="Arial" w:hAnsi="Arial" w:cs="Arial"/>
          <w:color w:val="C00000"/>
          <w:lang w:val="en-US"/>
        </w:rPr>
        <w:t>beam</w:t>
      </w:r>
      <w:r w:rsidR="004233DD" w:rsidRPr="004233DD">
        <w:rPr>
          <w:rFonts w:ascii="Arial" w:hAnsi="Arial" w:cs="Arial"/>
          <w:color w:val="C00000"/>
        </w:rPr>
        <w:t xml:space="preserve"> </w:t>
      </w:r>
      <w:r w:rsidR="004233DD">
        <w:rPr>
          <w:rFonts w:ascii="Arial" w:hAnsi="Arial" w:cs="Arial"/>
          <w:color w:val="C00000"/>
          <w:lang w:val="en-US"/>
        </w:rPr>
        <w:t>intensity</w:t>
      </w:r>
      <w:r w:rsidR="00765C1A">
        <w:t>"</w:t>
      </w:r>
      <w:r w:rsidR="00587725" w:rsidRPr="00747B00">
        <w:t xml:space="preserve"> </w:t>
      </w:r>
      <w:r w:rsidR="004233DD">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t xml:space="preserve">то </w:t>
      </w:r>
      <w:r w:rsidR="00F90BD7" w:rsidRPr="009B6156">
        <w:t>в простейшем (линейном) случае</w:t>
      </w:r>
      <w:r w:rsidR="001963B3" w:rsidRPr="009B6156">
        <w:t xml:space="preserve"> это</w:t>
      </w:r>
      <w:r w:rsidR="00F90BD7" w:rsidRPr="009B6156">
        <w:t xml:space="preserve"> </w:t>
      </w:r>
      <w:r w:rsidR="004233DD" w:rsidRPr="009B6156">
        <w:t>можно</w:t>
      </w:r>
      <w:r w:rsidR="004233DD">
        <w:t xml:space="preserve"> учесть, </w:t>
      </w:r>
      <w:r w:rsidR="00A44CA3">
        <w:t xml:space="preserve">включив галочку </w:t>
      </w:r>
      <w:r w:rsidR="00765C1A">
        <w:t>"</w:t>
      </w:r>
      <w:r w:rsidR="00A44CA3">
        <w:rPr>
          <w:rFonts w:ascii="Arial" w:hAnsi="Arial" w:cs="Arial"/>
          <w:color w:val="C00000"/>
          <w:lang w:val="en-US"/>
        </w:rPr>
        <w:t>Final</w:t>
      </w:r>
      <w:r w:rsidR="00765C1A">
        <w:t>"</w:t>
      </w:r>
      <w:r w:rsidR="00A44CA3">
        <w:t xml:space="preserve"> и </w:t>
      </w:r>
      <w:r w:rsidR="004233DD">
        <w:t>указав кроме начальной величины ещё и конечную</w:t>
      </w:r>
      <w:r w:rsidR="0080603D">
        <w:t>.</w:t>
      </w:r>
    </w:p>
    <w:p w14:paraId="21EC6DF7" w14:textId="1987F58C" w:rsidR="009D5E59" w:rsidRPr="00DF014B" w:rsidRDefault="009D5E59" w:rsidP="000D7464">
      <w:pPr>
        <w:pStyle w:val="Heading5"/>
        <w:numPr>
          <w:ilvl w:val="4"/>
          <w:numId w:val="5"/>
        </w:numPr>
        <w:rPr>
          <w:lang w:val="en-US"/>
        </w:rPr>
      </w:pPr>
      <w:bookmarkStart w:id="80" w:name="_Beam_1"/>
      <w:bookmarkEnd w:id="80"/>
      <w:r w:rsidRPr="00DF014B">
        <w:rPr>
          <w:lang w:val="en-US"/>
        </w:rPr>
        <w:t>Beam</w:t>
      </w:r>
    </w:p>
    <w:p w14:paraId="06435920" w14:textId="774B7FDE"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rPr>
        <w:t xml:space="preserve">Блок </w:t>
      </w:r>
      <w:r w:rsidR="00765C1A">
        <w:t>"</w:t>
      </w:r>
      <w:r w:rsidR="009D5E59" w:rsidRPr="00DF014B">
        <w:rPr>
          <w:rFonts w:ascii="Arial" w:hAnsi="Arial" w:cs="Arial"/>
          <w:color w:val="C00000"/>
          <w:lang w:val="en-US"/>
        </w:rPr>
        <w:t>Beam</w:t>
      </w:r>
      <w:r w:rsidR="00765C1A">
        <w:t>"</w:t>
      </w:r>
    </w:p>
    <w:p w14:paraId="162BE07B" w14:textId="36C7A598" w:rsidR="009D5E59" w:rsidRPr="004E57D1" w:rsidRDefault="00DF014B" w:rsidP="009D5E59">
      <w:pPr>
        <w:pStyle w:val="a"/>
        <w:spacing w:beforeLines="100" w:before="240" w:afterLines="150" w:after="360" w:line="276" w:lineRule="auto"/>
        <w:ind w:firstLine="0"/>
      </w:pPr>
      <w:r>
        <w:lastRenderedPageBreak/>
        <w:t xml:space="preserve">Почти все параметры те же самые, что и </w:t>
      </w:r>
      <w:r w:rsidR="004C5516">
        <w:t xml:space="preserve">у </w:t>
      </w:r>
      <w:hyperlink w:anchor="_Beam" w:history="1">
        <w:r w:rsidR="004C5516">
          <w:rPr>
            <w:rStyle w:val="Hyperlink"/>
          </w:rPr>
          <w:t>независимой кривой</w:t>
        </w:r>
      </w:hyperlink>
      <w:r w:rsidR="004C5516">
        <w:t xml:space="preserve">. </w:t>
      </w:r>
      <w:r w:rsidR="004E57D1">
        <w:t>Единицы длины волны</w:t>
      </w:r>
      <w:r w:rsidR="004E57D1" w:rsidRPr="004E57D1">
        <w:t>/</w:t>
      </w:r>
      <w:r w:rsidR="004E57D1">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1" w:name="_Detector_1"/>
      <w:bookmarkEnd w:id="81"/>
      <w:r w:rsidRPr="00AC3ED1">
        <w:rPr>
          <w:lang w:val="en-US"/>
        </w:rPr>
        <w:t>Detector</w:t>
      </w:r>
    </w:p>
    <w:p w14:paraId="39233BF0" w14:textId="0004349F"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rPr>
        <w:t xml:space="preserve">Блок </w:t>
      </w:r>
      <w:r w:rsidR="00765C1A">
        <w:t>"</w:t>
      </w:r>
      <w:r w:rsidR="009D5E59" w:rsidRPr="00AC3ED1">
        <w:rPr>
          <w:rFonts w:ascii="Arial" w:hAnsi="Arial" w:cs="Arial"/>
          <w:color w:val="C00000"/>
          <w:lang w:val="en-US"/>
        </w:rPr>
        <w:t>Detector</w:t>
      </w:r>
      <w:r w:rsidR="00765C1A">
        <w:t>"</w:t>
      </w:r>
    </w:p>
    <w:p w14:paraId="17BF3FCE" w14:textId="4B5848E1" w:rsidR="009D5E59" w:rsidRPr="009F6FBA" w:rsidRDefault="00D31528" w:rsidP="009D5E59">
      <w:pPr>
        <w:pStyle w:val="a"/>
        <w:spacing w:beforeLines="100" w:before="240" w:afterLines="150" w:after="360" w:line="276" w:lineRule="auto"/>
        <w:ind w:firstLine="0"/>
      </w:pPr>
      <w:r>
        <w:t xml:space="preserve">Почти все параметры те же самые, что и </w:t>
      </w:r>
      <w:r w:rsidR="004C5516">
        <w:t>у</w:t>
      </w:r>
      <w:r>
        <w:t xml:space="preserve"> </w:t>
      </w:r>
      <w:hyperlink w:anchor="_Detector" w:history="1">
        <w:r w:rsidR="004C5516">
          <w:rPr>
            <w:rStyle w:val="Hyperlink"/>
          </w:rPr>
          <w:t>независимой кривой</w:t>
        </w:r>
      </w:hyperlink>
      <w:r>
        <w:t>.</w:t>
      </w:r>
      <w:r w:rsidR="004C5516">
        <w:t xml:space="preserve"> </w:t>
      </w:r>
      <w:r w:rsidR="00022C1F">
        <w:t xml:space="preserve">Но поскольку здесь мы имеем дело с фиксированным набором данных, добавлена </w:t>
      </w:r>
      <w:r w:rsidR="00022C1F" w:rsidRPr="00022C1F">
        <w:t xml:space="preserve">опция </w:t>
      </w:r>
      <w:r w:rsidR="00765C1A">
        <w:t>"</w:t>
      </w:r>
      <w:r w:rsidR="00DD31BF">
        <w:rPr>
          <w:rFonts w:ascii="Arial" w:hAnsi="Arial" w:cs="Arial"/>
          <w:color w:val="C00000"/>
          <w:lang w:val="en-US"/>
        </w:rPr>
        <w:t>Merge</w:t>
      </w:r>
      <w:r w:rsidR="00DD31BF" w:rsidRPr="00DD31BF">
        <w:rPr>
          <w:rFonts w:ascii="Arial" w:hAnsi="Arial" w:cs="Arial"/>
          <w:color w:val="C00000"/>
        </w:rPr>
        <w:t xml:space="preserve"> </w:t>
      </w:r>
      <w:r w:rsidR="00DD31BF">
        <w:rPr>
          <w:rFonts w:ascii="Arial" w:hAnsi="Arial" w:cs="Arial"/>
          <w:color w:val="C00000"/>
          <w:lang w:val="en-US"/>
        </w:rPr>
        <w:t>points</w:t>
      </w:r>
      <w:r w:rsidR="00765C1A">
        <w:t>"</w:t>
      </w:r>
      <w:r w:rsidR="00DD31BF" w:rsidRPr="00DD31BF">
        <w:t>.</w:t>
      </w:r>
      <w:r w:rsidR="004D37BB" w:rsidRPr="004D37BB">
        <w:t xml:space="preserve"> </w:t>
      </w:r>
      <w:r w:rsidR="004D37BB">
        <w:t xml:space="preserve">Она позволяет кратно уменьшать массив точек, объединяя их (биннинг). </w:t>
      </w:r>
      <w:r w:rsidR="00FF5EBB">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2" w:name="_Footprint_and_distortion_1"/>
      <w:bookmarkEnd w:id="82"/>
      <w:r w:rsidRPr="009F6FBA">
        <w:rPr>
          <w:lang w:val="en-US"/>
        </w:rPr>
        <w:t>Footprint and distortion</w:t>
      </w:r>
    </w:p>
    <w:p w14:paraId="4C608BE9" w14:textId="720C346F"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rPr>
        <w:t xml:space="preserve">Блок </w:t>
      </w:r>
      <w:r w:rsidR="00765C1A">
        <w:t>"</w:t>
      </w:r>
      <w:r w:rsidR="009D5E59" w:rsidRPr="009F4529">
        <w:rPr>
          <w:rFonts w:ascii="Arial" w:hAnsi="Arial" w:cs="Arial"/>
          <w:color w:val="C00000"/>
          <w:lang w:val="en-US"/>
        </w:rPr>
        <w:t>Footprint and distortion</w:t>
      </w:r>
      <w:r w:rsidR="00765C1A">
        <w:t>"</w:t>
      </w:r>
    </w:p>
    <w:p w14:paraId="0753CE55" w14:textId="5D458D57" w:rsidR="009D5E59" w:rsidRPr="00BB39E8" w:rsidRDefault="009F4529" w:rsidP="00FA7B9E">
      <w:pPr>
        <w:pStyle w:val="a"/>
        <w:spacing w:beforeLines="100" w:before="240" w:afterLines="150" w:after="360" w:line="276" w:lineRule="auto"/>
        <w:ind w:firstLine="0"/>
      </w:pPr>
      <w:r>
        <w:t xml:space="preserve">Параметры полностью те же самые, что и у </w:t>
      </w:r>
      <w:hyperlink w:anchor="_Footprint_and_distortion" w:history="1">
        <w:r>
          <w:rPr>
            <w:rStyle w:val="Hyperlink"/>
          </w:rPr>
          <w:t>независимой кривой</w:t>
        </w:r>
      </w:hyperlink>
      <w:r>
        <w:t xml:space="preserve">. </w:t>
      </w:r>
    </w:p>
    <w:p w14:paraId="07537738" w14:textId="3ECA5BB6" w:rsidR="009A7B84" w:rsidRPr="009F4529" w:rsidRDefault="009A7B84" w:rsidP="000D7464">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rPr>
        <w:t>Нижняя панель окна</w:t>
      </w:r>
    </w:p>
    <w:p w14:paraId="2605CB15" w14:textId="2D5EDCEA" w:rsidR="00444568" w:rsidRDefault="00350192" w:rsidP="00056AB7">
      <w:pPr>
        <w:pStyle w:val="a"/>
        <w:spacing w:beforeLines="100" w:before="240" w:afterLines="150" w:after="360" w:line="276" w:lineRule="auto"/>
        <w:ind w:firstLine="0"/>
      </w:pPr>
      <w:r>
        <w:t>Кнопка</w:t>
      </w:r>
      <w:r w:rsidR="00056AB7">
        <w:t xml:space="preserve"> </w:t>
      </w:r>
      <w:r w:rsidR="00765C1A">
        <w:t>"</w:t>
      </w:r>
      <w:r w:rsidR="00056AB7">
        <w:rPr>
          <w:rFonts w:ascii="Arial" w:hAnsi="Arial" w:cs="Arial"/>
          <w:color w:val="C00000"/>
          <w:lang w:val="en-US"/>
        </w:rPr>
        <w:t>Close</w:t>
      </w:r>
      <w:r w:rsidR="00765C1A">
        <w:t>"</w:t>
      </w:r>
      <w:r w:rsidR="00056AB7">
        <w:t xml:space="preserve"> </w:t>
      </w:r>
      <w:r>
        <w:t xml:space="preserve">закрывает окно </w:t>
      </w:r>
      <w:r w:rsidR="00056AB7">
        <w:t xml:space="preserve">(закрыть окно можно также клавишей </w:t>
      </w:r>
      <w:r w:rsidR="00765C1A">
        <w:t>"</w:t>
      </w:r>
      <w:r w:rsidR="00056AB7" w:rsidRPr="00654557">
        <w:rPr>
          <w:u w:val="single"/>
          <w:lang w:val="en-US"/>
        </w:rPr>
        <w:t>Escape</w:t>
      </w:r>
      <w:r w:rsidR="00765C1A">
        <w:t>"</w:t>
      </w:r>
      <w:r w:rsidR="00056AB7">
        <w:t>)</w:t>
      </w:r>
      <w:r>
        <w:t xml:space="preserve">. </w:t>
      </w:r>
    </w:p>
    <w:p w14:paraId="3B279BF1" w14:textId="3A1D8A85" w:rsidR="00056AB7" w:rsidRDefault="00765C1A" w:rsidP="00056AB7">
      <w:pPr>
        <w:pStyle w:val="a"/>
        <w:spacing w:beforeLines="100" w:before="240" w:afterLines="150" w:after="360" w:line="276" w:lineRule="auto"/>
        <w:ind w:firstLine="0"/>
      </w:pPr>
      <w:r>
        <w:t>"</w:t>
      </w:r>
      <w:r w:rsidR="00350192">
        <w:rPr>
          <w:rFonts w:ascii="Arial" w:hAnsi="Arial" w:cs="Arial"/>
          <w:color w:val="C00000"/>
          <w:lang w:val="en-US"/>
        </w:rPr>
        <w:t>Read</w:t>
      </w:r>
      <w:r w:rsidR="00350192" w:rsidRPr="00350192">
        <w:rPr>
          <w:rFonts w:ascii="Arial" w:hAnsi="Arial" w:cs="Arial"/>
          <w:color w:val="C00000"/>
        </w:rPr>
        <w:t xml:space="preserve"> </w:t>
      </w:r>
      <w:r w:rsidR="00350192">
        <w:rPr>
          <w:rFonts w:ascii="Arial" w:hAnsi="Arial" w:cs="Arial"/>
          <w:color w:val="C00000"/>
          <w:lang w:val="en-US"/>
        </w:rPr>
        <w:t>data</w:t>
      </w:r>
      <w:r>
        <w:t>"</w:t>
      </w:r>
      <w:r w:rsidR="00350192">
        <w:t xml:space="preserve"> заново считывает данные из файла, указанного в поле </w:t>
      </w:r>
      <w:r>
        <w:t>"</w:t>
      </w:r>
      <w:r w:rsidR="00350192">
        <w:rPr>
          <w:rFonts w:ascii="Arial" w:hAnsi="Arial" w:cs="Arial"/>
          <w:color w:val="C00000"/>
          <w:lang w:val="en-US"/>
        </w:rPr>
        <w:t>File</w:t>
      </w:r>
      <w:r w:rsidR="00350192">
        <w:rPr>
          <w:rFonts w:ascii="Arial" w:hAnsi="Arial" w:cs="Arial"/>
          <w:color w:val="C00000"/>
        </w:rPr>
        <w:t xml:space="preserve"> </w:t>
      </w:r>
      <w:r w:rsidR="00350192">
        <w:rPr>
          <w:rFonts w:ascii="Arial" w:hAnsi="Arial" w:cs="Arial"/>
          <w:color w:val="C00000"/>
          <w:lang w:val="en-US"/>
        </w:rPr>
        <w:t>path</w:t>
      </w:r>
      <w:r>
        <w:t>"</w:t>
      </w:r>
      <w:r w:rsidR="00350192">
        <w:t xml:space="preserve"> блока </w:t>
      </w:r>
      <w:r>
        <w:t>"</w:t>
      </w:r>
      <w:hyperlink w:anchor="_Measurement" w:history="1">
        <w:r w:rsidR="00350192" w:rsidRPr="007732FD">
          <w:rPr>
            <w:rStyle w:val="Hyperlink"/>
            <w:rFonts w:ascii="Arial" w:hAnsi="Arial" w:cs="Arial"/>
            <w:lang w:val="en-US"/>
          </w:rPr>
          <w:t>Measurement</w:t>
        </w:r>
      </w:hyperlink>
      <w:r>
        <w:t>"</w:t>
      </w:r>
      <w:r w:rsidR="00444568" w:rsidRPr="00444568">
        <w:t>.</w:t>
      </w:r>
    </w:p>
    <w:p w14:paraId="62D6BC44" w14:textId="0AA7D823" w:rsidR="00444568" w:rsidRPr="00444568" w:rsidRDefault="00765C1A" w:rsidP="00444568">
      <w:pPr>
        <w:pStyle w:val="a"/>
        <w:spacing w:beforeLines="100" w:before="240" w:afterLines="150" w:after="360" w:line="276" w:lineRule="auto"/>
        <w:ind w:firstLine="0"/>
      </w:pPr>
      <w:r>
        <w:t>"</w:t>
      </w:r>
      <w:r w:rsidR="00444568">
        <w:rPr>
          <w:rFonts w:ascii="Arial" w:hAnsi="Arial" w:cs="Arial"/>
          <w:color w:val="C00000"/>
          <w:lang w:val="en-US"/>
        </w:rPr>
        <w:t>Export</w:t>
      </w:r>
      <w:r w:rsidR="00444568" w:rsidRPr="00444568">
        <w:rPr>
          <w:rFonts w:ascii="Arial" w:hAnsi="Arial" w:cs="Arial"/>
          <w:color w:val="C00000"/>
        </w:rPr>
        <w:t xml:space="preserve"> </w:t>
      </w:r>
      <w:r w:rsidR="00444568">
        <w:rPr>
          <w:rFonts w:ascii="Arial" w:hAnsi="Arial" w:cs="Arial"/>
          <w:color w:val="C00000"/>
          <w:lang w:val="en-US"/>
        </w:rPr>
        <w:t>data</w:t>
      </w:r>
      <w:r>
        <w:t>"</w:t>
      </w:r>
      <w:r w:rsidR="00444568">
        <w:t xml:space="preserve"> позволяет сохранить в файл загруженную ранее кривую</w:t>
      </w:r>
      <w:r w:rsidR="00444568" w:rsidRPr="00444568">
        <w:t>.</w:t>
      </w:r>
      <w:r w:rsidR="00444568">
        <w:t xml:space="preserve"> Данные хранятся в файле проекта и могут быть экспортированы</w:t>
      </w:r>
      <w:r w:rsidR="009B6156">
        <w:t>,</w:t>
      </w:r>
      <w:r w:rsidR="00972B1A" w:rsidRPr="00A540E3">
        <w:t xml:space="preserve"> </w:t>
      </w:r>
      <w:r w:rsidR="00444568">
        <w:t xml:space="preserve">даже если исходный файл (указанный в поле </w:t>
      </w:r>
      <w:r>
        <w:t>"</w:t>
      </w:r>
      <w:r w:rsidR="00444568">
        <w:rPr>
          <w:rFonts w:ascii="Arial" w:hAnsi="Arial" w:cs="Arial"/>
          <w:color w:val="C00000"/>
          <w:lang w:val="en-US"/>
        </w:rPr>
        <w:t>File</w:t>
      </w:r>
      <w:r w:rsidR="00444568">
        <w:rPr>
          <w:rFonts w:ascii="Arial" w:hAnsi="Arial" w:cs="Arial"/>
          <w:color w:val="C00000"/>
        </w:rPr>
        <w:t xml:space="preserve"> </w:t>
      </w:r>
      <w:r w:rsidR="00444568">
        <w:rPr>
          <w:rFonts w:ascii="Arial" w:hAnsi="Arial" w:cs="Arial"/>
          <w:color w:val="C00000"/>
          <w:lang w:val="en-US"/>
        </w:rPr>
        <w:t>path</w:t>
      </w:r>
      <w:r>
        <w:t>"</w:t>
      </w:r>
      <w:r w:rsidR="00444568">
        <w:t>) уже не существует.</w:t>
      </w:r>
    </w:p>
    <w:p w14:paraId="521A2A30" w14:textId="71848319" w:rsidR="00FD256A" w:rsidRPr="000B2284" w:rsidRDefault="00FD256A" w:rsidP="000D7464">
      <w:pPr>
        <w:pStyle w:val="Heading4"/>
        <w:numPr>
          <w:ilvl w:val="3"/>
          <w:numId w:val="5"/>
        </w:numPr>
      </w:pPr>
      <w:bookmarkStart w:id="84" w:name="_Detector_scan"/>
      <w:bookmarkEnd w:id="84"/>
      <w:r w:rsidRPr="005C59DF">
        <w:t xml:space="preserve"> </w:t>
      </w:r>
      <w:r>
        <w:rPr>
          <w:lang w:val="en-US"/>
        </w:rPr>
        <w:t>Detector scan</w:t>
      </w:r>
    </w:p>
    <w:p w14:paraId="55000895" w14:textId="60B0E0DA" w:rsidR="00801F8B" w:rsidRPr="00B675B6" w:rsidRDefault="00A61CE1" w:rsidP="00FD256A">
      <w:pPr>
        <w:pStyle w:val="a"/>
        <w:spacing w:beforeLines="100" w:before="240" w:afterLines="150" w:after="360" w:line="276" w:lineRule="auto"/>
        <w:ind w:firstLine="0"/>
      </w:pPr>
      <w:r>
        <w:t>Блоки</w:t>
      </w:r>
      <w:r w:rsidRPr="003861AB">
        <w:t xml:space="preserve"> </w:t>
      </w:r>
      <w:hyperlink w:anchor="_Measurement" w:history="1">
        <w:r w:rsidR="00765C1A">
          <w:t>"</w:t>
        </w:r>
        <w:r>
          <w:rPr>
            <w:rStyle w:val="Hyperlink"/>
            <w:rFonts w:ascii="Arial" w:hAnsi="Arial" w:cs="Arial"/>
            <w:lang w:val="en-US"/>
          </w:rPr>
          <w:t>Measurement</w:t>
        </w:r>
      </w:hyperlink>
      <w:r w:rsidR="00765C1A">
        <w:t>"</w:t>
      </w:r>
      <w:r w:rsidRPr="003861AB">
        <w:t xml:space="preserve">, </w:t>
      </w:r>
      <w:r w:rsidR="00765C1A">
        <w:t>"</w:t>
      </w:r>
      <w:hyperlink w:anchor="_Detector_1"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0028049B" w:rsidRPr="0028049B">
        <w:t xml:space="preserve"> </w:t>
      </w:r>
      <w:r w:rsidR="0028049B">
        <w:t xml:space="preserve">и </w:t>
      </w:r>
      <w:hyperlink w:anchor="_Нижняя_панель" w:history="1">
        <w:r w:rsidR="00FF0DB0"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B675B6" w:rsidRPr="00B675B6">
        <w:t xml:space="preserve"> </w:t>
      </w:r>
      <w:r w:rsidR="00B675B6">
        <w:t xml:space="preserve">Блок </w:t>
      </w:r>
      <w:r w:rsidR="00765C1A">
        <w:t>"</w:t>
      </w:r>
      <w:hyperlink w:anchor="_Value" w:history="1">
        <w:r w:rsidR="00B675B6" w:rsidRPr="00B675B6">
          <w:rPr>
            <w:rStyle w:val="Hyperlink"/>
            <w:rFonts w:ascii="Arial" w:hAnsi="Arial" w:cs="Arial"/>
            <w:lang w:val="en-US"/>
          </w:rPr>
          <w:t>Value</w:t>
        </w:r>
      </w:hyperlink>
      <w:hyperlink w:anchor="_Detector_1" w:history="1"/>
      <w:r w:rsidR="00765C1A">
        <w:t>"</w:t>
      </w:r>
      <w:r w:rsidR="00B675B6">
        <w:rPr>
          <w:lang w:val="en-US"/>
        </w:rPr>
        <w:t xml:space="preserve"> </w:t>
      </w:r>
      <w:r w:rsidR="00B675B6">
        <w:t>отличается только неизменяемым типом функции</w:t>
      </w:r>
      <w:r w:rsidR="00B675B6" w:rsidRPr="00FE4257">
        <w:t xml:space="preserve">: </w:t>
      </w:r>
      <w:r w:rsidR="00765C1A">
        <w:t>"</w:t>
      </w:r>
      <w:r w:rsidR="00B675B6" w:rsidRPr="00FE4257">
        <w:rPr>
          <w:rFonts w:ascii="Arial" w:hAnsi="Arial" w:cs="Arial"/>
          <w:color w:val="C00000"/>
          <w:lang w:val="en-US"/>
        </w:rPr>
        <w:t>Scattering</w:t>
      </w:r>
      <w:r w:rsidR="00765C1A">
        <w:t>"</w:t>
      </w:r>
      <w:r w:rsidR="00DC049A">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163A497"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rPr>
        <w:t>Блок</w:t>
      </w:r>
      <w:r w:rsidR="00FD256A" w:rsidRPr="00D2012C">
        <w:rPr>
          <w:color w:val="00518E"/>
        </w:rPr>
        <w:t xml:space="preserve"> </w:t>
      </w:r>
      <w:r w:rsidR="00765C1A">
        <w:t>"</w:t>
      </w:r>
      <w:r w:rsidR="00A97077">
        <w:rPr>
          <w:rFonts w:ascii="Arial" w:hAnsi="Arial" w:cs="Arial"/>
          <w:color w:val="C00000"/>
          <w:lang w:val="en-US"/>
        </w:rPr>
        <w:t>Argument</w:t>
      </w:r>
      <w:r w:rsidR="00765C1A">
        <w:t>"</w:t>
      </w:r>
    </w:p>
    <w:p w14:paraId="41688C2F" w14:textId="5C8D38E8" w:rsidR="00444568" w:rsidRPr="00113205" w:rsidRDefault="00C00C93" w:rsidP="00FD256A">
      <w:pPr>
        <w:pStyle w:val="a"/>
        <w:spacing w:beforeLines="100" w:before="240" w:afterLines="150" w:after="360" w:line="276" w:lineRule="auto"/>
        <w:ind w:firstLine="0"/>
      </w:pPr>
      <w:r w:rsidRPr="00C00C93">
        <w:t>Аргументом является полярный угол детектора</w:t>
      </w:r>
      <w:r w:rsidR="00A97077">
        <w:t xml:space="preserve">. Остальные параметры как для </w:t>
      </w:r>
      <w:hyperlink w:anchor="_Argument_1" w:history="1">
        <w:r w:rsidR="00A97077" w:rsidRPr="00A97077">
          <w:rPr>
            <w:rStyle w:val="Hyperlink"/>
          </w:rPr>
          <w:t>зеркального изме</w:t>
        </w:r>
        <w:r w:rsidR="00C321D0">
          <w:rPr>
            <w:rStyle w:val="Hyperlink"/>
          </w:rPr>
          <w:t>р</w:t>
        </w:r>
        <w:r w:rsidR="00A97077" w:rsidRPr="00A97077">
          <w:rPr>
            <w:rStyle w:val="Hyperlink"/>
          </w:rPr>
          <w:t>ения</w:t>
        </w:r>
      </w:hyperlink>
      <w:r w:rsidR="00A97077">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1E8D934E"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rPr>
        <w:t>Блок</w:t>
      </w:r>
      <w:r w:rsidR="00314EE0" w:rsidRPr="00D2012C">
        <w:rPr>
          <w:color w:val="00518E"/>
        </w:rPr>
        <w:t xml:space="preserve"> </w:t>
      </w:r>
      <w:r w:rsidR="00765C1A">
        <w:t>"</w:t>
      </w:r>
      <w:r w:rsidR="00314EE0">
        <w:rPr>
          <w:rFonts w:ascii="Arial" w:hAnsi="Arial" w:cs="Arial"/>
          <w:color w:val="C00000"/>
          <w:lang w:val="en-US"/>
        </w:rPr>
        <w:t>Beam</w:t>
      </w:r>
      <w:r w:rsidR="00765C1A">
        <w:t>"</w:t>
      </w:r>
    </w:p>
    <w:p w14:paraId="534D5CB5" w14:textId="3AA8CB47" w:rsidR="00077DF0" w:rsidRDefault="00077DF0" w:rsidP="00077DF0">
      <w:pPr>
        <w:pStyle w:val="a"/>
        <w:spacing w:beforeLines="100" w:before="240" w:afterLines="150" w:after="360" w:line="276" w:lineRule="auto"/>
        <w:ind w:firstLine="0"/>
      </w:pPr>
      <w:r>
        <w:t xml:space="preserve">Почти все параметры те же самые, что и </w:t>
      </w:r>
      <w:r w:rsidR="009A22D6">
        <w:rPr>
          <w:lang w:val="en-US"/>
        </w:rPr>
        <w:t>y</w:t>
      </w:r>
      <w:r>
        <w:t xml:space="preserve"> </w:t>
      </w:r>
      <w:hyperlink w:anchor="_Beam_1" w:history="1">
        <w:r w:rsidRPr="00B4056A">
          <w:rPr>
            <w:rStyle w:val="Hyperlink"/>
          </w:rPr>
          <w:t>зеркально</w:t>
        </w:r>
        <w:r w:rsidR="009A22D6">
          <w:rPr>
            <w:rStyle w:val="Hyperlink"/>
          </w:rPr>
          <w:t>го</w:t>
        </w:r>
        <w:r w:rsidRPr="00B4056A">
          <w:rPr>
            <w:rStyle w:val="Hyperlink"/>
          </w:rPr>
          <w:t xml:space="preserve"> </w:t>
        </w:r>
        <w:r w:rsidR="009A22D6">
          <w:rPr>
            <w:rStyle w:val="Hyperlink"/>
          </w:rPr>
          <w:t>измерения</w:t>
        </w:r>
      </w:hyperlink>
      <w:r>
        <w:t>. Дополнительный параметр</w:t>
      </w:r>
      <w:r w:rsidR="00876A45">
        <w:t> </w:t>
      </w:r>
      <w: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5" w:name="_Rocking_scan_1"/>
      <w:bookmarkEnd w:id="85"/>
      <w:r>
        <w:rPr>
          <w:lang w:val="en-US"/>
        </w:rPr>
        <w:t>Rocking scan</w:t>
      </w:r>
    </w:p>
    <w:p w14:paraId="1DD21F8D" w14:textId="5C4C1980" w:rsidR="00130B68" w:rsidRPr="00BB6A64" w:rsidRDefault="00130B68" w:rsidP="00130B68">
      <w:pPr>
        <w:pStyle w:val="a"/>
        <w:spacing w:beforeLines="100" w:before="240" w:afterLines="150" w:after="360" w:line="276" w:lineRule="auto"/>
        <w:ind w:firstLine="0"/>
      </w:pPr>
      <w:r>
        <w:t>Блоки</w:t>
      </w:r>
      <w:r w:rsidRPr="003861AB">
        <w:t xml:space="preserve"> </w:t>
      </w:r>
      <w:hyperlink w:anchor="_Measurement" w:history="1">
        <w:r w:rsidR="00765C1A">
          <w:t>"</w:t>
        </w:r>
        <w:r>
          <w:rPr>
            <w:rStyle w:val="Hyperlink"/>
            <w:rFonts w:ascii="Arial" w:hAnsi="Arial" w:cs="Arial"/>
            <w:lang w:val="en-US"/>
          </w:rPr>
          <w:t>Measurement</w:t>
        </w:r>
      </w:hyperlink>
      <w:r w:rsidR="00765C1A">
        <w:t>"</w:t>
      </w:r>
      <w:r w:rsidRPr="003861AB">
        <w:t xml:space="preserve">, </w:t>
      </w:r>
      <w:r w:rsidR="00765C1A">
        <w:t>"</w:t>
      </w:r>
      <w:hyperlink w:anchor="_Detector_1"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28049B">
        <w:t xml:space="preserve"> </w:t>
      </w:r>
      <w:r>
        <w:t xml:space="preserve">и </w:t>
      </w:r>
      <w:hyperlink w:anchor="_Нижняя_панель" w:history="1">
        <w:r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895929">
        <w:t xml:space="preserve"> Блок </w:t>
      </w:r>
      <w:r w:rsidR="00765C1A">
        <w:t>"</w:t>
      </w:r>
      <w:hyperlink w:anchor="_Value" w:history="1">
        <w:r w:rsidR="00895929" w:rsidRPr="00B675B6">
          <w:rPr>
            <w:rStyle w:val="Hyperlink"/>
            <w:rFonts w:ascii="Arial" w:hAnsi="Arial" w:cs="Arial"/>
            <w:lang w:val="en-US"/>
          </w:rPr>
          <w:t>Value</w:t>
        </w:r>
      </w:hyperlink>
      <w:hyperlink w:anchor="_Detector_1" w:history="1"/>
      <w:r w:rsidR="00765C1A">
        <w:t>"</w:t>
      </w:r>
      <w:r w:rsidR="00895929">
        <w:rPr>
          <w:lang w:val="en-US"/>
        </w:rPr>
        <w:t xml:space="preserve"> </w:t>
      </w:r>
      <w:r w:rsidR="00895929">
        <w:t>отличается только неизменяемым типом функции</w:t>
      </w:r>
      <w:r w:rsidR="00895929" w:rsidRPr="00FE4257">
        <w:t xml:space="preserve">: </w:t>
      </w:r>
      <w:r w:rsidR="00765C1A">
        <w:t>"</w:t>
      </w:r>
      <w:r w:rsidR="00895929" w:rsidRPr="00FE4257">
        <w:rPr>
          <w:rFonts w:ascii="Arial" w:hAnsi="Arial" w:cs="Arial"/>
          <w:color w:val="C00000"/>
          <w:lang w:val="en-US"/>
        </w:rPr>
        <w:t>Scattering</w:t>
      </w:r>
      <w:r w:rsidR="00765C1A">
        <w:t>"</w:t>
      </w:r>
      <w:r w:rsidR="00895929">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8D5CE18"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rPr>
        <w:t>Блок</w:t>
      </w:r>
      <w:r w:rsidR="00130B68" w:rsidRPr="00D2012C">
        <w:rPr>
          <w:color w:val="00518E"/>
        </w:rPr>
        <w:t xml:space="preserve"> </w:t>
      </w:r>
      <w:r w:rsidR="00765C1A">
        <w:t>"</w:t>
      </w:r>
      <w:r w:rsidR="00130B68">
        <w:rPr>
          <w:rFonts w:ascii="Arial" w:hAnsi="Arial" w:cs="Arial"/>
          <w:color w:val="C00000"/>
          <w:lang w:val="en-US"/>
        </w:rPr>
        <w:t>Argument</w:t>
      </w:r>
      <w:r w:rsidR="00765C1A">
        <w:t>"</w:t>
      </w:r>
    </w:p>
    <w:p w14:paraId="7681CD0C" w14:textId="07C84650" w:rsidR="00130B68" w:rsidRPr="00130B68" w:rsidRDefault="00130B68" w:rsidP="00130B68">
      <w:pPr>
        <w:pStyle w:val="a"/>
        <w:spacing w:beforeLines="100" w:before="240" w:afterLines="150" w:after="360" w:line="276" w:lineRule="auto"/>
        <w:ind w:firstLine="0"/>
      </w:pPr>
      <w:r w:rsidRPr="00C00C93">
        <w:t xml:space="preserve">Аргументом </w:t>
      </w:r>
      <w:r w:rsidR="008C46E0">
        <w:t>может быть угол скольжения падающего пучка или отклонение образца от зеркального положения</w:t>
      </w:r>
      <w:r>
        <w:t xml:space="preserve">. Остальные параметры как для </w:t>
      </w:r>
      <w:hyperlink w:anchor="_Argument_1" w:history="1">
        <w:r w:rsidRPr="00A97077">
          <w:rPr>
            <w:rStyle w:val="Hyperlink"/>
          </w:rPr>
          <w:t>зеркального изме</w:t>
        </w:r>
        <w:r>
          <w:rPr>
            <w:rStyle w:val="Hyperlink"/>
          </w:rPr>
          <w:t>р</w:t>
        </w:r>
        <w:r w:rsidRPr="00A97077">
          <w:rPr>
            <w:rStyle w:val="Hyperlink"/>
          </w:rPr>
          <w:t>ения</w:t>
        </w:r>
      </w:hyperlink>
      <w: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561FEB21"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rPr>
        <w:t>Блок</w:t>
      </w:r>
      <w:r w:rsidR="00130B68" w:rsidRPr="00D2012C">
        <w:rPr>
          <w:color w:val="00518E"/>
        </w:rPr>
        <w:t xml:space="preserve"> </w:t>
      </w:r>
      <w:r w:rsidR="00765C1A">
        <w:t>"</w:t>
      </w:r>
      <w:r w:rsidR="00130B68">
        <w:rPr>
          <w:rFonts w:ascii="Arial" w:hAnsi="Arial" w:cs="Arial"/>
          <w:color w:val="C00000"/>
          <w:lang w:val="en-US"/>
        </w:rPr>
        <w:t>Beam</w:t>
      </w:r>
      <w:r w:rsidR="00765C1A">
        <w:t>"</w:t>
      </w:r>
    </w:p>
    <w:p w14:paraId="7E8E3C20" w14:textId="55C2B27F" w:rsidR="00130B68" w:rsidRDefault="00130B68" w:rsidP="00130B68">
      <w:pPr>
        <w:pStyle w:val="a"/>
        <w:spacing w:beforeLines="100" w:before="240" w:afterLines="150" w:after="360" w:line="276" w:lineRule="auto"/>
        <w:ind w:firstLine="0"/>
      </w:pPr>
      <w:r>
        <w:t xml:space="preserve">Почти все параметры те же самые, что и </w:t>
      </w:r>
      <w:r>
        <w:rPr>
          <w:lang w:val="en-US"/>
        </w:rPr>
        <w:t>y</w:t>
      </w:r>
      <w:r>
        <w:t xml:space="preserve"> </w:t>
      </w:r>
      <w:hyperlink w:anchor="_Beam_1" w:history="1">
        <w:r w:rsidRPr="00B4056A">
          <w:rPr>
            <w:rStyle w:val="Hyperlink"/>
          </w:rPr>
          <w:t>зеркально</w:t>
        </w:r>
        <w:r>
          <w:rPr>
            <w:rStyle w:val="Hyperlink"/>
          </w:rPr>
          <w:t>го</w:t>
        </w:r>
        <w:r w:rsidRPr="00B4056A">
          <w:rPr>
            <w:rStyle w:val="Hyperlink"/>
          </w:rPr>
          <w:t xml:space="preserve"> </w:t>
        </w:r>
        <w:r>
          <w:rPr>
            <w:rStyle w:val="Hyperlink"/>
          </w:rPr>
          <w:t>измерения</w:t>
        </w:r>
      </w:hyperlink>
      <w:r>
        <w:t>.</w:t>
      </w:r>
      <w:r w:rsidR="003450BC">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6" w:name="_Offset_scan_1"/>
      <w:bookmarkEnd w:id="86"/>
      <w:r>
        <w:rPr>
          <w:lang w:val="en-US"/>
        </w:rPr>
        <w:lastRenderedPageBreak/>
        <w:t>Offset scan</w:t>
      </w:r>
    </w:p>
    <w:p w14:paraId="145B84E6" w14:textId="6E92AD67" w:rsidR="00351015" w:rsidRPr="00B675B6" w:rsidRDefault="00351015" w:rsidP="00351015">
      <w:pPr>
        <w:pStyle w:val="a"/>
        <w:spacing w:beforeLines="100" w:before="240" w:afterLines="150" w:after="360" w:line="276" w:lineRule="auto"/>
        <w:ind w:firstLine="0"/>
      </w:pPr>
      <w:r>
        <w:t>Блоки</w:t>
      </w:r>
      <w:r w:rsidRPr="003861AB">
        <w:t xml:space="preserve"> </w:t>
      </w:r>
      <w:hyperlink w:anchor="_Measurement" w:history="1">
        <w:r w:rsidR="00765C1A">
          <w:t>"</w:t>
        </w:r>
        <w:r>
          <w:rPr>
            <w:rStyle w:val="Hyperlink"/>
            <w:rFonts w:ascii="Arial" w:hAnsi="Arial" w:cs="Arial"/>
            <w:lang w:val="en-US"/>
          </w:rPr>
          <w:t>Measurement</w:t>
        </w:r>
      </w:hyperlink>
      <w:r w:rsidR="00765C1A">
        <w:t>"</w:t>
      </w:r>
      <w:r w:rsidRPr="003861AB">
        <w:t xml:space="preserve">, </w:t>
      </w:r>
      <w:r w:rsidR="00765C1A">
        <w:t>"</w:t>
      </w:r>
      <w:hyperlink w:anchor="_Detector_1"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28049B">
        <w:t xml:space="preserve"> </w:t>
      </w:r>
      <w:r>
        <w:t xml:space="preserve">и </w:t>
      </w:r>
      <w:hyperlink w:anchor="_Нижняя_панель" w:history="1">
        <w:r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Pr="00B675B6">
        <w:t xml:space="preserve"> </w:t>
      </w:r>
      <w:r>
        <w:t xml:space="preserve">Блок </w:t>
      </w:r>
      <w:r w:rsidR="00765C1A">
        <w:t>"</w:t>
      </w:r>
      <w:hyperlink w:anchor="_Value" w:history="1">
        <w:r w:rsidRPr="00B675B6">
          <w:rPr>
            <w:rStyle w:val="Hyperlink"/>
            <w:rFonts w:ascii="Arial" w:hAnsi="Arial" w:cs="Arial"/>
            <w:lang w:val="en-US"/>
          </w:rPr>
          <w:t>Value</w:t>
        </w:r>
      </w:hyperlink>
      <w:hyperlink w:anchor="_Detector_1" w:history="1"/>
      <w:r w:rsidR="00765C1A">
        <w:t>"</w:t>
      </w:r>
      <w:r w:rsidRPr="00976461">
        <w:t xml:space="preserve"> </w:t>
      </w:r>
      <w:r>
        <w:t>отличается только неизменяемым типом функции</w:t>
      </w:r>
      <w:r w:rsidRPr="00FE4257">
        <w:t xml:space="preserve">: </w:t>
      </w:r>
      <w:r w:rsidR="00765C1A">
        <w:t>"</w:t>
      </w:r>
      <w:r w:rsidRPr="00FE4257">
        <w:rPr>
          <w:rFonts w:ascii="Arial" w:hAnsi="Arial" w:cs="Arial"/>
          <w:color w:val="C00000"/>
          <w:lang w:val="en-US"/>
        </w:rPr>
        <w:t>Scattering</w:t>
      </w:r>
      <w:r w:rsidR="00765C1A">
        <w:t>"</w:t>
      </w:r>
      <w: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857AA38"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rPr>
        <w:t>Блок</w:t>
      </w:r>
      <w:r w:rsidR="00351015" w:rsidRPr="00D2012C">
        <w:rPr>
          <w:color w:val="00518E"/>
        </w:rPr>
        <w:t xml:space="preserve"> </w:t>
      </w:r>
      <w:r w:rsidR="00765C1A">
        <w:t>"</w:t>
      </w:r>
      <w:r w:rsidR="00351015">
        <w:rPr>
          <w:rFonts w:ascii="Arial" w:hAnsi="Arial" w:cs="Arial"/>
          <w:color w:val="C00000"/>
          <w:lang w:val="en-US"/>
        </w:rPr>
        <w:t>Argument</w:t>
      </w:r>
      <w:r w:rsidR="00765C1A">
        <w:t>"</w:t>
      </w:r>
    </w:p>
    <w:p w14:paraId="5EFC73EB" w14:textId="1DC8C292" w:rsidR="00351015" w:rsidRPr="00113205" w:rsidRDefault="00351015" w:rsidP="00351015">
      <w:pPr>
        <w:pStyle w:val="a"/>
        <w:spacing w:beforeLines="100" w:before="240" w:afterLines="150" w:after="360" w:line="276" w:lineRule="auto"/>
        <w:ind w:firstLine="0"/>
      </w:pPr>
      <w:r w:rsidRPr="00C00C93">
        <w:t xml:space="preserve">Аргументом является </w:t>
      </w:r>
      <w:r w:rsidR="001720AA">
        <w:t>угол скольжения падающего пучка</w:t>
      </w:r>
      <w:r>
        <w:t xml:space="preserve">. Остальные параметры как для </w:t>
      </w:r>
      <w:hyperlink w:anchor="_Argument_1" w:history="1">
        <w:r w:rsidRPr="00A97077">
          <w:rPr>
            <w:rStyle w:val="Hyperlink"/>
          </w:rPr>
          <w:t>зеркального изме</w:t>
        </w:r>
        <w:r>
          <w:rPr>
            <w:rStyle w:val="Hyperlink"/>
          </w:rPr>
          <w:t>р</w:t>
        </w:r>
        <w:r w:rsidRPr="00A97077">
          <w:rPr>
            <w:rStyle w:val="Hyperlink"/>
          </w:rPr>
          <w:t>ения</w:t>
        </w:r>
      </w:hyperlink>
      <w: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046FBB96"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rPr>
        <w:t xml:space="preserve"> </w:t>
      </w:r>
      <w:r w:rsidR="00351015">
        <w:rPr>
          <w:color w:val="00518E"/>
        </w:rPr>
        <w:t>Блок</w:t>
      </w:r>
      <w:r w:rsidR="00351015" w:rsidRPr="00D2012C">
        <w:rPr>
          <w:color w:val="00518E"/>
        </w:rPr>
        <w:t xml:space="preserve"> </w:t>
      </w:r>
      <w:r w:rsidR="00765C1A">
        <w:t>"</w:t>
      </w:r>
      <w:r w:rsidR="00351015">
        <w:rPr>
          <w:rFonts w:ascii="Arial" w:hAnsi="Arial" w:cs="Arial"/>
          <w:color w:val="C00000"/>
          <w:lang w:val="en-US"/>
        </w:rPr>
        <w:t>Beam</w:t>
      </w:r>
      <w:r w:rsidR="00765C1A">
        <w:t>"</w:t>
      </w:r>
    </w:p>
    <w:p w14:paraId="542B25DD" w14:textId="0ACCB3EE" w:rsidR="00A71F14" w:rsidRPr="003861AB" w:rsidRDefault="00351015" w:rsidP="00130B68">
      <w:pPr>
        <w:pStyle w:val="a"/>
        <w:spacing w:beforeLines="100" w:before="240" w:afterLines="150" w:after="360" w:line="276" w:lineRule="auto"/>
        <w:ind w:firstLine="0"/>
      </w:pPr>
      <w:r>
        <w:t>Почти все параметры те же самые, что и в</w:t>
      </w:r>
      <w:r w:rsidRPr="009A22D6">
        <w:t xml:space="preserve"> </w:t>
      </w:r>
      <w:r>
        <w:rPr>
          <w:lang w:val="en-US"/>
        </w:rPr>
        <w:t>y</w:t>
      </w:r>
      <w:r>
        <w:t xml:space="preserve"> </w:t>
      </w:r>
      <w:hyperlink w:anchor="_Beam_1" w:history="1">
        <w:r w:rsidRPr="00B4056A">
          <w:rPr>
            <w:rStyle w:val="Hyperlink"/>
          </w:rPr>
          <w:t>зеркально</w:t>
        </w:r>
        <w:r>
          <w:rPr>
            <w:rStyle w:val="Hyperlink"/>
          </w:rPr>
          <w:t>го</w:t>
        </w:r>
        <w:r w:rsidRPr="00B4056A">
          <w:rPr>
            <w:rStyle w:val="Hyperlink"/>
          </w:rPr>
          <w:t xml:space="preserve"> </w:t>
        </w:r>
        <w:r>
          <w:rPr>
            <w:rStyle w:val="Hyperlink"/>
          </w:rPr>
          <w:t>измерения</w:t>
        </w:r>
      </w:hyperlink>
      <w:r>
        <w:t xml:space="preserve">. Дополнительный параметр – </w:t>
      </w:r>
      <w:r w:rsidR="00AA0F7B">
        <w:t>отстройка детектора от зеркального положения</w:t>
      </w:r>
      <w:r w:rsidR="00914093">
        <w:t xml:space="preserve">. Положительная отстройка означает, что угол от плоскости образца до детектора </w:t>
      </w:r>
      <w:r w:rsidR="00914093" w:rsidRPr="00914093">
        <w:rPr>
          <w:u w:val="single"/>
        </w:rPr>
        <w:t>больше</w:t>
      </w:r>
      <w:r w:rsidR="00914093">
        <w:t>, чем угол скольжения пучка.</w:t>
      </w:r>
      <w:r>
        <w:t>.</w:t>
      </w:r>
      <w:r w:rsidR="00AA0F7B">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u w:val="single"/>
        </w:rPr>
        <w:t>величины рассеяния в зеркальном направлении</w:t>
      </w:r>
      <w:r w:rsidR="00AA0F7B">
        <w:t>.</w:t>
      </w:r>
    </w:p>
    <w:p w14:paraId="58F135A5" w14:textId="05DB9A4B" w:rsidR="000A3DD5" w:rsidRPr="000B2284" w:rsidRDefault="00035224" w:rsidP="000D7464">
      <w:pPr>
        <w:pStyle w:val="Heading4"/>
        <w:numPr>
          <w:ilvl w:val="3"/>
          <w:numId w:val="5"/>
        </w:numPr>
      </w:pPr>
      <w:bookmarkStart w:id="87" w:name="_GISAS_map_1"/>
      <w:bookmarkEnd w:id="87"/>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rPr>
        <w:t xml:space="preserve">Настройки </w:t>
      </w:r>
      <w:r w:rsidR="00946533">
        <w:rPr>
          <w:color w:val="00518E"/>
          <w:lang w:val="en-US"/>
        </w:rPr>
        <w:t xml:space="preserve">GISAS </w:t>
      </w:r>
      <w:r w:rsidR="00946533">
        <w:rPr>
          <w:color w:val="00518E"/>
        </w:rPr>
        <w:t>измерения</w:t>
      </w:r>
    </w:p>
    <w:p w14:paraId="4EA55C44" w14:textId="0380A685" w:rsidR="00323631" w:rsidRDefault="002B550B" w:rsidP="000A3DD5">
      <w:pPr>
        <w:pStyle w:val="a"/>
        <w:spacing w:beforeLines="100" w:before="240" w:afterLines="150" w:after="360" w:line="276" w:lineRule="auto"/>
        <w:ind w:firstLine="0"/>
      </w:pPr>
      <w:r w:rsidRPr="00113205">
        <w:t xml:space="preserve">В верхней части показывается </w:t>
      </w:r>
      <w:r w:rsidR="00113205">
        <w:t>цветовая карта</w:t>
      </w:r>
      <w:r w:rsidRPr="00113205">
        <w:t xml:space="preserve"> загруженн</w:t>
      </w:r>
      <w:r w:rsidR="00113205">
        <w:t>ых данных.</w:t>
      </w:r>
      <w:r w:rsidRPr="00113205">
        <w:t xml:space="preserve"> При включённой опции </w:t>
      </w:r>
      <w:r w:rsidR="00765C1A">
        <w:t>"</w:t>
      </w:r>
      <w:r w:rsidRPr="00113205">
        <w:rPr>
          <w:rFonts w:ascii="Arial" w:hAnsi="Arial" w:cs="Arial"/>
          <w:color w:val="C00000"/>
          <w:lang w:val="en-US"/>
        </w:rPr>
        <w:t>Fit</w:t>
      </w:r>
      <w:r w:rsidRPr="00113205">
        <w:rPr>
          <w:rFonts w:ascii="Arial" w:hAnsi="Arial" w:cs="Arial"/>
          <w:color w:val="C00000"/>
        </w:rPr>
        <w:t xml:space="preserve"> </w:t>
      </w:r>
      <w:r w:rsidRPr="00113205">
        <w:rPr>
          <w:rFonts w:ascii="Arial" w:hAnsi="Arial" w:cs="Arial"/>
          <w:color w:val="C00000"/>
          <w:lang w:val="en-US"/>
        </w:rPr>
        <w:t>only</w:t>
      </w:r>
      <w:r w:rsidRPr="00113205">
        <w:rPr>
          <w:rFonts w:ascii="Arial" w:hAnsi="Arial" w:cs="Arial"/>
          <w:color w:val="C00000"/>
        </w:rPr>
        <w:t xml:space="preserve"> </w:t>
      </w:r>
      <w:r w:rsidRPr="00113205">
        <w:rPr>
          <w:rFonts w:ascii="Arial" w:hAnsi="Arial" w:cs="Arial"/>
          <w:color w:val="C00000"/>
          <w:lang w:val="en-US"/>
        </w:rPr>
        <w:t>data</w:t>
      </w:r>
      <w:r w:rsidRPr="00113205">
        <w:rPr>
          <w:rFonts w:ascii="Arial" w:hAnsi="Arial" w:cs="Arial"/>
          <w:color w:val="C00000"/>
        </w:rPr>
        <w:t xml:space="preserve"> </w:t>
      </w:r>
      <w:r w:rsidRPr="00113205">
        <w:rPr>
          <w:rFonts w:ascii="Arial" w:hAnsi="Arial" w:cs="Arial"/>
          <w:color w:val="C00000"/>
          <w:lang w:val="en-US"/>
        </w:rPr>
        <w:t>between</w:t>
      </w:r>
      <w:r w:rsidRPr="00113205">
        <w:rPr>
          <w:rFonts w:ascii="Arial" w:hAnsi="Arial" w:cs="Arial"/>
          <w:color w:val="C00000"/>
        </w:rPr>
        <w:t xml:space="preserve"> </w:t>
      </w:r>
      <w:r w:rsidRPr="00113205">
        <w:rPr>
          <w:rFonts w:ascii="Arial" w:hAnsi="Arial" w:cs="Arial"/>
          <w:color w:val="C00000"/>
          <w:lang w:val="en-US"/>
        </w:rPr>
        <w:t>argument</w:t>
      </w:r>
      <w:r w:rsidR="00765C1A">
        <w:t>"</w:t>
      </w:r>
      <w:r w:rsidRPr="00113205">
        <w:t xml:space="preserve"> в блоке </w:t>
      </w:r>
      <w:r w:rsidR="00765C1A">
        <w:t>"</w:t>
      </w:r>
      <w:r w:rsidRPr="00113205">
        <w:rPr>
          <w:rFonts w:ascii="Arial" w:hAnsi="Arial" w:cs="Arial"/>
          <w:color w:val="C00000"/>
          <w:lang w:val="en-US"/>
        </w:rPr>
        <w:t>Argument</w:t>
      </w:r>
      <w:r w:rsidR="00765C1A">
        <w:t>"</w:t>
      </w:r>
      <w:r w:rsidR="00D253F6">
        <w:t xml:space="preserve"> область, исключенная из </w:t>
      </w:r>
      <w:r w:rsidRPr="00113205">
        <w:t>подгонки</w:t>
      </w:r>
      <w:r w:rsidR="00A37C46">
        <w:t>, отображается более тёмным цветом</w:t>
      </w:r>
      <w:r w:rsidRPr="00113205">
        <w:t xml:space="preserve">. В блоке </w:t>
      </w:r>
      <w:r w:rsidR="00765C1A">
        <w:t>"</w:t>
      </w:r>
      <w:r w:rsidRPr="00113205">
        <w:rPr>
          <w:rFonts w:ascii="Arial" w:hAnsi="Arial" w:cs="Arial"/>
          <w:color w:val="C00000"/>
          <w:lang w:val="en-US"/>
        </w:rPr>
        <w:t>Plot</w:t>
      </w:r>
      <w:r w:rsidRPr="00113205">
        <w:rPr>
          <w:rFonts w:ascii="Arial" w:hAnsi="Arial" w:cs="Arial"/>
          <w:color w:val="C00000"/>
        </w:rPr>
        <w:t xml:space="preserve"> </w:t>
      </w:r>
      <w:r w:rsidRPr="00113205">
        <w:rPr>
          <w:rFonts w:ascii="Arial" w:hAnsi="Arial" w:cs="Arial"/>
          <w:color w:val="C00000"/>
          <w:lang w:val="en-US"/>
        </w:rPr>
        <w:t>options</w:t>
      </w:r>
      <w:r w:rsidR="00765C1A">
        <w:t>"</w:t>
      </w:r>
      <w:r w:rsidRPr="00113205">
        <w:t xml:space="preserve"> можно переключаться между линейным и логарифмическим масштабом по вертикальной оси</w:t>
      </w:r>
      <w:r w:rsidR="00A37C46">
        <w:t xml:space="preserve">, включать и выключать интерполяцию – это настройки отображения. Также здесь расположены кнопки поворота изображения </w:t>
      </w:r>
      <w:r w:rsidR="003811B7">
        <w:t>против</w:t>
      </w:r>
      <w:r w:rsidR="00A37C46">
        <w:t xml:space="preserve"> часовой</w:t>
      </w:r>
      <w:r w:rsidR="00673107">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425EAD38" w:rsidR="000A3DD5" w:rsidRPr="00BB6A64" w:rsidRDefault="00323631" w:rsidP="000A3DD5">
      <w:pPr>
        <w:pStyle w:val="a"/>
        <w:spacing w:beforeLines="100" w:before="240" w:afterLines="150" w:after="360" w:line="276" w:lineRule="auto"/>
        <w:ind w:firstLine="0"/>
      </w:pPr>
      <w:r>
        <w:lastRenderedPageBreak/>
        <w:t>Блоки</w:t>
      </w:r>
      <w:r w:rsidRPr="003861AB">
        <w:t xml:space="preserve"> </w:t>
      </w:r>
      <w:hyperlink w:anchor="_Measurement" w:history="1">
        <w:r w:rsidR="00765C1A">
          <w:t>"</w:t>
        </w:r>
        <w:r>
          <w:rPr>
            <w:rStyle w:val="Hyperlink"/>
            <w:rFonts w:ascii="Arial" w:hAnsi="Arial" w:cs="Arial"/>
            <w:lang w:val="en-US"/>
          </w:rPr>
          <w:t>Measurement</w:t>
        </w:r>
      </w:hyperlink>
      <w:r w:rsidR="00765C1A">
        <w:t>"</w:t>
      </w:r>
      <w:r w:rsidRPr="003861AB">
        <w:t xml:space="preserve">, </w:t>
      </w:r>
      <w:r w:rsidR="00765C1A">
        <w:t>"</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28049B">
        <w:t xml:space="preserve"> </w:t>
      </w:r>
      <w:r>
        <w:t xml:space="preserve">и </w:t>
      </w:r>
      <w:hyperlink w:anchor="_Нижняя_панель" w:history="1">
        <w:r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931184">
        <w:t xml:space="preserve"> Об устройстве остальных написано ниже.</w:t>
      </w:r>
      <w:r w:rsidR="003811B7">
        <w:t xml:space="preserve"> </w:t>
      </w:r>
    </w:p>
    <w:p w14:paraId="65608F26" w14:textId="198605C6" w:rsidR="0078235D" w:rsidRPr="000C327B" w:rsidRDefault="0078235D" w:rsidP="000D7464">
      <w:pPr>
        <w:pStyle w:val="Heading5"/>
        <w:numPr>
          <w:ilvl w:val="4"/>
          <w:numId w:val="5"/>
        </w:numPr>
        <w:rPr>
          <w:lang w:val="en-US"/>
        </w:rPr>
      </w:pPr>
      <w:bookmarkStart w:id="88" w:name="_Argument_2"/>
      <w:bookmarkEnd w:id="88"/>
      <w:r w:rsidRPr="000C327B">
        <w:rPr>
          <w:lang w:val="en-US"/>
        </w:rPr>
        <w:t>Argument</w:t>
      </w:r>
    </w:p>
    <w:p w14:paraId="44608563" w14:textId="2DE039D1"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rPr>
        <w:t xml:space="preserve"> Блок </w:t>
      </w:r>
      <w:r w:rsidR="00765C1A">
        <w:t>"</w:t>
      </w:r>
      <w:r w:rsidR="0078235D" w:rsidRPr="000C327B">
        <w:rPr>
          <w:rFonts w:ascii="Arial" w:hAnsi="Arial" w:cs="Arial"/>
          <w:color w:val="C00000"/>
          <w:lang w:val="en-US"/>
        </w:rPr>
        <w:t>Argument</w:t>
      </w:r>
      <w:r w:rsidR="00765C1A">
        <w:t>"</w:t>
      </w:r>
    </w:p>
    <w:p w14:paraId="603AA0EA" w14:textId="7ECA8DDC" w:rsidR="007847B4" w:rsidRDefault="003A6609" w:rsidP="0078235D">
      <w:pPr>
        <w:pStyle w:val="a"/>
        <w:spacing w:beforeLines="100" w:before="240" w:afterLines="150" w:after="360" w:line="276" w:lineRule="auto"/>
        <w:ind w:firstLine="0"/>
      </w:pPr>
      <w:r w:rsidRPr="00C035E4">
        <w:t>В этом блоке</w:t>
      </w:r>
      <w:r w:rsidR="00885AF6" w:rsidRPr="00C035E4">
        <w:t xml:space="preserve"> </w:t>
      </w:r>
      <w:r w:rsidRPr="00C035E4">
        <w:t>задаются</w:t>
      </w:r>
      <w:r>
        <w:t xml:space="preserve"> </w:t>
      </w:r>
      <w:r w:rsidR="00885AF6">
        <w:t xml:space="preserve">единицы измерения и диапазон значений каждой оси. В отличие </w:t>
      </w:r>
      <w:r w:rsidR="00FB3D24">
        <w:t>от одномерных кривых, здесь данные – это матрица чисел без информации о координатах</w:t>
      </w:r>
      <w:r w:rsidR="002D5BC4">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t>.</w:t>
      </w:r>
    </w:p>
    <w:p w14:paraId="3DF40796" w14:textId="7F0DC103" w:rsidR="0078235D" w:rsidRDefault="0078235D" w:rsidP="0078235D">
      <w:pPr>
        <w:pStyle w:val="a"/>
        <w:spacing w:beforeLines="100" w:before="240" w:afterLines="150" w:after="360" w:line="276" w:lineRule="auto"/>
        <w:ind w:firstLine="0"/>
      </w:pPr>
      <w:r>
        <w:t>Опци</w:t>
      </w:r>
      <w:r w:rsidR="00263C9D">
        <w:t>ей</w:t>
      </w:r>
      <w:r w:rsidRPr="00747B00">
        <w:t xml:space="preserve"> </w:t>
      </w:r>
      <w:r w:rsidR="00765C1A">
        <w:t>"</w:t>
      </w:r>
      <w:r>
        <w:rPr>
          <w:rFonts w:ascii="Arial" w:hAnsi="Arial" w:cs="Arial"/>
          <w:color w:val="C00000"/>
          <w:lang w:val="en-US"/>
        </w:rPr>
        <w:t>Fit</w:t>
      </w:r>
      <w:r w:rsidRPr="00747B00">
        <w:rPr>
          <w:rFonts w:ascii="Arial" w:hAnsi="Arial" w:cs="Arial"/>
          <w:color w:val="C00000"/>
        </w:rPr>
        <w:t xml:space="preserve"> </w:t>
      </w:r>
      <w:r>
        <w:rPr>
          <w:rFonts w:ascii="Arial" w:hAnsi="Arial" w:cs="Arial"/>
          <w:color w:val="C00000"/>
          <w:lang w:val="en-US"/>
        </w:rPr>
        <w:t>only</w:t>
      </w:r>
      <w:r w:rsidRPr="00747B00">
        <w:rPr>
          <w:rFonts w:ascii="Arial" w:hAnsi="Arial" w:cs="Arial"/>
          <w:color w:val="C00000"/>
        </w:rPr>
        <w:t xml:space="preserve"> </w:t>
      </w:r>
      <w:r>
        <w:rPr>
          <w:rFonts w:ascii="Arial" w:hAnsi="Arial" w:cs="Arial"/>
          <w:color w:val="C00000"/>
          <w:lang w:val="en-US"/>
        </w:rPr>
        <w:t>data</w:t>
      </w:r>
      <w:r w:rsidRPr="00747B00">
        <w:rPr>
          <w:rFonts w:ascii="Arial" w:hAnsi="Arial" w:cs="Arial"/>
          <w:color w:val="C00000"/>
        </w:rPr>
        <w:t xml:space="preserve"> </w:t>
      </w:r>
      <w:r>
        <w:rPr>
          <w:rFonts w:ascii="Arial" w:hAnsi="Arial" w:cs="Arial"/>
          <w:color w:val="C00000"/>
          <w:lang w:val="en-US"/>
        </w:rPr>
        <w:t>between</w:t>
      </w:r>
      <w:r w:rsidRPr="00747B00">
        <w:rPr>
          <w:rFonts w:ascii="Arial" w:hAnsi="Arial" w:cs="Arial"/>
          <w:color w:val="C00000"/>
        </w:rPr>
        <w:t xml:space="preserve"> </w:t>
      </w:r>
      <w:r>
        <w:rPr>
          <w:rFonts w:ascii="Arial" w:hAnsi="Arial" w:cs="Arial"/>
          <w:color w:val="C00000"/>
          <w:lang w:val="en-US"/>
        </w:rPr>
        <w:t>argument</w:t>
      </w:r>
      <w:r w:rsidR="00765C1A">
        <w:t>"</w:t>
      </w:r>
      <w:r w:rsidRPr="00747B00">
        <w:t xml:space="preserve"> </w:t>
      </w:r>
      <w:r>
        <w:t>можно</w:t>
      </w:r>
      <w:r w:rsidRPr="00747B00">
        <w:t xml:space="preserve"> </w:t>
      </w:r>
      <w:r>
        <w:t>задать</w:t>
      </w:r>
      <w:r w:rsidRPr="00747B00">
        <w:t xml:space="preserve"> </w:t>
      </w:r>
      <w:r w:rsidR="008A7061">
        <w:t xml:space="preserve">прямоугольную </w:t>
      </w:r>
      <w:r>
        <w:t>область</w:t>
      </w:r>
      <w:r w:rsidRPr="00747B00">
        <w:t xml:space="preserve">, </w:t>
      </w:r>
      <w:r w:rsidR="0011660A">
        <w:t>участвующую</w:t>
      </w:r>
      <w:r>
        <w:t xml:space="preserve"> </w:t>
      </w:r>
      <w:r w:rsidR="0011660A">
        <w:t>в</w:t>
      </w:r>
      <w:r>
        <w:t xml:space="preserve"> автоматической подгонк</w:t>
      </w:r>
      <w:r w:rsidR="0011660A">
        <w:t>е</w:t>
      </w:r>
      <w:r>
        <w:t xml:space="preserve">. Включение </w:t>
      </w:r>
      <w:r w:rsidR="00765C1A">
        <w:t>"</w:t>
      </w:r>
      <w:r>
        <w:rPr>
          <w:rFonts w:ascii="Arial" w:hAnsi="Arial" w:cs="Arial"/>
          <w:color w:val="C00000"/>
          <w:lang w:val="en-US"/>
        </w:rPr>
        <w:t>Fit</w:t>
      </w:r>
      <w:r>
        <w:rPr>
          <w:rFonts w:ascii="Arial" w:hAnsi="Arial" w:cs="Arial"/>
          <w:color w:val="C00000"/>
        </w:rPr>
        <w:t xml:space="preserve"> </w:t>
      </w:r>
      <w:r>
        <w:rPr>
          <w:rFonts w:ascii="Arial" w:hAnsi="Arial" w:cs="Arial"/>
          <w:color w:val="C00000"/>
          <w:lang w:val="en-US"/>
        </w:rPr>
        <w:t>outer</w:t>
      </w:r>
      <w:r w:rsidRPr="007E4EAF">
        <w:rPr>
          <w:rFonts w:ascii="Arial" w:hAnsi="Arial" w:cs="Arial"/>
          <w:color w:val="C00000"/>
        </w:rPr>
        <w:t xml:space="preserve"> </w:t>
      </w:r>
      <w:r>
        <w:rPr>
          <w:rFonts w:ascii="Arial" w:hAnsi="Arial" w:cs="Arial"/>
          <w:color w:val="C00000"/>
          <w:lang w:val="en-US"/>
        </w:rPr>
        <w:t>area</w:t>
      </w:r>
      <w:r w:rsidR="00765C1A">
        <w:t>"</w:t>
      </w:r>
      <w:r w:rsidRPr="008E572E">
        <w:t xml:space="preserve"> </w:t>
      </w:r>
      <w:r w:rsidR="0011660A" w:rsidRPr="008E572E">
        <w:t>оставляет</w:t>
      </w:r>
      <w:r w:rsidRPr="008E572E">
        <w:t xml:space="preserve"> </w:t>
      </w:r>
      <w:r w:rsidR="008E572E" w:rsidRPr="008E572E">
        <w:t>для</w:t>
      </w:r>
      <w:r w:rsidR="008E572E">
        <w:t xml:space="preserve"> подгонки </w:t>
      </w:r>
      <w:r>
        <w:t xml:space="preserve">не внешнюю область, а внутреннюю. На </w:t>
      </w:r>
      <w:r w:rsidR="0011660A">
        <w:t>изображении</w:t>
      </w:r>
      <w:r>
        <w:t xml:space="preserve"> исключённая область</w:t>
      </w:r>
      <w:r w:rsidR="0011660A">
        <w:t xml:space="preserve"> показывается более тёмным цветом</w:t>
      </w:r>
      <w: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52E6C691"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rPr>
        <w:t xml:space="preserve"> Блок </w:t>
      </w:r>
      <w:r w:rsidR="00765C1A">
        <w:t>"</w:t>
      </w:r>
      <w:r w:rsidR="00210197">
        <w:rPr>
          <w:rFonts w:ascii="Arial" w:hAnsi="Arial" w:cs="Arial"/>
          <w:color w:val="C00000"/>
          <w:lang w:val="en-US"/>
        </w:rPr>
        <w:t>Value</w:t>
      </w:r>
      <w:r w:rsidR="00765C1A">
        <w:t>"</w:t>
      </w:r>
    </w:p>
    <w:p w14:paraId="118AA400" w14:textId="08045C50" w:rsidR="00210197" w:rsidRDefault="00787BA8" w:rsidP="00210197">
      <w:pPr>
        <w:pStyle w:val="a"/>
        <w:spacing w:beforeLines="100" w:before="240" w:afterLines="150" w:after="360" w:line="276" w:lineRule="auto"/>
        <w:ind w:firstLine="0"/>
      </w:pPr>
      <w:r>
        <w:t>Величина рассеяния считывается из файла</w:t>
      </w:r>
      <w:r w:rsidR="008E572E">
        <w:t>,</w:t>
      </w:r>
      <w:r w:rsidR="005178F0" w:rsidRPr="00A540E3">
        <w:t xml:space="preserve"> </w:t>
      </w:r>
      <w:r>
        <w:t xml:space="preserve">и её можно модифицировать, добавляя сдвиг и </w:t>
      </w:r>
      <w:r w:rsidRPr="00D632A7">
        <w:t xml:space="preserve">масштабирование. </w:t>
      </w:r>
      <w:r w:rsidR="00765C1A">
        <w:t>"</w:t>
      </w:r>
      <w:r w:rsidR="00210197" w:rsidRPr="00D632A7">
        <w:rPr>
          <w:rFonts w:ascii="Arial" w:hAnsi="Arial" w:cs="Arial"/>
          <w:color w:val="C00000"/>
          <w:lang w:val="en-US"/>
        </w:rPr>
        <w:t>Shift</w:t>
      </w:r>
      <w:r w:rsidR="00765C1A">
        <w:t>"</w:t>
      </w:r>
      <w:r w:rsidR="00210197" w:rsidRPr="00D632A7">
        <w:t xml:space="preserve"> – это постоянная добавка к </w:t>
      </w:r>
      <w:r w:rsidRPr="00D632A7">
        <w:t>значениям</w:t>
      </w:r>
      <w:r w:rsidR="00210197" w:rsidRPr="00D632A7">
        <w:t xml:space="preserve">, а </w:t>
      </w:r>
      <w:r w:rsidR="00765C1A">
        <w:t>"</w:t>
      </w:r>
      <w:r w:rsidR="00210197" w:rsidRPr="00D632A7">
        <w:rPr>
          <w:rFonts w:ascii="Arial" w:hAnsi="Arial" w:cs="Arial"/>
          <w:color w:val="C00000"/>
          <w:lang w:val="en-US"/>
        </w:rPr>
        <w:t>Factor</w:t>
      </w:r>
      <w:r w:rsidR="00765C1A">
        <w:t>"</w:t>
      </w:r>
      <w:r w:rsidR="00210197" w:rsidRPr="00D632A7">
        <w:t xml:space="preserve"> – масштабирование. </w:t>
      </w:r>
      <w:r w:rsidR="00263C9D" w:rsidRPr="00D632A7">
        <w:t xml:space="preserve">Ранее приводилось </w:t>
      </w:r>
      <w:hyperlink w:anchor="_Value" w:history="1">
        <w:r w:rsidR="00263C9D" w:rsidRPr="00D632A7">
          <w:rPr>
            <w:rStyle w:val="Hyperlink"/>
          </w:rPr>
          <w:t>м</w:t>
        </w:r>
        <w:r w:rsidR="00F756A5" w:rsidRPr="00D632A7">
          <w:rPr>
            <w:rStyle w:val="Hyperlink"/>
          </w:rPr>
          <w:t>етодологическое замечание</w:t>
        </w:r>
      </w:hyperlink>
      <w:r w:rsidR="00F756A5" w:rsidRPr="00D632A7">
        <w:t xml:space="preserve"> касательно автоматической подгонк</w:t>
      </w:r>
      <w:r w:rsidR="00995ABA">
        <w:t>и</w:t>
      </w:r>
      <w:r w:rsidR="00F756A5" w:rsidRPr="00D632A7">
        <w:t xml:space="preserve"> нормировочного множителя</w:t>
      </w:r>
      <w:r w:rsidR="00F756A5">
        <w:t>.</w:t>
      </w:r>
    </w:p>
    <w:p w14:paraId="29245F7B" w14:textId="42418672" w:rsidR="00130B68" w:rsidRPr="003861AB" w:rsidRDefault="00210197" w:rsidP="00077DF0">
      <w:pPr>
        <w:pStyle w:val="a"/>
        <w:spacing w:beforeLines="100" w:before="240" w:afterLines="150" w:after="360" w:line="276" w:lineRule="auto"/>
        <w:ind w:firstLine="0"/>
      </w:pPr>
      <w:r>
        <w:t>Опция</w:t>
      </w:r>
      <w:r w:rsidRPr="00747B00">
        <w:t xml:space="preserve"> </w:t>
      </w:r>
      <w:r w:rsidR="00765C1A">
        <w:t>"</w:t>
      </w:r>
      <w:r>
        <w:rPr>
          <w:rFonts w:ascii="Arial" w:hAnsi="Arial" w:cs="Arial"/>
          <w:color w:val="C00000"/>
          <w:lang w:val="en-US"/>
        </w:rPr>
        <w:t>Divide</w:t>
      </w:r>
      <w:r w:rsidRPr="004233DD">
        <w:rPr>
          <w:rFonts w:ascii="Arial" w:hAnsi="Arial" w:cs="Arial"/>
          <w:color w:val="C00000"/>
        </w:rPr>
        <w:t xml:space="preserve"> </w:t>
      </w:r>
      <w:r>
        <w:rPr>
          <w:rFonts w:ascii="Arial" w:hAnsi="Arial" w:cs="Arial"/>
          <w:color w:val="C00000"/>
          <w:lang w:val="en-US"/>
        </w:rPr>
        <w:t>on</w:t>
      </w:r>
      <w:r w:rsidRPr="004233DD">
        <w:rPr>
          <w:rFonts w:ascii="Arial" w:hAnsi="Arial" w:cs="Arial"/>
          <w:color w:val="C00000"/>
        </w:rPr>
        <w:t xml:space="preserve"> </w:t>
      </w:r>
      <w:r>
        <w:rPr>
          <w:rFonts w:ascii="Arial" w:hAnsi="Arial" w:cs="Arial"/>
          <w:color w:val="C00000"/>
          <w:lang w:val="en-US"/>
        </w:rPr>
        <w:t>beam</w:t>
      </w:r>
      <w:r w:rsidRPr="004233DD">
        <w:rPr>
          <w:rFonts w:ascii="Arial" w:hAnsi="Arial" w:cs="Arial"/>
          <w:color w:val="C00000"/>
        </w:rPr>
        <w:t xml:space="preserve"> </w:t>
      </w:r>
      <w:r>
        <w:rPr>
          <w:rFonts w:ascii="Arial" w:hAnsi="Arial" w:cs="Arial"/>
          <w:color w:val="C00000"/>
          <w:lang w:val="en-US"/>
        </w:rPr>
        <w:t>intensity</w:t>
      </w:r>
      <w:r w:rsidR="00765C1A">
        <w:t>"</w:t>
      </w:r>
      <w:r w:rsidRPr="00747B00">
        <w:t xml:space="preserve"> </w:t>
      </w:r>
      <w:r>
        <w:t xml:space="preserve">позволяет нормировать </w:t>
      </w:r>
      <w:r w:rsidR="008E572E">
        <w:t xml:space="preserve">данные </w:t>
      </w:r>
      <w: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467D1087"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rPr>
        <w:t xml:space="preserve">Блок </w:t>
      </w:r>
      <w:r w:rsidR="00765C1A">
        <w:t>"</w:t>
      </w:r>
      <w:r w:rsidRPr="00DF014B">
        <w:rPr>
          <w:rFonts w:ascii="Arial" w:hAnsi="Arial" w:cs="Arial"/>
          <w:color w:val="C00000"/>
          <w:lang w:val="en-US"/>
        </w:rPr>
        <w:t>Beam</w:t>
      </w:r>
      <w:r w:rsidR="00765C1A">
        <w:t>"</w:t>
      </w:r>
    </w:p>
    <w:p w14:paraId="58E91956" w14:textId="07CBD933" w:rsidR="002A1DA1" w:rsidRDefault="000A2AAF" w:rsidP="00860FB7">
      <w:pPr>
        <w:pStyle w:val="a"/>
        <w:spacing w:beforeLines="100" w:before="240" w:afterLines="150" w:after="360" w:line="276" w:lineRule="auto"/>
        <w:ind w:firstLine="0"/>
      </w:pPr>
      <w:r>
        <w:t>П</w:t>
      </w:r>
      <w:r w:rsidR="00860FB7">
        <w:t xml:space="preserve">араметры те же самые, что и у </w:t>
      </w:r>
      <w:hyperlink w:anchor="_Beam_2" w:history="1">
        <w:r w:rsidR="00860FB7">
          <w:rPr>
            <w:rStyle w:val="Hyperlink"/>
          </w:rPr>
          <w:t>независимой кривой</w:t>
        </w:r>
      </w:hyperlink>
      <w:r w:rsidR="00860FB7">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798BE208"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rPr>
        <w:t xml:space="preserve">Блок </w:t>
      </w:r>
      <w:r w:rsidR="00765C1A">
        <w:t>"</w:t>
      </w:r>
      <w:r w:rsidR="00DF5EE4">
        <w:rPr>
          <w:rFonts w:ascii="Arial" w:hAnsi="Arial" w:cs="Arial"/>
          <w:color w:val="C00000"/>
          <w:lang w:val="en-US"/>
        </w:rPr>
        <w:t>Detector</w:t>
      </w:r>
      <w:r w:rsidR="00765C1A">
        <w:t>"</w:t>
      </w:r>
      <w:r w:rsidR="00DF5EE4" w:rsidRPr="00C0320D">
        <w:t xml:space="preserve"> </w:t>
      </w:r>
      <w:r w:rsidR="00DF5EE4">
        <w:rPr>
          <w:color w:val="00518E"/>
        </w:rPr>
        <w:t>со сферическим</w:t>
      </w:r>
      <w:r w:rsidR="00DF5EE4" w:rsidRPr="000E1271">
        <w:rPr>
          <w:color w:val="00518E"/>
        </w:rPr>
        <w:t xml:space="preserve"> (</w:t>
      </w:r>
      <w:r w:rsidR="00DF5EE4">
        <w:rPr>
          <w:color w:val="00518E"/>
          <w:lang w:val="en-US"/>
        </w:rPr>
        <w:t>a</w:t>
      </w:r>
      <w:r w:rsidR="00DF5EE4" w:rsidRPr="000E1271">
        <w:rPr>
          <w:color w:val="00518E"/>
        </w:rPr>
        <w:t>)</w:t>
      </w:r>
      <w:r w:rsidR="00DF5EE4">
        <w:rPr>
          <w:color w:val="00518E"/>
        </w:rPr>
        <w:t xml:space="preserve"> или пиксельным</w:t>
      </w:r>
      <w:r w:rsidR="00DF5EE4" w:rsidRPr="000E1271">
        <w:rPr>
          <w:color w:val="00518E"/>
        </w:rPr>
        <w:t xml:space="preserve"> (</w:t>
      </w:r>
      <w:r w:rsidR="00DF5EE4">
        <w:rPr>
          <w:color w:val="00518E"/>
          <w:lang w:val="en-US"/>
        </w:rPr>
        <w:t>b</w:t>
      </w:r>
      <w:r w:rsidR="00DF5EE4" w:rsidRPr="000E1271">
        <w:rPr>
          <w:color w:val="00518E"/>
        </w:rPr>
        <w:t>)</w:t>
      </w:r>
      <w:r w:rsidR="00DF5EE4">
        <w:rPr>
          <w:color w:val="00518E"/>
        </w:rPr>
        <w:t xml:space="preserve"> типом детектора</w:t>
      </w:r>
    </w:p>
    <w:p w14:paraId="07C7C9B9" w14:textId="5E31F4A4" w:rsidR="004745ED" w:rsidRPr="002A1DA1" w:rsidRDefault="00DF5EE4" w:rsidP="000D5AF2">
      <w:pPr>
        <w:pStyle w:val="a"/>
        <w:spacing w:beforeLines="100" w:before="240" w:afterLines="150" w:after="360" w:line="276" w:lineRule="auto"/>
        <w:ind w:firstLine="0"/>
      </w:pPr>
      <w:r w:rsidRPr="0064404B">
        <w:t xml:space="preserve">Здесь </w:t>
      </w:r>
      <w:r w:rsidR="00086912">
        <w:t xml:space="preserve">можно </w:t>
      </w:r>
      <w:r w:rsidR="00433927" w:rsidRPr="0064404B">
        <w:t>указ</w:t>
      </w:r>
      <w:r w:rsidR="00086912">
        <w:t>ать</w:t>
      </w:r>
      <w:r w:rsidRPr="0064404B">
        <w:t xml:space="preserve"> расстояние </w:t>
      </w:r>
      <w:r w:rsidR="00086912">
        <w:t xml:space="preserve">от </w:t>
      </w:r>
      <w:r w:rsidRPr="0064404B">
        <w:t>образц</w:t>
      </w:r>
      <w:r w:rsidR="00086912">
        <w:t xml:space="preserve">а до </w:t>
      </w:r>
      <w:r w:rsidRPr="0064404B">
        <w:t>детектор</w:t>
      </w:r>
      <w:r w:rsidR="00086912">
        <w:t xml:space="preserve">а, </w:t>
      </w:r>
      <w:r>
        <w:t>угловые или линейные размер пикселя</w:t>
      </w:r>
      <w:r w:rsidR="008E572E">
        <w:t>,</w:t>
      </w:r>
      <w:r>
        <w:t xml:space="preserve"> и приёмную функцию</w:t>
      </w:r>
      <w:r w:rsidR="00264CAD">
        <w:t xml:space="preserve"> пикселя</w:t>
      </w:r>
      <w:r>
        <w:t>.</w:t>
      </w:r>
      <w:r w:rsidR="00264CAD">
        <w:t xml:space="preserve"> Опция </w:t>
      </w:r>
      <w:r w:rsidR="00765C1A">
        <w:t>"</w:t>
      </w:r>
      <w:r w:rsidR="00264CAD">
        <w:rPr>
          <w:rFonts w:ascii="Arial" w:hAnsi="Arial" w:cs="Arial"/>
          <w:color w:val="C00000"/>
          <w:lang w:val="en-US"/>
        </w:rPr>
        <w:t>Merge</w:t>
      </w:r>
      <w:r w:rsidR="00765C1A">
        <w:t>"</w:t>
      </w:r>
      <w:r w:rsidR="003F54A3" w:rsidRPr="003F54A3">
        <w:t xml:space="preserve"> </w:t>
      </w:r>
      <w:r w:rsidR="003F54A3">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t>рисунке</w:t>
      </w:r>
      <w:r w:rsidR="003F54A3">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9" w:name="_Окно_свойств_элемента"/>
      <w:bookmarkStart w:id="90" w:name="_Structure_table"/>
      <w:bookmarkStart w:id="91" w:name="_Toc121258684"/>
      <w:bookmarkEnd w:id="89"/>
      <w:bookmarkEnd w:id="90"/>
      <w:r w:rsidRPr="00754FC1">
        <w:rPr>
          <w:rFonts w:ascii="Times New Roman" w:hAnsi="Times New Roman" w:cs="Times New Roman"/>
          <w:i w:val="0"/>
          <w:color w:val="0070C0"/>
          <w:lang w:val="en-US"/>
        </w:rPr>
        <w:t>Structure table</w:t>
      </w:r>
      <w:bookmarkEnd w:id="91"/>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rPr>
      </w:pPr>
      <w:r w:rsidRPr="00B30475">
        <w:lastRenderedPageBreak/>
        <w:t>Для удобной работы со структурой все её параметры сведены в одну таблицу</w:t>
      </w:r>
      <w:r w:rsidR="008E572E">
        <w:t>,</w:t>
      </w:r>
      <w:r w:rsidRPr="00B30475">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t xml:space="preserve">нижний </w:t>
      </w:r>
      <w:r w:rsidR="003A3042" w:rsidRPr="008E572E">
        <w:t xml:space="preserve">пределы </w:t>
      </w:r>
      <w:r w:rsidRPr="008E572E">
        <w:t>для</w:t>
      </w:r>
      <w:r w:rsidRPr="00B30475">
        <w:t xml:space="preserve"> автоматической подгонки, участие или неучастие параметра в </w:t>
      </w:r>
      <w:r>
        <w:t>подгонке</w:t>
      </w:r>
      <w:r w:rsidRPr="00B30475">
        <w:t xml:space="preserve">, а также связь с другими параметрами этой или другой структуры </w:t>
      </w:r>
      <w:r>
        <w:t>(</w:t>
      </w:r>
      <w:r w:rsidRPr="00B30475">
        <w:t>при наличии нескольких вкладок</w:t>
      </w:r>
      <w:r>
        <w:t xml:space="preserve"> </w:t>
      </w:r>
      <w:r w:rsidRPr="00B30475">
        <w:t>структур в одном проекте</w:t>
      </w:r>
      <w:r>
        <w:t>)</w:t>
      </w:r>
      <w:r w:rsidRPr="00B30475">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2" w:name="_Toc121258685"/>
      <w:r>
        <w:rPr>
          <w:rFonts w:ascii="Times New Roman" w:hAnsi="Times New Roman" w:cs="Times New Roman"/>
          <w:color w:val="0070C0"/>
        </w:rPr>
        <w:t>Меню</w:t>
      </w:r>
      <w:bookmarkEnd w:id="92"/>
    </w:p>
    <w:p w14:paraId="7E3E5FC1" w14:textId="52F3F9DC" w:rsidR="00BB0B19" w:rsidRDefault="009F232F" w:rsidP="009529D4">
      <w:pPr>
        <w:pStyle w:val="a"/>
        <w:spacing w:beforeLines="100" w:before="240" w:afterLines="150" w:after="360" w:line="276" w:lineRule="auto"/>
        <w:ind w:firstLine="0"/>
      </w:pPr>
      <w:r>
        <w:t>Меню</w:t>
      </w:r>
      <w:r w:rsidRPr="00FC4C55">
        <w:t xml:space="preserve"> </w:t>
      </w:r>
      <w:r w:rsidR="00765C1A">
        <w:t>"</w:t>
      </w:r>
      <w:hyperlink w:anchor="_File" w:history="1">
        <w:r w:rsidRPr="00FC4C55">
          <w:rPr>
            <w:rStyle w:val="Hyperlink"/>
            <w:rFonts w:ascii="Arial" w:hAnsi="Arial" w:cs="Arial"/>
            <w:lang w:val="en-US"/>
          </w:rPr>
          <w:t>File</w:t>
        </w:r>
      </w:hyperlink>
      <w:r w:rsidR="00765C1A">
        <w:t>"</w:t>
      </w:r>
      <w:r w:rsidRPr="00FC4C55">
        <w:t xml:space="preserve"> </w:t>
      </w:r>
      <w:r>
        <w:t>и</w:t>
      </w:r>
      <w:r w:rsidRPr="00FC4C55">
        <w:t xml:space="preserve"> </w:t>
      </w:r>
      <w:r w:rsidR="00765C1A">
        <w:t>"</w:t>
      </w:r>
      <w:hyperlink w:anchor="_Calculate" w:history="1">
        <w:r w:rsidR="00325567" w:rsidRPr="00FC4C55">
          <w:rPr>
            <w:rStyle w:val="Hyperlink"/>
            <w:rFonts w:ascii="Arial" w:hAnsi="Arial" w:cs="Arial"/>
            <w:lang w:val="en-US"/>
          </w:rPr>
          <w:t>Calculate</w:t>
        </w:r>
      </w:hyperlink>
      <w:r w:rsidR="00765C1A">
        <w:t>"</w:t>
      </w:r>
      <w:r w:rsidR="00FC4C55" w:rsidRPr="00FC4C55">
        <w:t xml:space="preserve"> </w:t>
      </w:r>
      <w:r w:rsidR="00FC4C55">
        <w:t>точно такие же как в главном окне.</w:t>
      </w:r>
      <w:r w:rsidR="00095066">
        <w:t xml:space="preserve"> </w:t>
      </w:r>
      <w:r w:rsidR="00765C1A">
        <w:t>"</w:t>
      </w:r>
      <w:r w:rsidR="00095066" w:rsidRPr="004C6522">
        <w:rPr>
          <w:rFonts w:ascii="Arial" w:hAnsi="Arial" w:cs="Arial"/>
          <w:color w:val="C00000"/>
          <w:lang w:val="en-US"/>
        </w:rPr>
        <w:t>Length</w:t>
      </w:r>
      <w:r w:rsidR="00095066" w:rsidRPr="004C6522">
        <w:rPr>
          <w:rFonts w:ascii="Arial" w:hAnsi="Arial" w:cs="Arial"/>
          <w:color w:val="C00000"/>
        </w:rPr>
        <w:t xml:space="preserve"> </w:t>
      </w:r>
      <w:r w:rsidR="00095066" w:rsidRPr="004C6522">
        <w:rPr>
          <w:rFonts w:ascii="Arial" w:hAnsi="Arial" w:cs="Arial"/>
          <w:color w:val="C00000"/>
          <w:lang w:val="en-US"/>
        </w:rPr>
        <w:t>units</w:t>
      </w:r>
      <w:r w:rsidR="00765C1A">
        <w:t>"</w:t>
      </w:r>
      <w:r w:rsidR="00095066" w:rsidRPr="004C6522">
        <w:t xml:space="preserve"> позволяет менять</w:t>
      </w:r>
      <w:r w:rsidR="002D4205" w:rsidRPr="004C6522">
        <w:t xml:space="preserve"> основные</w:t>
      </w:r>
      <w:r w:rsidR="00095066" w:rsidRPr="004C6522">
        <w:t xml:space="preserve"> единицы </w:t>
      </w:r>
      <w:r w:rsidR="002D4205" w:rsidRPr="004C6522">
        <w:t>длины, в том числе толщины слоёв и интерфейсов</w:t>
      </w:r>
      <w:r w:rsidR="008E572E">
        <w:t>,</w:t>
      </w:r>
      <w:r w:rsidR="002D4205" w:rsidRPr="004C6522">
        <w:t xml:space="preserve"> и размеры частиц</w:t>
      </w:r>
      <w:r w:rsidR="00095066" w:rsidRPr="004C6522">
        <w:t xml:space="preserve">. </w:t>
      </w:r>
      <w:r w:rsidR="00765C1A">
        <w:t>"</w:t>
      </w:r>
      <w:r w:rsidR="0001707E" w:rsidRPr="004C6522">
        <w:rPr>
          <w:rFonts w:ascii="Arial" w:hAnsi="Arial" w:cs="Arial"/>
          <w:color w:val="C00000"/>
          <w:lang w:val="en-US"/>
        </w:rPr>
        <w:t>Other</w:t>
      </w:r>
      <w:r w:rsidR="00095066" w:rsidRPr="004C6522">
        <w:rPr>
          <w:rFonts w:ascii="Arial" w:hAnsi="Arial" w:cs="Arial"/>
          <w:color w:val="C00000"/>
        </w:rPr>
        <w:t xml:space="preserve"> </w:t>
      </w:r>
      <w:r w:rsidR="00095066" w:rsidRPr="004C6522">
        <w:rPr>
          <w:rFonts w:ascii="Arial" w:hAnsi="Arial" w:cs="Arial"/>
          <w:color w:val="C00000"/>
          <w:lang w:val="en-US"/>
        </w:rPr>
        <w:t>units</w:t>
      </w:r>
      <w:r w:rsidR="00765C1A">
        <w:t>"</w:t>
      </w:r>
      <w:r w:rsidR="0001707E" w:rsidRPr="004C6522">
        <w:t xml:space="preserve"> позволяет изменить другие единицы, используемые в таблице. В меню </w:t>
      </w:r>
      <w:r w:rsidR="00765C1A">
        <w:t>"</w:t>
      </w:r>
      <w:r w:rsidR="0001707E" w:rsidRPr="004C6522">
        <w:rPr>
          <w:rFonts w:ascii="Arial" w:hAnsi="Arial" w:cs="Arial"/>
          <w:color w:val="C00000"/>
          <w:lang w:val="en-US"/>
        </w:rPr>
        <w:t>Precision</w:t>
      </w:r>
      <w:r w:rsidR="00765C1A">
        <w:t>"</w:t>
      </w:r>
      <w:r w:rsidR="0001707E" w:rsidRPr="004C6522">
        <w:t xml:space="preserve"> можно</w:t>
      </w:r>
      <w:r w:rsidR="0001707E">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3" w:name="_Toc121258686"/>
      <w:r>
        <w:rPr>
          <w:rFonts w:ascii="Times New Roman" w:hAnsi="Times New Roman" w:cs="Times New Roman"/>
          <w:color w:val="0070C0"/>
        </w:rPr>
        <w:t>Содержимое таблицы</w:t>
      </w:r>
      <w:bookmarkEnd w:id="93"/>
    </w:p>
    <w:p w14:paraId="4B69321D" w14:textId="1AD0C968" w:rsidR="00F311D8" w:rsidRPr="00FA2A1F" w:rsidRDefault="00102051" w:rsidP="000D7464">
      <w:pPr>
        <w:pStyle w:val="Heading4"/>
        <w:numPr>
          <w:ilvl w:val="3"/>
          <w:numId w:val="5"/>
        </w:numPr>
      </w:pPr>
      <w:r>
        <w:t>Шапка</w:t>
      </w:r>
    </w:p>
    <w:p w14:paraId="6B3A930C" w14:textId="4E442381" w:rsidR="00126ADC" w:rsidRDefault="00126ADC" w:rsidP="009529D4">
      <w:pPr>
        <w:pStyle w:val="a"/>
        <w:spacing w:beforeLines="100" w:before="240" w:afterLines="150" w:after="360" w:line="276" w:lineRule="auto"/>
        <w:ind w:firstLine="0"/>
      </w:pPr>
      <w:r>
        <w:t>В верхних трёх строках показаны используемые цветовые обозначения, а также</w:t>
      </w:r>
      <w:r w:rsidRPr="00EF1F28">
        <w:t xml:space="preserve"> </w:t>
      </w:r>
      <w:r>
        <w:t xml:space="preserve">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00765C1A">
        <w:t>"</w:t>
      </w:r>
      <w:r w:rsidRPr="00E321C3">
        <w:rPr>
          <w:rFonts w:ascii="Arial" w:hAnsi="Arial" w:cs="Arial"/>
          <w:color w:val="C00000"/>
          <w:lang w:val="en-US"/>
        </w:rPr>
        <w:t>Reset</w:t>
      </w:r>
      <w:r w:rsidR="00765C1A">
        <w:t>"</w:t>
      </w:r>
      <w:r>
        <w:t xml:space="preserve">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3"/>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rPr>
                                <w:t>слоя</w:t>
                              </w:r>
                              <w:r>
                                <w:rPr>
                                  <w:color w:val="000000" w:themeColor="text1"/>
                                  <w:kern w:val="24"/>
                                  <w:lang w:val="en-US"/>
                                </w:rPr>
                                <w:t>/</w:t>
                              </w:r>
                              <w:r>
                                <w:rPr>
                                  <w:color w:val="000000" w:themeColor="text1"/>
                                  <w:kern w:val="24"/>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4"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rPr>
                          <w:t>слоя</w:t>
                        </w:r>
                        <w:r>
                          <w:rPr>
                            <w:color w:val="000000" w:themeColor="text1"/>
                            <w:kern w:val="24"/>
                            <w:lang w:val="en-US"/>
                          </w:rPr>
                          <w:t>/</w:t>
                        </w:r>
                        <w:r>
                          <w:rPr>
                            <w:color w:val="000000" w:themeColor="text1"/>
                            <w:kern w:val="24"/>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rPr>
                          <w:t>переходной области</w:t>
                        </w:r>
                      </w:p>
                    </w:txbxContent>
                  </v:textbox>
                </v:shape>
                <w10:wrap type="topAndBottom"/>
              </v:group>
            </w:pict>
          </mc:Fallback>
        </mc:AlternateContent>
      </w:r>
      <w:r w:rsidR="009F0BBD">
        <w:rPr>
          <w:color w:val="00518E"/>
        </w:rPr>
        <w:t xml:space="preserve">Шапка </w:t>
      </w:r>
      <w:r w:rsidR="00126ADC" w:rsidRPr="00126ADC">
        <w:rPr>
          <w:color w:val="00518E"/>
        </w:rPr>
        <w:t>таблиц</w:t>
      </w:r>
      <w:r w:rsidR="009F0BBD">
        <w:rPr>
          <w:color w:val="00518E"/>
        </w:rPr>
        <w:t>ы</w:t>
      </w:r>
    </w:p>
    <w:p w14:paraId="1983E82E" w14:textId="2A468A47" w:rsidR="00BD265D" w:rsidRPr="00FA2A1F" w:rsidRDefault="00102051" w:rsidP="000D7464">
      <w:pPr>
        <w:pStyle w:val="Heading4"/>
        <w:numPr>
          <w:ilvl w:val="3"/>
          <w:numId w:val="5"/>
        </w:numPr>
      </w:pPr>
      <w:bookmarkStart w:id="94" w:name="_Модификаторы"/>
      <w:bookmarkEnd w:id="94"/>
      <w:r>
        <w:t>Модификаторы</w:t>
      </w:r>
    </w:p>
    <w:p w14:paraId="3B946C69" w14:textId="0393DD42" w:rsidR="00126ADC" w:rsidRPr="00B30475" w:rsidRDefault="00130CED" w:rsidP="009529D4">
      <w:pPr>
        <w:pStyle w:val="a"/>
        <w:spacing w:beforeLines="100" w:before="240" w:afterLines="150" w:after="360" w:line="276" w:lineRule="auto"/>
        <w:ind w:firstLine="0"/>
      </w:pPr>
      <w:r w:rsidRPr="00D34EE0">
        <w:t xml:space="preserve">Под </w:t>
      </w:r>
      <w:r w:rsidRPr="008E572E">
        <w:t>легендой находится следующий блок</w:t>
      </w:r>
      <w:r w:rsidR="00CC50CC" w:rsidRPr="008E572E">
        <w:t xml:space="preserve"> таблицы. </w:t>
      </w:r>
      <w:r w:rsidR="00265AE1" w:rsidRPr="008E572E">
        <w:t xml:space="preserve">Слева </w:t>
      </w:r>
      <w:r w:rsidR="00BD25F9" w:rsidRPr="008E572E">
        <w:t>расположены</w:t>
      </w:r>
      <w:r w:rsidR="00265AE1" w:rsidRPr="008E572E">
        <w:t xml:space="preserve"> галочки</w:t>
      </w:r>
      <w:r w:rsidR="00265AE1" w:rsidRPr="00B30475">
        <w:t xml:space="preserve"> модификаторов. </w:t>
      </w:r>
    </w:p>
    <w:p w14:paraId="480FD581" w14:textId="1BB5340C"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rPr>
        <w:t xml:space="preserve">Модификаторы и выбор модели </w:t>
      </w:r>
      <w:r w:rsidR="00765C1A">
        <w:rPr>
          <w:color w:val="00518E"/>
        </w:rPr>
        <w:t>"</w:t>
      </w:r>
      <w:r w:rsidR="00265AE1" w:rsidRPr="00B30475">
        <w:rPr>
          <w:color w:val="00518E"/>
        </w:rPr>
        <w:t>несовершенств</w:t>
      </w:r>
      <w:r w:rsidR="003D522F">
        <w:rPr>
          <w:color w:val="00518E"/>
        </w:rPr>
        <w:t>а</w:t>
      </w:r>
      <w:r w:rsidR="00765C1A">
        <w:rPr>
          <w:color w:val="00518E"/>
        </w:rPr>
        <w:t>"</w:t>
      </w:r>
      <w:r w:rsidR="00265AE1" w:rsidRPr="00B30475">
        <w:rPr>
          <w:color w:val="00518E"/>
        </w:rPr>
        <w:t xml:space="preserve"> структуры</w:t>
      </w:r>
    </w:p>
    <w:p w14:paraId="50880FBA" w14:textId="6CD7C4AF" w:rsidR="00EC687B" w:rsidRDefault="006A5401" w:rsidP="009529D4">
      <w:pPr>
        <w:pStyle w:val="a"/>
        <w:spacing w:beforeLines="100" w:before="240" w:afterLines="150" w:after="360" w:line="276" w:lineRule="auto"/>
        <w:ind w:firstLine="0"/>
      </w:pPr>
      <w:r w:rsidRPr="00B30475">
        <w:lastRenderedPageBreak/>
        <w:t xml:space="preserve">Модификатор </w:t>
      </w:r>
      <w:r w:rsidR="00765C1A">
        <w:t>"</w:t>
      </w:r>
      <w:r w:rsidRPr="00E321C3">
        <w:rPr>
          <w:rFonts w:ascii="Arial" w:hAnsi="Arial" w:cs="Arial"/>
          <w:color w:val="C00000"/>
          <w:lang w:val="en-US"/>
        </w:rPr>
        <w:t>Mouse</w:t>
      </w:r>
      <w:r w:rsidRPr="00E321C3">
        <w:rPr>
          <w:rFonts w:ascii="Arial" w:hAnsi="Arial" w:cs="Arial"/>
          <w:color w:val="C00000"/>
        </w:rPr>
        <w:t xml:space="preserve"> </w:t>
      </w:r>
      <w:r w:rsidRPr="00E321C3">
        <w:rPr>
          <w:rFonts w:ascii="Arial" w:hAnsi="Arial" w:cs="Arial"/>
          <w:color w:val="C00000"/>
          <w:lang w:val="en-US"/>
        </w:rPr>
        <w:t>wheel</w:t>
      </w:r>
      <w:r w:rsidR="00765C1A">
        <w:t>"</w:t>
      </w:r>
      <w:r w:rsidRPr="00B30475">
        <w:t xml:space="preserve"> определяет возможность менять значения в числовых полях, прокручивая колесо мыши. Менять значения</w:t>
      </w:r>
      <w:r w:rsidR="008E572E">
        <w:t>,</w:t>
      </w:r>
      <w:r w:rsidRPr="00B30475">
        <w:t xml:space="preserve"> вводя числа</w:t>
      </w:r>
      <w:r w:rsidR="00AB5C24">
        <w:t>,</w:t>
      </w:r>
      <w:r w:rsidR="001E1F43" w:rsidRPr="00A540E3">
        <w:t xml:space="preserve"> </w:t>
      </w:r>
      <w:r w:rsidRPr="00B30475">
        <w:t xml:space="preserve">или стрелками на клавиатуре ↑ и ↓ можно всегда. </w:t>
      </w:r>
    </w:p>
    <w:p w14:paraId="4D0BB03F" w14:textId="47A700EB" w:rsidR="00EC687B" w:rsidRDefault="006A5401" w:rsidP="009529D4">
      <w:pPr>
        <w:pStyle w:val="a"/>
        <w:spacing w:beforeLines="100" w:before="240" w:afterLines="150" w:after="360" w:line="276" w:lineRule="auto"/>
        <w:ind w:firstLine="0"/>
      </w:pPr>
      <w:r w:rsidRPr="00B30475">
        <w:t xml:space="preserve">Если включён модификатор </w:t>
      </w:r>
      <w:r w:rsidR="00765C1A">
        <w:t>"</w:t>
      </w:r>
      <w:r w:rsidRPr="00E321C3">
        <w:rPr>
          <w:rFonts w:ascii="Arial" w:hAnsi="Arial" w:cs="Arial"/>
          <w:color w:val="C00000"/>
          <w:lang w:val="en-US"/>
        </w:rPr>
        <w:t>Recalculate</w:t>
      </w:r>
      <w:r w:rsidR="00765C1A">
        <w:t>"</w:t>
      </w:r>
      <w:r w:rsidRPr="00B30475">
        <w:t>, то при любом изменении текущих значений параметров сразу же происходит пересчёт кривых и отображение нового результата.</w:t>
      </w:r>
    </w:p>
    <w:p w14:paraId="1878AF6E" w14:textId="2D71DC4C" w:rsidR="006A5401" w:rsidRDefault="006A5401" w:rsidP="009529D4">
      <w:pPr>
        <w:pStyle w:val="a"/>
        <w:spacing w:beforeLines="100" w:before="240" w:afterLines="150" w:after="360" w:line="276" w:lineRule="auto"/>
        <w:ind w:firstLine="0"/>
      </w:pPr>
      <w:r w:rsidRPr="00B30475">
        <w:t xml:space="preserve">Модификатор </w:t>
      </w:r>
      <w:r w:rsidR="00765C1A">
        <w:t>"</w:t>
      </w:r>
      <w:r w:rsidRPr="00E321C3">
        <w:rPr>
          <w:rFonts w:ascii="Arial" w:hAnsi="Arial" w:cs="Arial"/>
          <w:color w:val="C00000"/>
          <w:lang w:val="en-US"/>
        </w:rPr>
        <w:t>Change</w:t>
      </w:r>
      <w:r w:rsidRPr="00E321C3">
        <w:rPr>
          <w:rFonts w:ascii="Arial" w:hAnsi="Arial" w:cs="Arial"/>
          <w:color w:val="C00000"/>
        </w:rPr>
        <w:t xml:space="preserve"> </w:t>
      </w:r>
      <w:r w:rsidRPr="00E321C3">
        <w:rPr>
          <w:rFonts w:ascii="Arial" w:hAnsi="Arial" w:cs="Arial"/>
          <w:color w:val="C00000"/>
          <w:lang w:val="en-US"/>
        </w:rPr>
        <w:t>dependent</w:t>
      </w:r>
      <w:r w:rsidR="00765C1A">
        <w:t>"</w:t>
      </w:r>
      <w:r w:rsidRPr="00B30475">
        <w:t xml:space="preserve">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6A569A47" w:rsidR="0035418E" w:rsidRPr="005C73C1" w:rsidRDefault="0035418E" w:rsidP="009529D4">
      <w:pPr>
        <w:pStyle w:val="a"/>
        <w:spacing w:beforeLines="100" w:before="240" w:afterLines="150" w:after="360" w:line="276" w:lineRule="auto"/>
        <w:ind w:firstLine="0"/>
      </w:pPr>
      <w:r w:rsidRPr="00B30475">
        <w:t xml:space="preserve">Кнопка </w:t>
      </w:r>
      <w:r w:rsidR="00765C1A">
        <w:t>"</w:t>
      </w:r>
      <w:r w:rsidRPr="00491BC9">
        <w:rPr>
          <w:rFonts w:ascii="Arial" w:hAnsi="Arial" w:cs="Arial"/>
          <w:color w:val="C00000"/>
          <w:lang w:val="en-US"/>
        </w:rPr>
        <w:t>Set</w:t>
      </w:r>
      <w:r w:rsidRPr="00491BC9">
        <w:rPr>
          <w:rFonts w:ascii="Arial" w:hAnsi="Arial" w:cs="Arial"/>
          <w:color w:val="C00000"/>
        </w:rPr>
        <w:t xml:space="preserve"> </w:t>
      </w:r>
      <w:r w:rsidRPr="00491BC9">
        <w:rPr>
          <w:rFonts w:ascii="Arial" w:hAnsi="Arial" w:cs="Arial"/>
          <w:color w:val="C00000"/>
          <w:lang w:val="en-US"/>
        </w:rPr>
        <w:t>model</w:t>
      </w:r>
      <w:r w:rsidR="00765C1A">
        <w:t>"</w:t>
      </w:r>
      <w:r w:rsidRPr="0035418E">
        <w:t xml:space="preserve"> </w:t>
      </w:r>
      <w:r>
        <w:t>открывает окно настройки модели несовершенств структуры</w:t>
      </w:r>
      <w:r w:rsidR="005C73C1" w:rsidRPr="005C73C1">
        <w:t>.</w:t>
      </w:r>
    </w:p>
    <w:p w14:paraId="054DCD59" w14:textId="2FBC1998" w:rsidR="004C3B58" w:rsidRPr="00FA2A1F" w:rsidRDefault="004C3B58" w:rsidP="000D7464">
      <w:pPr>
        <w:pStyle w:val="Heading4"/>
        <w:numPr>
          <w:ilvl w:val="3"/>
          <w:numId w:val="5"/>
        </w:numPr>
      </w:pPr>
      <w:bookmarkStart w:id="95" w:name="_Set_imperfections_model"/>
      <w:bookmarkEnd w:id="95"/>
      <w:r>
        <w:rPr>
          <w:lang w:val="en-US"/>
        </w:rPr>
        <w:t xml:space="preserve">Set </w:t>
      </w:r>
      <w:r w:rsidR="0035418E">
        <w:rPr>
          <w:lang w:val="en-US"/>
        </w:rPr>
        <w:t xml:space="preserve">imperfections </w:t>
      </w:r>
      <w:r>
        <w:rPr>
          <w:lang w:val="en-US"/>
        </w:rPr>
        <w:t>model</w:t>
      </w:r>
    </w:p>
    <w:p w14:paraId="227E9C24" w14:textId="5AED4949" w:rsidR="00126ADC" w:rsidRPr="00B30475" w:rsidRDefault="0035418E" w:rsidP="009529D4">
      <w:pPr>
        <w:pStyle w:val="a"/>
        <w:spacing w:beforeLines="100" w:before="240" w:afterLines="150" w:after="360" w:line="276" w:lineRule="auto"/>
        <w:ind w:firstLine="0"/>
      </w:pPr>
      <w:r>
        <w:rPr>
          <w:noProof/>
        </w:rPr>
        <w:t>В окне</w:t>
      </w:r>
      <w:r w:rsidR="00C9289C" w:rsidRPr="00B30475">
        <w:t xml:space="preserve"> </w:t>
      </w:r>
      <w:r w:rsidR="00765C1A">
        <w:t>"</w:t>
      </w:r>
      <w:r w:rsidR="00C9289C" w:rsidRPr="00491BC9">
        <w:rPr>
          <w:rFonts w:ascii="Arial" w:hAnsi="Arial" w:cs="Arial"/>
          <w:color w:val="C00000"/>
          <w:lang w:val="en-US"/>
        </w:rPr>
        <w:t>Set</w:t>
      </w:r>
      <w:r>
        <w:rPr>
          <w:rFonts w:ascii="Arial" w:hAnsi="Arial" w:cs="Arial"/>
          <w:color w:val="C00000"/>
        </w:rPr>
        <w:t xml:space="preserve"> </w:t>
      </w:r>
      <w:r w:rsidRPr="0035418E">
        <w:rPr>
          <w:rFonts w:ascii="Arial" w:hAnsi="Arial" w:cs="Arial"/>
          <w:color w:val="C00000"/>
          <w:lang w:val="en-US"/>
        </w:rPr>
        <w:t>imperfections</w:t>
      </w:r>
      <w:r w:rsidRPr="0035418E">
        <w:rPr>
          <w:rFonts w:ascii="Arial" w:hAnsi="Arial" w:cs="Arial"/>
          <w:color w:val="C00000"/>
        </w:rPr>
        <w:t xml:space="preserve"> </w:t>
      </w:r>
      <w:r w:rsidR="00C9289C" w:rsidRPr="00491BC9">
        <w:rPr>
          <w:rFonts w:ascii="Arial" w:hAnsi="Arial" w:cs="Arial"/>
          <w:color w:val="C00000"/>
          <w:lang w:val="en-US"/>
        </w:rPr>
        <w:t>model</w:t>
      </w:r>
      <w:r w:rsidR="00765C1A">
        <w:t>"</w:t>
      </w:r>
      <w:r w:rsidR="00C9289C" w:rsidRPr="00B30475">
        <w:t xml:space="preserve"> </w:t>
      </w:r>
      <w:r w:rsidR="00B9581B" w:rsidRPr="00B30475">
        <w:t>указ</w:t>
      </w:r>
      <w:r w:rsidR="00722436">
        <w:t>ывается</w:t>
      </w:r>
      <w:r w:rsidR="00AB5C24">
        <w:t>,</w:t>
      </w:r>
      <w:r w:rsidR="001E1F43" w:rsidRPr="00A540E3">
        <w:t xml:space="preserve"> </w:t>
      </w:r>
      <w:r w:rsidR="00B9581B" w:rsidRPr="00B30475">
        <w:t xml:space="preserve">какие именно </w:t>
      </w:r>
      <w:r w:rsidR="00765C1A">
        <w:t>"</w:t>
      </w:r>
      <w:r w:rsidR="00B9581B" w:rsidRPr="00B30475">
        <w:t>несовершенства</w:t>
      </w:r>
      <w:r w:rsidR="00765C1A">
        <w:t>"</w:t>
      </w:r>
      <w:r w:rsidR="00B9581B" w:rsidRPr="00B30475">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05C8C445"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rPr>
        <w:t xml:space="preserve"> </w:t>
      </w:r>
      <w:r w:rsidR="003273E1" w:rsidRPr="00B30475">
        <w:rPr>
          <w:color w:val="00518E"/>
        </w:rPr>
        <w:t>М</w:t>
      </w:r>
      <w:r w:rsidR="00D272A5" w:rsidRPr="00B30475">
        <w:rPr>
          <w:color w:val="00518E"/>
        </w:rPr>
        <w:t xml:space="preserve">одели </w:t>
      </w:r>
      <w:r w:rsidR="00765C1A">
        <w:rPr>
          <w:color w:val="00518E"/>
        </w:rPr>
        <w:t>"</w:t>
      </w:r>
      <w:r w:rsidR="00D272A5" w:rsidRPr="00B30475">
        <w:rPr>
          <w:color w:val="00518E"/>
        </w:rPr>
        <w:t>несовершенства</w:t>
      </w:r>
      <w:r w:rsidR="00765C1A">
        <w:rPr>
          <w:color w:val="00518E"/>
        </w:rPr>
        <w:t>"</w:t>
      </w:r>
      <w:r w:rsidR="00D272A5" w:rsidRPr="00B30475">
        <w:rPr>
          <w:color w:val="00518E"/>
        </w:rPr>
        <w:t xml:space="preserve"> структуры</w:t>
      </w:r>
    </w:p>
    <w:p w14:paraId="183FEF0E" w14:textId="6CD01937" w:rsidR="00D272A5" w:rsidRPr="00183563" w:rsidRDefault="00183563" w:rsidP="009529D4">
      <w:pPr>
        <w:pStyle w:val="a"/>
        <w:spacing w:beforeLines="100" w:before="240" w:afterLines="150" w:after="360" w:line="276" w:lineRule="auto"/>
        <w:ind w:firstLine="0"/>
      </w:pPr>
      <w:r>
        <w:t>Включение</w:t>
      </w:r>
      <w:r w:rsidR="00825A82" w:rsidRPr="00825A82">
        <w:t xml:space="preserve"> </w:t>
      </w:r>
      <w:r w:rsidR="00811D27">
        <w:t>и</w:t>
      </w:r>
      <w:r w:rsidR="00825A82" w:rsidRPr="00825A82">
        <w:t xml:space="preserve"> </w:t>
      </w:r>
      <w: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6" w:name="_Transitional_layer"/>
      <w:bookmarkEnd w:id="96"/>
      <w:r>
        <w:rPr>
          <w:lang w:val="en-US"/>
        </w:rPr>
        <w:t>Transitional layer</w:t>
      </w:r>
    </w:p>
    <w:p w14:paraId="777C12D4" w14:textId="5C4F77CE"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rPr>
        <w:t xml:space="preserve">Блок </w:t>
      </w:r>
      <w:r w:rsidR="00765C1A">
        <w:t>"</w:t>
      </w:r>
      <w:r>
        <w:rPr>
          <w:rFonts w:ascii="Arial" w:hAnsi="Arial" w:cs="Arial"/>
          <w:color w:val="C00000"/>
          <w:lang w:val="en-US"/>
        </w:rPr>
        <w:t>Use transitional layer</w:t>
      </w:r>
      <w:r w:rsidR="00765C1A">
        <w:t>"</w:t>
      </w:r>
    </w:p>
    <w:p w14:paraId="6DEB4254" w14:textId="6D18E49D" w:rsidR="00617D1B" w:rsidRDefault="00183563" w:rsidP="00617D1B">
      <w:pPr>
        <w:pStyle w:val="a"/>
        <w:spacing w:beforeLines="100" w:before="240" w:afterLines="150" w:after="360" w:line="276" w:lineRule="auto"/>
        <w:ind w:firstLine="0"/>
      </w:pPr>
      <w: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t xml:space="preserve">отключена по умолчанию </w:t>
      </w:r>
      <w:r>
        <w:t>для использования в вычислении</w:t>
      </w:r>
      <w:r w:rsidR="00617D1B" w:rsidRPr="0064404B">
        <w:t xml:space="preserve">. </w:t>
      </w:r>
      <w:r w:rsidR="00B45E6D">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7" w:name="_Drifts"/>
      <w:bookmarkEnd w:id="97"/>
      <w:r>
        <w:rPr>
          <w:lang w:val="en-US"/>
        </w:rPr>
        <w:lastRenderedPageBreak/>
        <w:t>Drifts</w:t>
      </w:r>
    </w:p>
    <w:p w14:paraId="53F6D162" w14:textId="695DF111"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rPr>
        <w:t xml:space="preserve">Блок </w:t>
      </w:r>
      <w:r w:rsidR="00765C1A">
        <w:t>"</w:t>
      </w:r>
      <w:r w:rsidR="002C7AA7">
        <w:rPr>
          <w:rFonts w:ascii="Arial" w:hAnsi="Arial" w:cs="Arial"/>
          <w:color w:val="C00000"/>
          <w:lang w:val="en-US"/>
        </w:rPr>
        <w:t xml:space="preserve">Use </w:t>
      </w:r>
      <w:r>
        <w:rPr>
          <w:rFonts w:ascii="Arial" w:hAnsi="Arial" w:cs="Arial"/>
          <w:color w:val="C00000"/>
          <w:lang w:val="en-US"/>
        </w:rPr>
        <w:t>drifts</w:t>
      </w:r>
      <w:r w:rsidR="00765C1A">
        <w:t>"</w:t>
      </w:r>
    </w:p>
    <w:p w14:paraId="3ECB7CBC" w14:textId="7CFCC6CC" w:rsidR="002C7AA7" w:rsidRPr="0064404B" w:rsidRDefault="002C7AA7" w:rsidP="002C7AA7">
      <w:pPr>
        <w:pStyle w:val="a"/>
        <w:spacing w:beforeLines="100" w:before="240" w:afterLines="150" w:after="360" w:line="276" w:lineRule="auto"/>
        <w:ind w:firstLine="0"/>
      </w:pPr>
      <w:r>
        <w:t xml:space="preserve">Блок определяет, какие </w:t>
      </w:r>
      <w:r w:rsidR="00426A41">
        <w:t>модели дрейфа толщин слоёв и переходных областей показывать в таблице</w:t>
      </w:r>
      <w:r w:rsidR="00AD14E8" w:rsidRPr="00AD14E8">
        <w:t xml:space="preserve">: </w:t>
      </w:r>
      <w:r w:rsidR="00AD14E8">
        <w:t xml:space="preserve">линейный дрейф, случайное отклонение, </w:t>
      </w:r>
      <w:r w:rsidR="002025C3">
        <w:t>гармоническая модуляция.</w:t>
      </w:r>
      <w:r w:rsidR="00426A41">
        <w:t xml:space="preserve"> Дрейф может быть показан только для слоев, </w:t>
      </w:r>
      <w:r w:rsidR="007E303C">
        <w:t>входящих в состав</w:t>
      </w:r>
      <w:r w:rsidR="00426A41">
        <w:t xml:space="preserve"> </w:t>
      </w:r>
      <w:r w:rsidR="007E303C">
        <w:t xml:space="preserve">периодической многослойки. </w:t>
      </w:r>
      <w:r>
        <w:t xml:space="preserve">Если </w:t>
      </w:r>
      <w:r w:rsidR="007E303C">
        <w:t>модель</w:t>
      </w:r>
      <w: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t xml:space="preserve">. </w:t>
      </w:r>
      <w: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8" w:name="_Roughness"/>
      <w:bookmarkEnd w:id="98"/>
      <w:r>
        <w:rPr>
          <w:lang w:val="en-US"/>
        </w:rPr>
        <w:t>Roughness</w:t>
      </w:r>
    </w:p>
    <w:p w14:paraId="0C7F4A61" w14:textId="2144466A"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rPr>
        <w:t xml:space="preserve">Блок </w:t>
      </w:r>
      <w:r w:rsidR="00765C1A">
        <w:t>"</w:t>
      </w:r>
      <w:r w:rsidR="00920BC2">
        <w:rPr>
          <w:rFonts w:ascii="Arial" w:hAnsi="Arial" w:cs="Arial"/>
          <w:color w:val="C00000"/>
          <w:lang w:val="en-US"/>
        </w:rPr>
        <w:t xml:space="preserve">Use </w:t>
      </w:r>
      <w:r w:rsidR="00E24864">
        <w:rPr>
          <w:rFonts w:ascii="Arial" w:hAnsi="Arial" w:cs="Arial"/>
          <w:color w:val="C00000"/>
          <w:lang w:val="en-US"/>
        </w:rPr>
        <w:t>roughness</w:t>
      </w:r>
      <w:r w:rsidR="00765C1A">
        <w:t>"</w:t>
      </w:r>
    </w:p>
    <w:p w14:paraId="28C03D51" w14:textId="77777777" w:rsidR="00B216B2" w:rsidRDefault="00920BC2" w:rsidP="00920BC2">
      <w:pPr>
        <w:pStyle w:val="a"/>
        <w:spacing w:beforeLines="100" w:before="240" w:afterLines="150" w:after="360" w:line="276" w:lineRule="auto"/>
        <w:ind w:firstLine="0"/>
      </w:pPr>
      <w:r>
        <w:t xml:space="preserve">Блок определяет, какие модели </w:t>
      </w:r>
      <w:r w:rsidR="00EB2914">
        <w:t>шероховатости используются при вычислениях и какие параметры можно менять в таблице</w:t>
      </w:r>
      <w:r>
        <w:t xml:space="preserve">. </w:t>
      </w:r>
    </w:p>
    <w:p w14:paraId="7EADFEB9" w14:textId="7E413628" w:rsidR="00DC762D" w:rsidRPr="0071247E" w:rsidRDefault="00765C1A" w:rsidP="00920BC2">
      <w:pPr>
        <w:pStyle w:val="a"/>
        <w:spacing w:beforeLines="100" w:before="240" w:afterLines="150" w:after="360" w:line="276" w:lineRule="auto"/>
        <w:ind w:firstLine="0"/>
      </w:pPr>
      <w:r>
        <w:t>"</w:t>
      </w:r>
      <w:r w:rsidR="00DC762D">
        <w:rPr>
          <w:rFonts w:ascii="Arial" w:hAnsi="Arial" w:cs="Arial"/>
          <w:color w:val="C00000"/>
          <w:lang w:val="en-US"/>
        </w:rPr>
        <w:t>Approximation</w:t>
      </w:r>
      <w:r>
        <w:t>"</w:t>
      </w:r>
      <w:r w:rsidR="00DC762D" w:rsidRPr="00B30475">
        <w:t xml:space="preserve"> определяет</w:t>
      </w:r>
      <w:r w:rsidR="00B216B2" w:rsidRPr="00B216B2">
        <w:t xml:space="preserve"> </w:t>
      </w:r>
      <w:r w:rsidR="00B216B2">
        <w:t>вид приближения, используемого при расчё</w:t>
      </w:r>
      <w:r w:rsidR="009B0D12">
        <w:t>те рассеяния.</w:t>
      </w:r>
      <w:r w:rsidR="00916E2C">
        <w:t xml:space="preserve"> Для </w:t>
      </w:r>
      <w:r>
        <w:t>"</w:t>
      </w:r>
      <w:r w:rsidR="00916E2C">
        <w:rPr>
          <w:rFonts w:ascii="Arial" w:hAnsi="Arial" w:cs="Arial"/>
          <w:color w:val="C00000"/>
          <w:lang w:val="en-US"/>
        </w:rPr>
        <w:t>PT</w:t>
      </w:r>
      <w:r>
        <w:t>"</w:t>
      </w:r>
      <w:r w:rsidR="00C113F0">
        <w:t xml:space="preserve"> (</w:t>
      </w:r>
      <w:r w:rsidR="00C113F0">
        <w:rPr>
          <w:lang w:val="en-US"/>
        </w:rPr>
        <w:t>Perturbation</w:t>
      </w:r>
      <w:r w:rsidR="00C113F0" w:rsidRPr="00617A26">
        <w:t xml:space="preserve"> </w:t>
      </w:r>
      <w:r w:rsidR="00C113F0">
        <w:rPr>
          <w:lang w:val="en-US"/>
        </w:rPr>
        <w:t>Theory</w:t>
      </w:r>
      <w:r w:rsidR="00C113F0">
        <w:t>)</w:t>
      </w:r>
      <w:r w:rsidR="00916E2C" w:rsidRPr="00617A26">
        <w:t xml:space="preserve"> </w:t>
      </w:r>
      <w:r w:rsidR="00916E2C">
        <w:t>доступен</w:t>
      </w:r>
      <w:r w:rsidR="00126390">
        <w:t xml:space="preserve"> наибольший </w:t>
      </w:r>
      <w:r w:rsidR="00126390" w:rsidRPr="0095688A">
        <w:t>выбор опций</w:t>
      </w:r>
      <w:r w:rsidR="0071247E" w:rsidRPr="0095688A">
        <w:t>.</w:t>
      </w:r>
    </w:p>
    <w:p w14:paraId="5242D291" w14:textId="521412A2" w:rsidR="001E09A7" w:rsidRDefault="00765C1A" w:rsidP="00920BC2">
      <w:pPr>
        <w:pStyle w:val="a"/>
        <w:spacing w:beforeLines="100" w:before="240" w:afterLines="150" w:after="360" w:line="276" w:lineRule="auto"/>
        <w:ind w:firstLine="0"/>
      </w:pPr>
      <w:r>
        <w:t>"</w:t>
      </w:r>
      <w:r w:rsidR="00583EBA">
        <w:rPr>
          <w:rFonts w:ascii="Arial" w:hAnsi="Arial" w:cs="Arial"/>
          <w:color w:val="C00000"/>
          <w:lang w:val="en-US"/>
        </w:rPr>
        <w:t>Vertical</w:t>
      </w:r>
      <w:r w:rsidR="00583EBA" w:rsidRPr="00C820C2">
        <w:rPr>
          <w:rFonts w:ascii="Arial" w:hAnsi="Arial" w:cs="Arial"/>
          <w:color w:val="C00000"/>
        </w:rPr>
        <w:t xml:space="preserve"> </w:t>
      </w:r>
      <w:r w:rsidR="00583EBA">
        <w:rPr>
          <w:rFonts w:ascii="Arial" w:hAnsi="Arial" w:cs="Arial"/>
          <w:color w:val="C00000"/>
          <w:lang w:val="en-US"/>
        </w:rPr>
        <w:t>correlation</w:t>
      </w:r>
      <w:r>
        <w:t>"</w:t>
      </w:r>
      <w:r w:rsidR="00583EBA" w:rsidRPr="00C820C2">
        <w:t xml:space="preserve"> </w:t>
      </w:r>
      <w:r w:rsidR="00583EBA" w:rsidRPr="00B30475">
        <w:t>определяет</w:t>
      </w:r>
      <w:r w:rsidR="00C820C2" w:rsidRPr="00C820C2">
        <w:t xml:space="preserve"> </w:t>
      </w:r>
      <w:r w:rsidR="00C820C2">
        <w:t>наличие или отсутствие межслоевой корреляции шероховатости.</w:t>
      </w:r>
      <w:r w:rsidR="00060B32">
        <w:t xml:space="preserve"> </w:t>
      </w:r>
    </w:p>
    <w:p w14:paraId="02E9AA75" w14:textId="2C812DB0" w:rsidR="00583EBA" w:rsidRDefault="00765C1A">
      <w:pPr>
        <w:pStyle w:val="a"/>
        <w:numPr>
          <w:ilvl w:val="0"/>
          <w:numId w:val="7"/>
        </w:numPr>
        <w:spacing w:beforeLines="100" w:before="240" w:afterLines="150" w:after="360" w:line="276" w:lineRule="auto"/>
      </w:pPr>
      <w:r>
        <w:t>"</w:t>
      </w:r>
      <w:r w:rsidR="001E09A7">
        <w:rPr>
          <w:rFonts w:ascii="Arial" w:hAnsi="Arial" w:cs="Arial"/>
          <w:color w:val="C00000"/>
          <w:lang w:val="en-US"/>
        </w:rPr>
        <w:t>Full</w:t>
      </w:r>
      <w:r>
        <w:t>"</w:t>
      </w:r>
      <w:r w:rsidR="001E09A7" w:rsidRPr="001E09A7">
        <w:t xml:space="preserve"> – </w:t>
      </w:r>
      <w:r w:rsidR="001E09A7">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7696AAD9" w:rsidR="00611094" w:rsidRDefault="00765C1A">
      <w:pPr>
        <w:pStyle w:val="a"/>
        <w:numPr>
          <w:ilvl w:val="0"/>
          <w:numId w:val="7"/>
        </w:numPr>
        <w:spacing w:beforeLines="100" w:before="240" w:afterLines="150" w:after="360" w:line="276" w:lineRule="auto"/>
      </w:pPr>
      <w:r>
        <w:t>"</w:t>
      </w:r>
      <w:r w:rsidR="00C64397">
        <w:rPr>
          <w:rFonts w:ascii="Arial" w:hAnsi="Arial" w:cs="Arial"/>
          <w:color w:val="C00000"/>
          <w:lang w:val="en-US"/>
        </w:rPr>
        <w:t>Partial</w:t>
      </w:r>
      <w:r>
        <w:t>"</w:t>
      </w:r>
      <w:r w:rsidR="00611094" w:rsidRPr="001E09A7">
        <w:t xml:space="preserve"> – </w:t>
      </w:r>
      <w:r w:rsidR="00611094">
        <w:t>шероховатость</w:t>
      </w:r>
      <w:r w:rsidR="008E265F" w:rsidRPr="008E265F">
        <w:t xml:space="preserve"> </w:t>
      </w:r>
      <w:r w:rsidR="008E265F">
        <w:t xml:space="preserve">наследуется не полностью, в зависимости от параметров колонки </w:t>
      </w:r>
      <w:r>
        <w:t>"</w:t>
      </w:r>
      <w:r w:rsidR="008E265F">
        <w:rPr>
          <w:rFonts w:ascii="Arial" w:hAnsi="Arial" w:cs="Arial"/>
          <w:color w:val="C00000"/>
          <w:lang w:val="en-US"/>
        </w:rPr>
        <w:t>Inheritance</w:t>
      </w:r>
      <w:r>
        <w:t>"</w:t>
      </w:r>
      <w:r w:rsidR="00886529" w:rsidRPr="00886529">
        <w:t>.</w:t>
      </w:r>
    </w:p>
    <w:p w14:paraId="080528DD" w14:textId="687F48E5" w:rsidR="00886529" w:rsidRPr="001E09A7" w:rsidRDefault="00765C1A">
      <w:pPr>
        <w:pStyle w:val="a"/>
        <w:numPr>
          <w:ilvl w:val="0"/>
          <w:numId w:val="7"/>
        </w:numPr>
        <w:spacing w:beforeLines="100" w:before="240" w:afterLines="150" w:after="360" w:line="276" w:lineRule="auto"/>
      </w:pPr>
      <w:r>
        <w:t>"</w:t>
      </w:r>
      <w:r w:rsidR="00886529">
        <w:rPr>
          <w:rFonts w:ascii="Arial" w:hAnsi="Arial" w:cs="Arial"/>
          <w:color w:val="C00000"/>
          <w:lang w:val="en-US"/>
        </w:rPr>
        <w:t>Zero</w:t>
      </w:r>
      <w:r>
        <w:t>"</w:t>
      </w:r>
      <w:r w:rsidR="00886529" w:rsidRPr="001E09A7">
        <w:t xml:space="preserve"> – </w:t>
      </w:r>
      <w:r w:rsidR="00886529">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3C925310" w:rsidR="001407F7" w:rsidRPr="00C820C2" w:rsidRDefault="00765C1A" w:rsidP="001407F7">
      <w:pPr>
        <w:pStyle w:val="a"/>
        <w:spacing w:beforeLines="100" w:before="240" w:afterLines="150" w:after="360" w:line="276" w:lineRule="auto"/>
        <w:ind w:firstLine="0"/>
      </w:pPr>
      <w:r>
        <w:t>"</w:t>
      </w:r>
      <w:r w:rsidR="00B81E98">
        <w:rPr>
          <w:rFonts w:ascii="Arial" w:hAnsi="Arial" w:cs="Arial"/>
          <w:color w:val="C00000"/>
          <w:lang w:val="en-US"/>
        </w:rPr>
        <w:t>Model</w:t>
      </w:r>
      <w:r>
        <w:t>"</w:t>
      </w:r>
      <w:r w:rsidR="001407F7" w:rsidRPr="00C820C2">
        <w:t xml:space="preserve"> </w:t>
      </w:r>
      <w:r w:rsidR="001407F7" w:rsidRPr="00B30475">
        <w:t>определяет</w:t>
      </w:r>
      <w:r w:rsidR="001407F7" w:rsidRPr="00C820C2">
        <w:t xml:space="preserve"> </w:t>
      </w:r>
      <w:r w:rsidR="00CB1A96">
        <w:t xml:space="preserve">вид латеральной корреляционной функции. </w:t>
      </w:r>
    </w:p>
    <w:p w14:paraId="6513F7D1" w14:textId="3678E33D" w:rsidR="00572816" w:rsidRPr="00DF708E" w:rsidRDefault="00765C1A">
      <w:pPr>
        <w:pStyle w:val="a"/>
        <w:numPr>
          <w:ilvl w:val="0"/>
          <w:numId w:val="7"/>
        </w:numPr>
        <w:spacing w:beforeLines="100" w:before="240" w:afterLines="150" w:after="360" w:line="276" w:lineRule="auto"/>
      </w:pPr>
      <w:r>
        <w:lastRenderedPageBreak/>
        <w:t>"</w:t>
      </w:r>
      <w:hyperlink w:anchor="_Основная_модель" w:history="1">
        <w:r w:rsidR="009604A3" w:rsidRPr="00DF708E">
          <w:rPr>
            <w:rStyle w:val="Hyperlink"/>
            <w:rFonts w:ascii="Arial" w:hAnsi="Arial" w:cs="Arial"/>
            <w:lang w:val="en-US"/>
          </w:rPr>
          <w:t>ABC</w:t>
        </w:r>
      </w:hyperlink>
      <w:r>
        <w:t>"</w:t>
      </w:r>
      <w:r w:rsidR="00572816" w:rsidRPr="00DF708E">
        <w:t xml:space="preserve"> – </w:t>
      </w:r>
      <w:r w:rsidR="009604A3" w:rsidRPr="00DF708E">
        <w:rPr>
          <w:lang w:val="en-US"/>
        </w:rPr>
        <w:t>ABC</w:t>
      </w:r>
      <w:r w:rsidR="009604A3" w:rsidRPr="00DF708E">
        <w:t xml:space="preserve">-модель или </w:t>
      </w:r>
      <w:r w:rsidR="009604A3" w:rsidRPr="00DF708E">
        <w:rPr>
          <w:lang w:val="en-US"/>
        </w:rPr>
        <w:t>K</w:t>
      </w:r>
      <w:r w:rsidR="009604A3" w:rsidRPr="00DF708E">
        <w:t>-корреляционная функция</w:t>
      </w:r>
      <w:r w:rsidR="00572816" w:rsidRPr="00DF708E">
        <w:t>.</w:t>
      </w:r>
    </w:p>
    <w:p w14:paraId="5623C442" w14:textId="13DB39BB" w:rsidR="0037117A" w:rsidRPr="00DF708E" w:rsidRDefault="00765C1A">
      <w:pPr>
        <w:pStyle w:val="a"/>
        <w:numPr>
          <w:ilvl w:val="0"/>
          <w:numId w:val="7"/>
        </w:numPr>
        <w:spacing w:beforeLines="100" w:before="240" w:afterLines="150" w:after="360" w:line="276" w:lineRule="auto"/>
      </w:pPr>
      <w:r>
        <w:t>"</w:t>
      </w:r>
      <w:hyperlink w:anchor="_Основная_модель" w:history="1">
        <w:r w:rsidR="002324A3" w:rsidRPr="00DF708E">
          <w:rPr>
            <w:rStyle w:val="Hyperlink"/>
            <w:rFonts w:ascii="Arial" w:hAnsi="Arial" w:cs="Arial"/>
            <w:lang w:val="en-US"/>
          </w:rPr>
          <w:t>Stretched</w:t>
        </w:r>
        <w:r w:rsidR="002324A3" w:rsidRPr="00DF708E">
          <w:rPr>
            <w:rStyle w:val="Hyperlink"/>
            <w:rFonts w:ascii="Arial" w:hAnsi="Arial" w:cs="Arial"/>
          </w:rPr>
          <w:t xml:space="preserve"> </w:t>
        </w:r>
        <w:r w:rsidR="002324A3" w:rsidRPr="00DF708E">
          <w:rPr>
            <w:rStyle w:val="Hyperlink"/>
            <w:rFonts w:ascii="Arial" w:hAnsi="Arial" w:cs="Arial"/>
            <w:lang w:val="en-US"/>
          </w:rPr>
          <w:t>exp</w:t>
        </w:r>
      </w:hyperlink>
      <w:r>
        <w:t>"</w:t>
      </w:r>
      <w:r w:rsidR="0037117A" w:rsidRPr="00DF708E">
        <w:t xml:space="preserve"> </w:t>
      </w:r>
      <w:r w:rsidR="0037117A" w:rsidRPr="00F85584">
        <w:t xml:space="preserve">– </w:t>
      </w:r>
      <w:r w:rsidR="00B4346D" w:rsidRPr="00F85584">
        <w:t>другая фрактальная модель шероховатости</w:t>
      </w:r>
      <w:r w:rsidR="0037117A" w:rsidRPr="00F85584">
        <w:t>.</w:t>
      </w:r>
    </w:p>
    <w:p w14:paraId="39D25C17" w14:textId="7E0AE75C" w:rsidR="0037117A" w:rsidRDefault="00765C1A">
      <w:pPr>
        <w:pStyle w:val="a"/>
        <w:numPr>
          <w:ilvl w:val="0"/>
          <w:numId w:val="7"/>
        </w:numPr>
        <w:spacing w:beforeLines="100" w:before="240" w:afterLines="150" w:after="360" w:line="276" w:lineRule="auto"/>
      </w:pPr>
      <w:r>
        <w:t>"</w:t>
      </w:r>
      <w:r w:rsidR="0077249B">
        <w:rPr>
          <w:rFonts w:ascii="Arial" w:hAnsi="Arial" w:cs="Arial"/>
          <w:color w:val="C00000"/>
          <w:lang w:val="en-US"/>
        </w:rPr>
        <w:t>External</w:t>
      </w:r>
      <w:r w:rsidR="0077249B" w:rsidRPr="00D57C23">
        <w:rPr>
          <w:rFonts w:ascii="Arial" w:hAnsi="Arial" w:cs="Arial"/>
          <w:color w:val="C00000"/>
        </w:rPr>
        <w:t xml:space="preserve"> </w:t>
      </w:r>
      <w:r w:rsidR="0077249B">
        <w:rPr>
          <w:rFonts w:ascii="Arial" w:hAnsi="Arial" w:cs="Arial"/>
          <w:color w:val="C00000"/>
          <w:lang w:val="en-US"/>
        </w:rPr>
        <w:t>PSD</w:t>
      </w:r>
      <w:r w:rsidR="0077249B" w:rsidRPr="00D57C23">
        <w:rPr>
          <w:rFonts w:ascii="Arial" w:hAnsi="Arial" w:cs="Arial"/>
          <w:color w:val="C00000"/>
        </w:rPr>
        <w:t xml:space="preserve"> 1</w:t>
      </w:r>
      <w:r w:rsidR="0077249B">
        <w:rPr>
          <w:rFonts w:ascii="Arial" w:hAnsi="Arial" w:cs="Arial"/>
          <w:color w:val="C00000"/>
          <w:lang w:val="en-US"/>
        </w:rPr>
        <w:t>D</w:t>
      </w:r>
      <w:r>
        <w:t>"</w:t>
      </w:r>
      <w:r w:rsidR="0077249B" w:rsidRPr="001E09A7">
        <w:t xml:space="preserve"> – </w:t>
      </w:r>
      <w:r w:rsidR="00D57C23">
        <w:t xml:space="preserve">возможность загрузки произвольной одномерной </w:t>
      </w:r>
      <w:r w:rsidR="00D57C23">
        <w:rPr>
          <w:lang w:val="en-US"/>
        </w:rPr>
        <w:t>PSD</w:t>
      </w:r>
      <w:r w:rsidR="00D57C23">
        <w:t xml:space="preserve"> функции из файла.</w:t>
      </w:r>
      <w:r w:rsidR="001D2095">
        <w:t xml:space="preserve"> За пределами загруженных данных </w:t>
      </w:r>
      <w:r w:rsidR="001D2095">
        <w:rPr>
          <w:lang w:val="en-US"/>
        </w:rPr>
        <w:t xml:space="preserve">PSD </w:t>
      </w:r>
      <w:r w:rsidR="001D2095">
        <w:t>продолжается в виде модели.</w:t>
      </w:r>
    </w:p>
    <w:p w14:paraId="44187F59" w14:textId="4BDB5856" w:rsidR="001D2095" w:rsidRDefault="00765C1A">
      <w:pPr>
        <w:pStyle w:val="a"/>
        <w:numPr>
          <w:ilvl w:val="0"/>
          <w:numId w:val="7"/>
        </w:numPr>
        <w:spacing w:beforeLines="100" w:before="240" w:afterLines="150" w:after="360" w:line="276" w:lineRule="auto"/>
      </w:pPr>
      <w:r>
        <w:t>"</w:t>
      </w:r>
      <w:r w:rsidR="00D36B33">
        <w:rPr>
          <w:rFonts w:ascii="Arial" w:hAnsi="Arial" w:cs="Arial"/>
          <w:color w:val="C00000"/>
          <w:lang w:val="en-US"/>
        </w:rPr>
        <w:t>External</w:t>
      </w:r>
      <w:r w:rsidR="00D36B33" w:rsidRPr="00D57C23">
        <w:rPr>
          <w:rFonts w:ascii="Arial" w:hAnsi="Arial" w:cs="Arial"/>
          <w:color w:val="C00000"/>
        </w:rPr>
        <w:t xml:space="preserve"> </w:t>
      </w:r>
      <w:r w:rsidR="00D36B33">
        <w:rPr>
          <w:rFonts w:ascii="Arial" w:hAnsi="Arial" w:cs="Arial"/>
          <w:color w:val="C00000"/>
          <w:lang w:val="en-US"/>
        </w:rPr>
        <w:t>PSD</w:t>
      </w:r>
      <w:r w:rsidR="00D36B33" w:rsidRPr="00D57C23">
        <w:rPr>
          <w:rFonts w:ascii="Arial" w:hAnsi="Arial" w:cs="Arial"/>
          <w:color w:val="C00000"/>
        </w:rPr>
        <w:t xml:space="preserve"> 2</w:t>
      </w:r>
      <w:r w:rsidR="00D36B33">
        <w:rPr>
          <w:rFonts w:ascii="Arial" w:hAnsi="Arial" w:cs="Arial"/>
          <w:color w:val="C00000"/>
          <w:lang w:val="en-US"/>
        </w:rPr>
        <w:t>D</w:t>
      </w:r>
      <w:r>
        <w:t>"</w:t>
      </w:r>
      <w:r w:rsidR="00D36B33" w:rsidRPr="001E09A7">
        <w:t xml:space="preserve"> –</w:t>
      </w:r>
      <w:r w:rsidR="00D36B33" w:rsidRPr="00D57C23">
        <w:t xml:space="preserve"> </w:t>
      </w:r>
      <w:r w:rsidR="00D57C23">
        <w:t xml:space="preserve">возможность загрузки произвольной двумерной изотропной </w:t>
      </w:r>
      <w:r w:rsidR="00D57C23">
        <w:rPr>
          <w:lang w:val="en-US"/>
        </w:rPr>
        <w:t>PSD</w:t>
      </w:r>
      <w:r w:rsidR="00D57C23">
        <w:t xml:space="preserve"> функции из файла.</w:t>
      </w:r>
      <w:r w:rsidR="001D2095" w:rsidRPr="001D2095">
        <w:t xml:space="preserve"> </w:t>
      </w:r>
      <w:r w:rsidR="001D2095">
        <w:t xml:space="preserve">За пределами загруженных данных </w:t>
      </w:r>
      <w:r w:rsidR="001D2095">
        <w:rPr>
          <w:lang w:val="en-US"/>
        </w:rPr>
        <w:t xml:space="preserve">PSD </w:t>
      </w:r>
      <w:r w:rsidR="001D2095">
        <w:t>продолжается в виде модели.</w:t>
      </w:r>
    </w:p>
    <w:p w14:paraId="3C73F242" w14:textId="6A773184" w:rsidR="00D36B33" w:rsidRDefault="00765C1A">
      <w:pPr>
        <w:pStyle w:val="a"/>
        <w:numPr>
          <w:ilvl w:val="0"/>
          <w:numId w:val="7"/>
        </w:numPr>
        <w:spacing w:beforeLines="100" w:before="240" w:afterLines="150" w:after="360" w:line="276" w:lineRule="auto"/>
      </w:pPr>
      <w:r>
        <w:t>"</w:t>
      </w:r>
      <w:hyperlink w:anchor="_Гауссов_пик" w:history="1">
        <w:r w:rsidR="007E0996" w:rsidRPr="00DF708E">
          <w:rPr>
            <w:rStyle w:val="Hyperlink"/>
            <w:rFonts w:ascii="Arial" w:hAnsi="Arial" w:cs="Arial"/>
            <w:lang w:val="en-US"/>
          </w:rPr>
          <w:t>Add</w:t>
        </w:r>
        <w:r w:rsidR="007E0996" w:rsidRPr="00DF708E">
          <w:rPr>
            <w:rStyle w:val="Hyperlink"/>
            <w:rFonts w:ascii="Arial" w:hAnsi="Arial" w:cs="Arial"/>
          </w:rPr>
          <w:t xml:space="preserve"> </w:t>
        </w:r>
        <w:r w:rsidR="007E0996" w:rsidRPr="00DF708E">
          <w:rPr>
            <w:rStyle w:val="Hyperlink"/>
            <w:rFonts w:ascii="Arial" w:hAnsi="Arial" w:cs="Arial"/>
            <w:lang w:val="en-US"/>
          </w:rPr>
          <w:t>Gauss</w:t>
        </w:r>
        <w:r w:rsidR="007E0996" w:rsidRPr="00DF708E">
          <w:rPr>
            <w:rStyle w:val="Hyperlink"/>
            <w:rFonts w:ascii="Arial" w:hAnsi="Arial" w:cs="Arial"/>
          </w:rPr>
          <w:t xml:space="preserve"> </w:t>
        </w:r>
        <w:r w:rsidR="007E0996" w:rsidRPr="00DF708E">
          <w:rPr>
            <w:rStyle w:val="Hyperlink"/>
            <w:rFonts w:ascii="Arial" w:hAnsi="Arial" w:cs="Arial"/>
            <w:lang w:val="en-US"/>
          </w:rPr>
          <w:t>peak</w:t>
        </w:r>
      </w:hyperlink>
      <w:r>
        <w:t>"</w:t>
      </w:r>
      <w:r w:rsidR="007E0996" w:rsidRPr="007E0996">
        <w:t xml:space="preserve"> – </w:t>
      </w:r>
      <w:r w:rsidR="007E0996">
        <w:t>в</w:t>
      </w:r>
      <w:r w:rsidR="007E0996" w:rsidRPr="007E0996">
        <w:t xml:space="preserve"> </w:t>
      </w:r>
      <w:r w:rsidR="007E0996">
        <w:t xml:space="preserve">дополнение к основной модели прибавить к </w:t>
      </w:r>
      <w:r w:rsidR="007E0996">
        <w:rPr>
          <w:lang w:val="en-US"/>
        </w:rPr>
        <w:t>PSD</w:t>
      </w:r>
      <w:r w:rsidR="007E0996">
        <w:t xml:space="preserve"> функции гауссов пик в окрестности указанной пространственной частоты.</w:t>
      </w:r>
    </w:p>
    <w:p w14:paraId="4BE478CF" w14:textId="790F1578" w:rsidR="006E0C2F" w:rsidRPr="00443ADF" w:rsidRDefault="00765C1A" w:rsidP="00AB5C24">
      <w:pPr>
        <w:pStyle w:val="a"/>
        <w:numPr>
          <w:ilvl w:val="0"/>
          <w:numId w:val="7"/>
        </w:numPr>
        <w:spacing w:beforeLines="100" w:before="240" w:afterLines="150" w:after="360" w:line="276" w:lineRule="auto"/>
      </w:pPr>
      <w:r>
        <w:t>"</w:t>
      </w:r>
      <w:r w:rsidR="006E0C2F" w:rsidRPr="00AB5C24">
        <w:rPr>
          <w:rFonts w:ascii="Arial" w:hAnsi="Arial" w:cs="Arial"/>
          <w:color w:val="C00000"/>
          <w:lang w:val="en-US"/>
        </w:rPr>
        <w:t>Common</w:t>
      </w:r>
      <w:r w:rsidR="006E0C2F" w:rsidRPr="00AB5C24">
        <w:rPr>
          <w:rFonts w:ascii="Arial" w:hAnsi="Arial" w:cs="Arial"/>
          <w:color w:val="C00000"/>
        </w:rPr>
        <w:t xml:space="preserve"> </w:t>
      </w:r>
      <w:r w:rsidR="006E0C2F" w:rsidRPr="00AB5C24">
        <w:rPr>
          <w:rFonts w:ascii="Arial" w:hAnsi="Arial" w:cs="Arial"/>
          <w:color w:val="C00000"/>
          <w:lang w:val="en-US"/>
        </w:rPr>
        <w:t>PSD</w:t>
      </w:r>
      <w:r>
        <w:t>"</w:t>
      </w:r>
      <w:r w:rsidR="006E0C2F" w:rsidRPr="00AB5C24">
        <w:t xml:space="preserve"> – сделать модель шероховатости и репликации одинаковой для всех слоёв или оставить возможность настройки каждого слоя.</w:t>
      </w:r>
    </w:p>
    <w:p w14:paraId="219421B7" w14:textId="0FBA8538" w:rsidR="00443ADF" w:rsidRDefault="00765C1A" w:rsidP="00443ADF">
      <w:pPr>
        <w:pStyle w:val="a"/>
        <w:spacing w:beforeLines="100" w:before="240" w:afterLines="150" w:after="360" w:line="276" w:lineRule="auto"/>
        <w:ind w:firstLine="0"/>
      </w:pPr>
      <w:r>
        <w:t>"</w:t>
      </w:r>
      <w:r w:rsidR="007C6CE0">
        <w:rPr>
          <w:rFonts w:ascii="Arial" w:hAnsi="Arial" w:cs="Arial"/>
          <w:color w:val="C00000"/>
          <w:lang w:val="en-US"/>
        </w:rPr>
        <w:t>Inheritance</w:t>
      </w:r>
      <w:r>
        <w:t>"</w:t>
      </w:r>
      <w:r w:rsidR="00443ADF" w:rsidRPr="00C820C2">
        <w:t xml:space="preserve"> </w:t>
      </w:r>
      <w:r w:rsidR="00443ADF" w:rsidRPr="00B30475">
        <w:t>определяет</w:t>
      </w:r>
      <w:r w:rsidR="00443ADF" w:rsidRPr="00C820C2">
        <w:t xml:space="preserve"> </w:t>
      </w:r>
      <w:r w:rsidR="003C7951">
        <w:t xml:space="preserve">тип наследования </w:t>
      </w:r>
      <w:r w:rsidR="00443ADF">
        <w:t>шероховатости</w:t>
      </w:r>
      <w:r w:rsidR="003C7951">
        <w:t xml:space="preserve"> от нижележащего интерфейса к вышележащему</w:t>
      </w:r>
      <w:r w:rsidR="0095165C">
        <w:t xml:space="preserve"> при типе вертикальной корреляции </w:t>
      </w:r>
      <w:r>
        <w:t>"</w:t>
      </w:r>
      <w:r w:rsidR="0095165C">
        <w:rPr>
          <w:rFonts w:ascii="Arial" w:hAnsi="Arial" w:cs="Arial"/>
          <w:color w:val="C00000"/>
          <w:lang w:val="en-US"/>
        </w:rPr>
        <w:t>Partial</w:t>
      </w:r>
      <w:r>
        <w:t>"</w:t>
      </w:r>
      <w:r w:rsidR="00443ADF">
        <w:t xml:space="preserve">. </w:t>
      </w:r>
    </w:p>
    <w:p w14:paraId="4ADE3947" w14:textId="5EB49180" w:rsidR="00443ADF" w:rsidRPr="005E0EF5" w:rsidRDefault="00765C1A">
      <w:pPr>
        <w:pStyle w:val="a"/>
        <w:numPr>
          <w:ilvl w:val="0"/>
          <w:numId w:val="7"/>
        </w:numPr>
        <w:spacing w:beforeLines="100" w:before="240" w:afterLines="150" w:after="360" w:line="276" w:lineRule="auto"/>
      </w:pPr>
      <w:r>
        <w:t>"</w:t>
      </w:r>
      <w:hyperlink w:anchor="_Replication_factor" w:history="1">
        <w:r w:rsidR="00FB7539" w:rsidRPr="005E0EF5">
          <w:rPr>
            <w:rStyle w:val="Hyperlink"/>
            <w:rFonts w:ascii="Arial" w:hAnsi="Arial" w:cs="Arial"/>
            <w:lang w:val="en-US"/>
          </w:rPr>
          <w:t>Replication</w:t>
        </w:r>
        <w:r w:rsidR="00FB7539" w:rsidRPr="005E0EF5">
          <w:rPr>
            <w:rStyle w:val="Hyperlink"/>
            <w:rFonts w:ascii="Arial" w:hAnsi="Arial" w:cs="Arial"/>
          </w:rPr>
          <w:t xml:space="preserve"> </w:t>
        </w:r>
        <w:r w:rsidR="00FB7539" w:rsidRPr="005E0EF5">
          <w:rPr>
            <w:rStyle w:val="Hyperlink"/>
            <w:rFonts w:ascii="Arial" w:hAnsi="Arial" w:cs="Arial"/>
            <w:lang w:val="en-US"/>
          </w:rPr>
          <w:t>factor</w:t>
        </w:r>
      </w:hyperlink>
      <w:r>
        <w:t>"</w:t>
      </w:r>
      <w:r w:rsidR="00443ADF" w:rsidRPr="005E0EF5">
        <w:t xml:space="preserve"> – </w:t>
      </w:r>
      <w:r w:rsidR="0095165C" w:rsidRPr="005E0EF5">
        <w:rPr>
          <w:lang w:val="en-US"/>
        </w:rPr>
        <w:t>PSD</w:t>
      </w:r>
      <w:r w:rsidR="0095165C" w:rsidRPr="005E0EF5">
        <w:t xml:space="preserve"> </w:t>
      </w:r>
      <w:r w:rsidR="00443ADF" w:rsidRPr="005E0EF5">
        <w:t>шероховатост</w:t>
      </w:r>
      <w:r w:rsidR="0095165C" w:rsidRPr="005E0EF5">
        <w:t>и</w:t>
      </w:r>
      <w:r w:rsidR="00443ADF" w:rsidRPr="005E0EF5">
        <w:t xml:space="preserve"> </w:t>
      </w:r>
      <w:r w:rsidR="0095165C" w:rsidRPr="005E0EF5">
        <w:t xml:space="preserve">одинакова для </w:t>
      </w:r>
      <w:r w:rsidR="00E42719" w:rsidRPr="005E0EF5">
        <w:t>всех интерфейсов, но часть наследуется когерентно, а часть – некогерентно</w:t>
      </w:r>
      <w:r w:rsidR="00443ADF" w:rsidRPr="005E0EF5">
        <w:t>.</w:t>
      </w:r>
      <w:r w:rsidR="00E42719" w:rsidRPr="005E0EF5">
        <w:t xml:space="preserve"> </w:t>
      </w:r>
    </w:p>
    <w:p w14:paraId="4A4843CA" w14:textId="10E50610" w:rsidR="00443ADF" w:rsidRPr="005E0EF5" w:rsidRDefault="00765C1A">
      <w:pPr>
        <w:pStyle w:val="a"/>
        <w:numPr>
          <w:ilvl w:val="0"/>
          <w:numId w:val="7"/>
        </w:numPr>
        <w:spacing w:beforeLines="100" w:before="240" w:afterLines="150" w:after="360" w:line="276" w:lineRule="auto"/>
      </w:pPr>
      <w:r>
        <w:t>"</w:t>
      </w:r>
      <w:hyperlink w:anchor="_Linear_growth,_alpha" w:history="1">
        <w:r w:rsidR="00FB7539" w:rsidRPr="005E0EF5">
          <w:rPr>
            <w:rStyle w:val="Hyperlink"/>
            <w:rFonts w:ascii="Arial" w:hAnsi="Arial" w:cs="Arial"/>
            <w:lang w:val="en-US"/>
          </w:rPr>
          <w:t>Linear</w:t>
        </w:r>
        <w:r w:rsidR="00FB7539" w:rsidRPr="005E0EF5">
          <w:rPr>
            <w:rStyle w:val="Hyperlink"/>
            <w:rFonts w:ascii="Arial" w:hAnsi="Arial" w:cs="Arial"/>
          </w:rPr>
          <w:t xml:space="preserve"> </w:t>
        </w:r>
        <w:r w:rsidR="00FB7539" w:rsidRPr="005E0EF5">
          <w:rPr>
            <w:rStyle w:val="Hyperlink"/>
            <w:rFonts w:ascii="Arial" w:hAnsi="Arial" w:cs="Arial"/>
            <w:lang w:val="en-US"/>
          </w:rPr>
          <w:t>growth</w:t>
        </w:r>
        <w:r w:rsidR="00FB7539" w:rsidRPr="005E0EF5">
          <w:rPr>
            <w:rStyle w:val="Hyperlink"/>
            <w:rFonts w:ascii="Arial" w:hAnsi="Arial" w:cs="Arial"/>
          </w:rPr>
          <w:t xml:space="preserve">, </w:t>
        </w:r>
        <w:r w:rsidR="00FB7539" w:rsidRPr="005E0EF5">
          <w:rPr>
            <w:rStyle w:val="Hyperlink"/>
            <w:rFonts w:ascii="Arial" w:hAnsi="Arial" w:cs="Arial"/>
            <w:lang w:val="en-US"/>
          </w:rPr>
          <w:t>alpha</w:t>
        </w:r>
      </w:hyperlink>
      <w:r>
        <w:t>"</w:t>
      </w:r>
      <w:r w:rsidR="00443ADF" w:rsidRPr="005E0EF5">
        <w:t xml:space="preserve"> – </w:t>
      </w:r>
      <w:r w:rsidR="00E42719" w:rsidRPr="005E0EF5">
        <w:t>используется модель линейного роста с единым степенным законом</w:t>
      </w:r>
      <w:r w:rsidR="00443ADF" w:rsidRPr="005E0EF5">
        <w:t>.</w:t>
      </w:r>
    </w:p>
    <w:p w14:paraId="515D84E8" w14:textId="02BD1A36" w:rsidR="00443ADF" w:rsidRPr="005E0EF5" w:rsidRDefault="00765C1A">
      <w:pPr>
        <w:pStyle w:val="a"/>
        <w:numPr>
          <w:ilvl w:val="0"/>
          <w:numId w:val="7"/>
        </w:numPr>
        <w:spacing w:beforeLines="100" w:before="240" w:afterLines="150" w:after="360" w:line="276" w:lineRule="auto"/>
      </w:pPr>
      <w:r>
        <w:t>"</w:t>
      </w:r>
      <w:hyperlink w:anchor="_Linear_growth,_n=1-4" w:history="1">
        <w:r w:rsidR="0095165C" w:rsidRPr="005E0EF5">
          <w:rPr>
            <w:rStyle w:val="Hyperlink"/>
            <w:rFonts w:ascii="Arial" w:hAnsi="Arial" w:cs="Arial"/>
            <w:lang w:val="en-US"/>
          </w:rPr>
          <w:t>Linear</w:t>
        </w:r>
        <w:r w:rsidR="0095165C" w:rsidRPr="005E0EF5">
          <w:rPr>
            <w:rStyle w:val="Hyperlink"/>
            <w:rFonts w:ascii="Arial" w:hAnsi="Arial" w:cs="Arial"/>
          </w:rPr>
          <w:t xml:space="preserve"> </w:t>
        </w:r>
        <w:r w:rsidR="0095165C" w:rsidRPr="005E0EF5">
          <w:rPr>
            <w:rStyle w:val="Hyperlink"/>
            <w:rFonts w:ascii="Arial" w:hAnsi="Arial" w:cs="Arial"/>
            <w:lang w:val="en-US"/>
          </w:rPr>
          <w:t>growth</w:t>
        </w:r>
        <w:r w:rsidR="0095165C" w:rsidRPr="005E0EF5">
          <w:rPr>
            <w:rStyle w:val="Hyperlink"/>
            <w:rFonts w:ascii="Arial" w:hAnsi="Arial" w:cs="Arial"/>
          </w:rPr>
          <w:t xml:space="preserve">, </w:t>
        </w:r>
        <w:r w:rsidR="0095165C" w:rsidRPr="005E0EF5">
          <w:rPr>
            <w:rStyle w:val="Hyperlink"/>
            <w:rFonts w:ascii="Arial" w:hAnsi="Arial" w:cs="Arial"/>
            <w:lang w:val="en-US"/>
          </w:rPr>
          <w:t>n</w:t>
        </w:r>
        <w:r w:rsidR="0095165C" w:rsidRPr="005E0EF5">
          <w:rPr>
            <w:rStyle w:val="Hyperlink"/>
            <w:rFonts w:ascii="Arial" w:hAnsi="Arial" w:cs="Arial"/>
          </w:rPr>
          <w:t>=1-4</w:t>
        </w:r>
      </w:hyperlink>
      <w:r>
        <w:t>"</w:t>
      </w:r>
      <w:r w:rsidR="00443ADF" w:rsidRPr="005E0EF5">
        <w:t xml:space="preserve"> – </w:t>
      </w:r>
      <w:r w:rsidR="00E42719" w:rsidRPr="005E0EF5">
        <w:t>используется модель линейного роста с суммой нескольких степенных законов</w:t>
      </w:r>
      <w:r w:rsidR="00443ADF" w:rsidRPr="005E0EF5">
        <w:t>.</w:t>
      </w:r>
    </w:p>
    <w:p w14:paraId="410DAB87" w14:textId="7BCE5EBF" w:rsidR="00E42719" w:rsidRDefault="00E42719" w:rsidP="000D7464">
      <w:pPr>
        <w:pStyle w:val="Heading5"/>
        <w:numPr>
          <w:ilvl w:val="4"/>
          <w:numId w:val="5"/>
        </w:numPr>
        <w:rPr>
          <w:lang w:val="en-US"/>
        </w:rPr>
      </w:pPr>
      <w:bookmarkStart w:id="99" w:name="_Particles"/>
      <w:bookmarkEnd w:id="99"/>
      <w:r>
        <w:rPr>
          <w:lang w:val="en-US"/>
        </w:rPr>
        <w:t>Particles</w:t>
      </w:r>
    </w:p>
    <w:p w14:paraId="447A20A0" w14:textId="3009D7CB"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rPr>
        <w:t xml:space="preserve">Блок </w:t>
      </w:r>
      <w:r w:rsidR="00765C1A">
        <w:t>"</w:t>
      </w:r>
      <w:r w:rsidR="00E42719">
        <w:rPr>
          <w:rFonts w:ascii="Arial" w:hAnsi="Arial" w:cs="Arial"/>
          <w:color w:val="C00000"/>
          <w:lang w:val="en-US"/>
        </w:rPr>
        <w:t xml:space="preserve">Use </w:t>
      </w:r>
      <w:r w:rsidR="00E24864">
        <w:rPr>
          <w:rFonts w:ascii="Arial" w:hAnsi="Arial" w:cs="Arial"/>
          <w:color w:val="C00000"/>
          <w:lang w:val="en-US"/>
        </w:rPr>
        <w:t>particles</w:t>
      </w:r>
      <w:r w:rsidR="00765C1A">
        <w:t>"</w:t>
      </w:r>
    </w:p>
    <w:p w14:paraId="050CFE80" w14:textId="718A252F" w:rsidR="00EE2CEE" w:rsidRDefault="00EE2CEE" w:rsidP="00EE2CEE">
      <w:pPr>
        <w:pStyle w:val="a"/>
        <w:spacing w:beforeLines="100" w:before="240" w:afterLines="150" w:after="360" w:line="276" w:lineRule="auto"/>
        <w:ind w:firstLine="0"/>
      </w:pPr>
      <w:r>
        <w:t xml:space="preserve">Блок определяет, какие модели </w:t>
      </w:r>
      <w:r w:rsidR="00846E28">
        <w:t>частиц и их корреляции</w:t>
      </w:r>
      <w:r>
        <w:t xml:space="preserve"> используются при вычислениях</w:t>
      </w:r>
      <w:r w:rsidR="00AB5C24">
        <w:t>,</w:t>
      </w:r>
      <w:r>
        <w:t xml:space="preserve"> и какие параметры можно менять в таблице.</w:t>
      </w:r>
    </w:p>
    <w:p w14:paraId="41E6737E" w14:textId="462FFE79" w:rsidR="00EE2CEE" w:rsidRDefault="00765C1A" w:rsidP="00EE2CEE">
      <w:pPr>
        <w:pStyle w:val="a"/>
        <w:spacing w:beforeLines="100" w:before="240" w:afterLines="150" w:after="360" w:line="276" w:lineRule="auto"/>
        <w:ind w:firstLine="0"/>
      </w:pPr>
      <w:r>
        <w:t>"</w:t>
      </w:r>
      <w:r w:rsidR="00EE2CEE">
        <w:rPr>
          <w:rFonts w:ascii="Arial" w:hAnsi="Arial" w:cs="Arial"/>
          <w:color w:val="C00000"/>
          <w:lang w:val="en-US"/>
        </w:rPr>
        <w:t>Vertical</w:t>
      </w:r>
      <w:r w:rsidR="00EE2CEE" w:rsidRPr="00C820C2">
        <w:rPr>
          <w:rFonts w:ascii="Arial" w:hAnsi="Arial" w:cs="Arial"/>
          <w:color w:val="C00000"/>
        </w:rPr>
        <w:t xml:space="preserve"> </w:t>
      </w:r>
      <w:r w:rsidR="00EE2CEE">
        <w:rPr>
          <w:rFonts w:ascii="Arial" w:hAnsi="Arial" w:cs="Arial"/>
          <w:color w:val="C00000"/>
          <w:lang w:val="en-US"/>
        </w:rPr>
        <w:t>correlation</w:t>
      </w:r>
      <w:r>
        <w:t>"</w:t>
      </w:r>
      <w:r w:rsidR="00EE2CEE" w:rsidRPr="00C820C2">
        <w:t xml:space="preserve"> </w:t>
      </w:r>
      <w:r w:rsidR="00822CE1" w:rsidRPr="00B30475">
        <w:t>определяет</w:t>
      </w:r>
      <w:r w:rsidR="00822CE1" w:rsidRPr="00C820C2">
        <w:t xml:space="preserve"> </w:t>
      </w:r>
      <w:r w:rsidR="00822CE1">
        <w:t xml:space="preserve">наличие или отсутствие межслоевой корреляции частиц. Материал, геометрия частиц, вертикальное смещение </w:t>
      </w:r>
      <w:r w:rsidR="003B30C7">
        <w:t xml:space="preserve">могут </w:t>
      </w:r>
      <w:r w:rsidR="003B30C7" w:rsidRPr="00F85584">
        <w:t xml:space="preserve">быть разными </w:t>
      </w:r>
      <w:r w:rsidR="00822CE1" w:rsidRPr="00F85584">
        <w:t>для</w:t>
      </w:r>
      <w:r w:rsidR="00822CE1">
        <w:t xml:space="preserve"> каждого слоя.</w:t>
      </w:r>
    </w:p>
    <w:p w14:paraId="40E9822A" w14:textId="19986FA8" w:rsidR="00EE2CEE" w:rsidRDefault="00765C1A">
      <w:pPr>
        <w:pStyle w:val="a"/>
        <w:numPr>
          <w:ilvl w:val="0"/>
          <w:numId w:val="7"/>
        </w:numPr>
        <w:spacing w:beforeLines="100" w:before="240" w:afterLines="150" w:after="360" w:line="276" w:lineRule="auto"/>
      </w:pPr>
      <w:r>
        <w:lastRenderedPageBreak/>
        <w:t>"</w:t>
      </w:r>
      <w:r w:rsidR="00EE2CEE">
        <w:rPr>
          <w:rFonts w:ascii="Arial" w:hAnsi="Arial" w:cs="Arial"/>
          <w:color w:val="C00000"/>
          <w:lang w:val="en-US"/>
        </w:rPr>
        <w:t>Full</w:t>
      </w:r>
      <w:r>
        <w:t>"</w:t>
      </w:r>
      <w:r w:rsidR="00EE2CEE" w:rsidRPr="001E09A7">
        <w:t xml:space="preserve"> – </w:t>
      </w:r>
      <w:r w:rsidR="00747E88">
        <w:t>частицы</w:t>
      </w:r>
      <w:r w:rsidR="00EE2CEE">
        <w:t xml:space="preserve"> </w:t>
      </w:r>
      <w:r w:rsidR="00747E88">
        <w:t>в разных слоях расположены строго друг над другом</w:t>
      </w:r>
      <w:r w:rsidR="00EE2CEE">
        <w:t xml:space="preserve">, рассеяние полностью когерентное. </w:t>
      </w:r>
      <w:r w:rsidR="00747E88">
        <w:t>Параметры латерального распределения общие для всех слоёв</w:t>
      </w:r>
      <w:r w:rsidR="00212F18">
        <w:t>.</w:t>
      </w:r>
    </w:p>
    <w:p w14:paraId="5933537B" w14:textId="0CBBDD45" w:rsidR="00EE2CEE" w:rsidRDefault="00765C1A">
      <w:pPr>
        <w:pStyle w:val="a"/>
        <w:numPr>
          <w:ilvl w:val="0"/>
          <w:numId w:val="7"/>
        </w:numPr>
        <w:spacing w:beforeLines="100" w:before="240" w:afterLines="150" w:after="360" w:line="276" w:lineRule="auto"/>
      </w:pPr>
      <w:r>
        <w:t>"</w:t>
      </w:r>
      <w:r w:rsidR="00EE2CEE">
        <w:rPr>
          <w:rFonts w:ascii="Arial" w:hAnsi="Arial" w:cs="Arial"/>
          <w:color w:val="C00000"/>
          <w:lang w:val="en-US"/>
        </w:rPr>
        <w:t>Partial</w:t>
      </w:r>
      <w:r>
        <w:t>"</w:t>
      </w:r>
      <w:r w:rsidR="00EE2CEE" w:rsidRPr="001E09A7">
        <w:t xml:space="preserve"> – </w:t>
      </w:r>
      <w:r w:rsidR="00A01C56">
        <w:t xml:space="preserve">частицы в разных слоях расположены </w:t>
      </w:r>
      <w:r w:rsidR="00CB55DE">
        <w:t xml:space="preserve">нестрого друг над другом, а с некоторым случайным смещением, единым для целого слоя. </w:t>
      </w:r>
      <w:r w:rsidR="00A01C56">
        <w:t>Параметры латерального распределения</w:t>
      </w:r>
      <w:r w:rsidR="00CB55DE">
        <w:t>, кроме индивидуального смещения,</w:t>
      </w:r>
      <w:r w:rsidR="00A01C56">
        <w:t xml:space="preserve"> общие для всех слоёв</w:t>
      </w:r>
      <w:r w:rsidR="00212F18">
        <w:t>.</w:t>
      </w:r>
    </w:p>
    <w:p w14:paraId="25CDF3F2" w14:textId="73BCA09F" w:rsidR="00212F18" w:rsidRPr="00F63310" w:rsidRDefault="00765C1A">
      <w:pPr>
        <w:pStyle w:val="a"/>
        <w:numPr>
          <w:ilvl w:val="0"/>
          <w:numId w:val="7"/>
        </w:numPr>
        <w:spacing w:beforeLines="100" w:before="240" w:afterLines="150" w:after="360" w:line="276" w:lineRule="auto"/>
      </w:pPr>
      <w:r>
        <w:t>"</w:t>
      </w:r>
      <w:r w:rsidR="00212F18" w:rsidRPr="00F63310">
        <w:rPr>
          <w:rFonts w:ascii="Arial" w:hAnsi="Arial" w:cs="Arial"/>
          <w:color w:val="C00000"/>
          <w:lang w:val="en-US"/>
        </w:rPr>
        <w:t>Zero</w:t>
      </w:r>
      <w:r>
        <w:t>"</w:t>
      </w:r>
      <w:r w:rsidR="00212F18" w:rsidRPr="00F63310">
        <w:t xml:space="preserve"> – частицы в разных слоях </w:t>
      </w:r>
      <w:r w:rsidR="00F63310" w:rsidRPr="00F63310">
        <w:t>не связаны</w:t>
      </w:r>
      <w:r w:rsidR="00212F18" w:rsidRPr="00F63310">
        <w:t xml:space="preserve"> друг </w:t>
      </w:r>
      <w:r w:rsidR="00F63310" w:rsidRPr="00F63310">
        <w:t>с</w:t>
      </w:r>
      <w:r w:rsidR="00212F18" w:rsidRPr="00F63310">
        <w:t xml:space="preserve"> другом</w:t>
      </w:r>
      <w:r w:rsidR="00F63310" w:rsidRPr="00F63310">
        <w:t>, рассеяние между слоями некогерентное</w:t>
      </w:r>
      <w:r w:rsidR="00212F18" w:rsidRPr="00F63310">
        <w:t>. Параметры латерального распределения</w:t>
      </w:r>
      <w:r w:rsidR="00F63310" w:rsidRPr="00F63310">
        <w:t xml:space="preserve"> индивидуальные</w:t>
      </w:r>
      <w:r w:rsidR="00212F18" w:rsidRPr="00F63310">
        <w:t xml:space="preserve"> для </w:t>
      </w:r>
      <w:r w:rsidR="00F63310" w:rsidRPr="00F63310">
        <w:t>каждого</w:t>
      </w:r>
      <w:r w:rsidR="00212F18" w:rsidRPr="00F63310">
        <w:t xml:space="preserve"> сло</w:t>
      </w:r>
      <w:r w:rsidR="00F63310" w:rsidRPr="00F63310">
        <w:t>я</w:t>
      </w:r>
      <w:r w:rsidR="00212F18" w:rsidRPr="00F63310">
        <w:t>.</w:t>
      </w:r>
    </w:p>
    <w:p w14:paraId="2A514ACC" w14:textId="511D8E8B" w:rsidR="00E74918" w:rsidRDefault="00765C1A" w:rsidP="00E74918">
      <w:pPr>
        <w:pStyle w:val="a"/>
        <w:spacing w:beforeLines="100" w:before="240" w:afterLines="150" w:after="360" w:line="276" w:lineRule="auto"/>
        <w:ind w:firstLine="0"/>
      </w:pPr>
      <w:r>
        <w:t>"</w:t>
      </w:r>
      <w:r w:rsidR="000B288B">
        <w:rPr>
          <w:rFonts w:ascii="Arial" w:hAnsi="Arial" w:cs="Arial"/>
          <w:color w:val="C00000"/>
          <w:lang w:val="en-US"/>
        </w:rPr>
        <w:t>Lateral</w:t>
      </w:r>
      <w:r w:rsidR="000B288B" w:rsidRPr="000B288B">
        <w:rPr>
          <w:rFonts w:ascii="Arial" w:hAnsi="Arial" w:cs="Arial"/>
          <w:color w:val="C00000"/>
        </w:rPr>
        <w:t xml:space="preserve"> </w:t>
      </w:r>
      <w:r w:rsidR="000B288B">
        <w:rPr>
          <w:rFonts w:ascii="Arial" w:hAnsi="Arial" w:cs="Arial"/>
          <w:color w:val="C00000"/>
          <w:lang w:val="en-US"/>
        </w:rPr>
        <w:t>order</w:t>
      </w:r>
      <w:r>
        <w:t>"</w:t>
      </w:r>
      <w:r w:rsidR="00E74918" w:rsidRPr="00C820C2">
        <w:t xml:space="preserve"> </w:t>
      </w:r>
      <w:r w:rsidR="00822CE1" w:rsidRPr="00B30475">
        <w:t>определяет</w:t>
      </w:r>
      <w:r w:rsidR="00822CE1" w:rsidRPr="00C820C2">
        <w:t xml:space="preserve"> </w:t>
      </w:r>
      <w:r w:rsidR="00822CE1">
        <w:t>латеральную корреляцию частиц в слое.</w:t>
      </w:r>
      <w:r w:rsidR="004C7C1E" w:rsidRPr="004C7C1E">
        <w:t xml:space="preserve"> </w:t>
      </w:r>
      <w:r w:rsidR="004C7C1E">
        <w:t>В таблице можно установить латеральный порядок частиц индивидуально для каждого слоя</w:t>
      </w:r>
      <w:r w:rsidR="008C0F78" w:rsidRPr="008C0F78">
        <w:t xml:space="preserve"> </w:t>
      </w:r>
      <w:r w:rsidR="008C0F78">
        <w:t xml:space="preserve">при вертикальной корреляции </w:t>
      </w:r>
      <w:r>
        <w:t>"</w:t>
      </w:r>
      <w:r w:rsidR="008C0F78" w:rsidRPr="00F63310">
        <w:rPr>
          <w:rFonts w:ascii="Arial" w:hAnsi="Arial" w:cs="Arial"/>
          <w:color w:val="C00000"/>
          <w:lang w:val="en-US"/>
        </w:rPr>
        <w:t>Zero</w:t>
      </w:r>
      <w:r>
        <w:t>"</w:t>
      </w:r>
      <w:r w:rsidR="008C0F78">
        <w:t>.</w:t>
      </w:r>
    </w:p>
    <w:p w14:paraId="0BAF40B1" w14:textId="6BF1F4DE" w:rsidR="00E74918" w:rsidRDefault="00765C1A">
      <w:pPr>
        <w:pStyle w:val="a"/>
        <w:numPr>
          <w:ilvl w:val="0"/>
          <w:numId w:val="7"/>
        </w:numPr>
        <w:spacing w:beforeLines="100" w:before="240" w:afterLines="150" w:after="360" w:line="276" w:lineRule="auto"/>
      </w:pPr>
      <w:r>
        <w:t>"</w:t>
      </w:r>
      <w:r w:rsidR="006E0C2F">
        <w:rPr>
          <w:rFonts w:ascii="Arial" w:hAnsi="Arial" w:cs="Arial"/>
          <w:color w:val="C00000"/>
          <w:lang w:val="en-US"/>
        </w:rPr>
        <w:t>Disorder</w:t>
      </w:r>
      <w:r>
        <w:t>"</w:t>
      </w:r>
      <w:r w:rsidR="00E74918" w:rsidRPr="001E09A7">
        <w:t xml:space="preserve"> – </w:t>
      </w:r>
      <w:r w:rsidR="00E74918">
        <w:t xml:space="preserve">частицы </w:t>
      </w:r>
      <w:r w:rsidR="006E0C2F">
        <w:t>в слое расположены случайно, корреляции нет</w:t>
      </w:r>
      <w:r w:rsidR="00E74918">
        <w:t>.</w:t>
      </w:r>
    </w:p>
    <w:p w14:paraId="5D516BD7" w14:textId="436530A8" w:rsidR="00E74918" w:rsidRDefault="00765C1A">
      <w:pPr>
        <w:pStyle w:val="a"/>
        <w:numPr>
          <w:ilvl w:val="0"/>
          <w:numId w:val="7"/>
        </w:numPr>
        <w:spacing w:beforeLines="100" w:before="240" w:afterLines="150" w:after="360" w:line="276" w:lineRule="auto"/>
      </w:pPr>
      <w:r>
        <w:t>"</w:t>
      </w:r>
      <w:r w:rsidR="006E0C2F">
        <w:rPr>
          <w:rFonts w:ascii="Arial" w:hAnsi="Arial" w:cs="Arial"/>
          <w:color w:val="C00000"/>
          <w:lang w:val="en-US"/>
        </w:rPr>
        <w:t>Radial</w:t>
      </w:r>
      <w:r w:rsidR="006E0C2F" w:rsidRPr="006E0C2F">
        <w:rPr>
          <w:rFonts w:ascii="Arial" w:hAnsi="Arial" w:cs="Arial"/>
          <w:color w:val="C00000"/>
        </w:rPr>
        <w:t xml:space="preserve"> </w:t>
      </w:r>
      <w:r w:rsidR="006E0C2F">
        <w:rPr>
          <w:rFonts w:ascii="Arial" w:hAnsi="Arial" w:cs="Arial"/>
          <w:color w:val="C00000"/>
          <w:lang w:val="en-US"/>
        </w:rPr>
        <w:t>paracrystal</w:t>
      </w:r>
      <w:r>
        <w:t>"</w:t>
      </w:r>
      <w:r w:rsidR="00E74918" w:rsidRPr="001E09A7">
        <w:t xml:space="preserve"> – </w:t>
      </w:r>
      <w:r w:rsidR="00E74918">
        <w:t xml:space="preserve">частицы в </w:t>
      </w:r>
      <w:r w:rsidR="006E0C2F">
        <w:t>слое</w:t>
      </w:r>
      <w:r w:rsidR="00E74918">
        <w:t xml:space="preserve"> </w:t>
      </w:r>
      <w:r w:rsidR="006E0C2F">
        <w:t>расположены в паракристалле, усреднённом по ориентациям</w:t>
      </w:r>
      <w:r w:rsidR="00E74918">
        <w:t>.</w:t>
      </w:r>
    </w:p>
    <w:p w14:paraId="5694EA3F" w14:textId="08C59D38" w:rsidR="00E20D25" w:rsidRPr="00443ADF" w:rsidRDefault="00765C1A" w:rsidP="00FB668F">
      <w:pPr>
        <w:pStyle w:val="a"/>
        <w:spacing w:beforeLines="100" w:before="240" w:afterLines="150" w:after="360" w:line="276" w:lineRule="auto"/>
        <w:ind w:firstLine="0"/>
      </w:pPr>
      <w:r>
        <w:t>"</w:t>
      </w:r>
      <w:r w:rsidR="00FB668F">
        <w:rPr>
          <w:rFonts w:ascii="Arial" w:hAnsi="Arial" w:cs="Arial"/>
          <w:color w:val="C00000"/>
          <w:lang w:val="en-US"/>
        </w:rPr>
        <w:t>Specify</w:t>
      </w:r>
      <w:r w:rsidR="00FB668F" w:rsidRPr="00FB668F">
        <w:rPr>
          <w:rFonts w:ascii="Arial" w:hAnsi="Arial" w:cs="Arial"/>
          <w:color w:val="C00000"/>
        </w:rPr>
        <w:t xml:space="preserve"> </w:t>
      </w:r>
      <w:r w:rsidR="00FB668F">
        <w:rPr>
          <w:rFonts w:ascii="Arial" w:hAnsi="Arial" w:cs="Arial"/>
          <w:color w:val="C00000"/>
          <w:lang w:val="en-US"/>
        </w:rPr>
        <w:t>material</w:t>
      </w:r>
      <w:r>
        <w:t>"</w:t>
      </w:r>
      <w:r w:rsidR="00E20D25" w:rsidRPr="00443ADF">
        <w:t xml:space="preserve"> – </w:t>
      </w:r>
      <w:r w:rsidR="004148EB">
        <w:t>задавать материал частицы или использовать материал слоя</w:t>
      </w:r>
      <w:r w:rsidR="00E20D25" w:rsidRPr="00443ADF">
        <w:t>.</w:t>
      </w:r>
    </w:p>
    <w:p w14:paraId="651BBD5E" w14:textId="7C6B1FD0" w:rsidR="002C7AA7" w:rsidRPr="00B57A8E" w:rsidRDefault="00765C1A" w:rsidP="00617D1B">
      <w:pPr>
        <w:pStyle w:val="a"/>
        <w:spacing w:beforeLines="100" w:before="240" w:afterLines="150" w:after="360" w:line="276" w:lineRule="auto"/>
        <w:ind w:firstLine="0"/>
      </w:pPr>
      <w:r>
        <w:t>"</w:t>
      </w:r>
      <w:r w:rsidR="00F91444">
        <w:rPr>
          <w:rFonts w:ascii="Arial" w:hAnsi="Arial" w:cs="Arial"/>
          <w:color w:val="C00000"/>
          <w:lang w:val="en-US"/>
        </w:rPr>
        <w:t>Common</w:t>
      </w:r>
      <w:r w:rsidR="00F91444" w:rsidRPr="00F91444">
        <w:rPr>
          <w:rFonts w:ascii="Arial" w:hAnsi="Arial" w:cs="Arial"/>
          <w:color w:val="C00000"/>
        </w:rPr>
        <w:t xml:space="preserve"> </w:t>
      </w:r>
      <w:r w:rsidR="00F91444">
        <w:rPr>
          <w:rFonts w:ascii="Arial" w:hAnsi="Arial" w:cs="Arial"/>
          <w:color w:val="C00000"/>
          <w:lang w:val="en-US"/>
        </w:rPr>
        <w:t>parameters</w:t>
      </w:r>
      <w:r w:rsidR="00F91444" w:rsidRPr="00F91444">
        <w:rPr>
          <w:rFonts w:ascii="Arial" w:hAnsi="Arial" w:cs="Arial"/>
          <w:color w:val="C00000"/>
        </w:rPr>
        <w:t xml:space="preserve"> </w:t>
      </w:r>
      <w:r w:rsidR="00F91444">
        <w:rPr>
          <w:rFonts w:ascii="Arial" w:hAnsi="Arial" w:cs="Arial"/>
          <w:color w:val="C00000"/>
          <w:lang w:val="en-US"/>
        </w:rPr>
        <w:t>for</w:t>
      </w:r>
      <w:r w:rsidR="00F91444" w:rsidRPr="00F91444">
        <w:rPr>
          <w:rFonts w:ascii="Arial" w:hAnsi="Arial" w:cs="Arial"/>
          <w:color w:val="C00000"/>
        </w:rPr>
        <w:t xml:space="preserve"> </w:t>
      </w:r>
      <w:r w:rsidR="00F91444">
        <w:rPr>
          <w:rFonts w:ascii="Arial" w:hAnsi="Arial" w:cs="Arial"/>
          <w:color w:val="C00000"/>
          <w:lang w:val="en-US"/>
        </w:rPr>
        <w:t>all</w:t>
      </w:r>
      <w:r w:rsidR="00F91444" w:rsidRPr="00F91444">
        <w:rPr>
          <w:rFonts w:ascii="Arial" w:hAnsi="Arial" w:cs="Arial"/>
          <w:color w:val="C00000"/>
        </w:rPr>
        <w:t xml:space="preserve"> </w:t>
      </w:r>
      <w:r w:rsidR="00F91444">
        <w:rPr>
          <w:rFonts w:ascii="Arial" w:hAnsi="Arial" w:cs="Arial"/>
          <w:color w:val="C00000"/>
          <w:lang w:val="en-US"/>
        </w:rPr>
        <w:t>layers</w:t>
      </w:r>
      <w:r>
        <w:t>"</w:t>
      </w:r>
      <w:r w:rsidR="00A92005" w:rsidRPr="00443ADF">
        <w:t xml:space="preserve"> – </w:t>
      </w:r>
      <w:r w:rsidR="00164395" w:rsidRPr="00443ADF">
        <w:t xml:space="preserve">сделать </w:t>
      </w:r>
      <w:r w:rsidR="00164395">
        <w:t>параметры частиц и их распределения</w:t>
      </w:r>
      <w:r w:rsidR="00164395" w:rsidRPr="00443ADF">
        <w:t xml:space="preserve"> одинаков</w:t>
      </w:r>
      <w:r w:rsidR="00164395">
        <w:t>ыми</w:t>
      </w:r>
      <w:r w:rsidR="00164395" w:rsidRPr="00443ADF">
        <w:t xml:space="preserve"> для всех слоёв или оставить возможность настройки каждого слоя.</w:t>
      </w:r>
      <w:r w:rsidR="00164395">
        <w:t xml:space="preserve"> </w:t>
      </w:r>
      <w:r w:rsidR="00B57A8E">
        <w:t xml:space="preserve">Плотность материала частиц можно задавать для каждого слоя в любом случае. </w:t>
      </w:r>
    </w:p>
    <w:p w14:paraId="010C2D16" w14:textId="20776462" w:rsidR="00A81860" w:rsidRDefault="00765C1A" w:rsidP="00A81860">
      <w:pPr>
        <w:pStyle w:val="a"/>
        <w:spacing w:beforeLines="100" w:before="240" w:afterLines="150" w:after="360" w:line="276" w:lineRule="auto"/>
        <w:ind w:firstLine="0"/>
      </w:pPr>
      <w:r>
        <w:t>"</w:t>
      </w:r>
      <w:r w:rsidR="006111AC">
        <w:rPr>
          <w:rFonts w:ascii="Arial" w:hAnsi="Arial" w:cs="Arial"/>
          <w:color w:val="C00000"/>
          <w:lang w:val="en-US"/>
        </w:rPr>
        <w:t>Lattice</w:t>
      </w:r>
      <w:r w:rsidR="006111AC" w:rsidRPr="006111AC">
        <w:rPr>
          <w:rFonts w:ascii="Arial" w:hAnsi="Arial" w:cs="Arial"/>
          <w:color w:val="C00000"/>
        </w:rPr>
        <w:t xml:space="preserve"> </w:t>
      </w:r>
      <w:r w:rsidR="006111AC">
        <w:rPr>
          <w:rFonts w:ascii="Arial" w:hAnsi="Arial" w:cs="Arial"/>
          <w:color w:val="C00000"/>
          <w:lang w:val="en-US"/>
        </w:rPr>
        <w:t>type</w:t>
      </w:r>
      <w:r>
        <w:t>"</w:t>
      </w:r>
      <w:r w:rsidR="00A81860" w:rsidRPr="00C820C2">
        <w:t xml:space="preserve"> </w:t>
      </w:r>
      <w:r w:rsidR="00343735">
        <w:t>устанавливает базовую геометрию (до статистического усреднения и усреднения по направлениям) латерального расположения частиц</w:t>
      </w:r>
      <w:r w:rsidR="00A81860">
        <w:t>.</w:t>
      </w:r>
      <w:r w:rsidR="00343735">
        <w:t xml:space="preserve"> </w:t>
      </w:r>
      <w:r w:rsidR="00343735" w:rsidRPr="00AB5C24">
        <w:t xml:space="preserve">Влияет </w:t>
      </w:r>
      <w:r w:rsidR="00123E75" w:rsidRPr="00AB5C24">
        <w:t xml:space="preserve">также на </w:t>
      </w:r>
      <w:r w:rsidR="00343735" w:rsidRPr="00AB5C24">
        <w:t>плотность расположения частиц в слое.</w:t>
      </w:r>
      <w:r w:rsidR="004C7C1E" w:rsidRPr="00AB5C24">
        <w:t xml:space="preserve"> В таблице можно установить </w:t>
      </w:r>
      <w:r w:rsidR="006111AC" w:rsidRPr="00AB5C24">
        <w:t>тип решётки</w:t>
      </w:r>
      <w:r w:rsidR="004C7C1E" w:rsidRPr="00AB5C24">
        <w:t xml:space="preserve"> индивидуально для каждого</w:t>
      </w:r>
      <w:r w:rsidR="004C7C1E">
        <w:t xml:space="preserve"> слоя</w:t>
      </w:r>
      <w:r w:rsidR="001F6896">
        <w:t xml:space="preserve"> при вертикальной корреляции </w:t>
      </w:r>
      <w:r>
        <w:t>"</w:t>
      </w:r>
      <w:r w:rsidR="001F6896" w:rsidRPr="00F63310">
        <w:rPr>
          <w:rFonts w:ascii="Arial" w:hAnsi="Arial" w:cs="Arial"/>
          <w:color w:val="C00000"/>
          <w:lang w:val="en-US"/>
        </w:rPr>
        <w:t>Zero</w:t>
      </w:r>
      <w:r>
        <w:t>"</w:t>
      </w:r>
      <w:r w:rsidR="004C7C1E">
        <w:t>.</w:t>
      </w:r>
    </w:p>
    <w:p w14:paraId="4B2A4A02" w14:textId="44F85869" w:rsidR="00A81860" w:rsidRDefault="00765C1A">
      <w:pPr>
        <w:pStyle w:val="a"/>
        <w:numPr>
          <w:ilvl w:val="0"/>
          <w:numId w:val="7"/>
        </w:numPr>
        <w:spacing w:beforeLines="100" w:before="240" w:afterLines="150" w:after="360" w:line="276" w:lineRule="auto"/>
      </w:pPr>
      <w:r>
        <w:t>"</w:t>
      </w:r>
      <w:r w:rsidR="004A4F4A">
        <w:rPr>
          <w:rFonts w:ascii="Arial" w:hAnsi="Arial" w:cs="Arial"/>
          <w:color w:val="C00000"/>
          <w:lang w:val="en-US"/>
        </w:rPr>
        <w:t>Hexagonal</w:t>
      </w:r>
      <w:r>
        <w:t>"</w:t>
      </w:r>
      <w:r w:rsidR="00A81860" w:rsidRPr="001E09A7">
        <w:t xml:space="preserve"> – </w:t>
      </w:r>
      <w:r w:rsidR="00A81860">
        <w:t xml:space="preserve">частицы в </w:t>
      </w:r>
      <w:r w:rsidR="00F22966">
        <w:t xml:space="preserve">слое располагаются в </w:t>
      </w:r>
      <w:r w:rsidR="0075015D">
        <w:t xml:space="preserve">паракристалле с </w:t>
      </w:r>
      <w:r w:rsidR="00F22966">
        <w:t>гексагональной решётк</w:t>
      </w:r>
      <w:r w:rsidR="0075015D">
        <w:t>ой</w:t>
      </w:r>
      <w:r w:rsidR="00A81860">
        <w:t>.</w:t>
      </w:r>
    </w:p>
    <w:p w14:paraId="3065FE3A" w14:textId="5951BD9B" w:rsidR="00A81860" w:rsidRDefault="00765C1A">
      <w:pPr>
        <w:pStyle w:val="a"/>
        <w:numPr>
          <w:ilvl w:val="0"/>
          <w:numId w:val="7"/>
        </w:numPr>
        <w:spacing w:beforeLines="100" w:before="240" w:afterLines="150" w:after="360" w:line="276" w:lineRule="auto"/>
      </w:pPr>
      <w:r>
        <w:t>"</w:t>
      </w:r>
      <w:r w:rsidR="004A4F4A">
        <w:rPr>
          <w:rFonts w:ascii="Arial" w:hAnsi="Arial" w:cs="Arial"/>
          <w:color w:val="C00000"/>
          <w:lang w:val="en-US"/>
        </w:rPr>
        <w:t>Square</w:t>
      </w:r>
      <w:r>
        <w:t>"</w:t>
      </w:r>
      <w:r w:rsidR="00A81860" w:rsidRPr="001E09A7">
        <w:t xml:space="preserve"> – </w:t>
      </w:r>
      <w:r w:rsidR="00F22966">
        <w:t>частицы в слое располагаются в</w:t>
      </w:r>
      <w:r w:rsidR="0075015D">
        <w:t xml:space="preserve"> паракристалле с</w:t>
      </w:r>
      <w:r w:rsidR="00F22966">
        <w:t xml:space="preserve"> квадратной решётк</w:t>
      </w:r>
      <w:r w:rsidR="0075015D">
        <w:t>ой</w:t>
      </w:r>
      <w:r w:rsidR="00A81860">
        <w:t>.</w:t>
      </w:r>
    </w:p>
    <w:p w14:paraId="72D07C31" w14:textId="534B9964" w:rsidR="00420560" w:rsidRDefault="00765C1A" w:rsidP="00420560">
      <w:pPr>
        <w:pStyle w:val="a"/>
        <w:spacing w:beforeLines="100" w:before="240" w:afterLines="150" w:after="360" w:line="276" w:lineRule="auto"/>
        <w:ind w:firstLine="0"/>
      </w:pPr>
      <w:r>
        <w:t>"</w:t>
      </w:r>
      <w:r w:rsidR="001E7842">
        <w:rPr>
          <w:rFonts w:ascii="Arial" w:hAnsi="Arial" w:cs="Arial"/>
          <w:color w:val="C00000"/>
          <w:lang w:val="en-US"/>
        </w:rPr>
        <w:t>Particle</w:t>
      </w:r>
      <w:r w:rsidR="001E7842" w:rsidRPr="001E7842">
        <w:rPr>
          <w:rFonts w:ascii="Arial" w:hAnsi="Arial" w:cs="Arial"/>
          <w:color w:val="C00000"/>
        </w:rPr>
        <w:t xml:space="preserve"> </w:t>
      </w:r>
      <w:r w:rsidR="001E7842">
        <w:rPr>
          <w:rFonts w:ascii="Arial" w:hAnsi="Arial" w:cs="Arial"/>
          <w:color w:val="C00000"/>
          <w:lang w:val="en-US"/>
        </w:rPr>
        <w:t>shape</w:t>
      </w:r>
      <w:r>
        <w:t>"</w:t>
      </w:r>
      <w:r w:rsidR="00420560" w:rsidRPr="00C820C2">
        <w:t xml:space="preserve"> </w:t>
      </w:r>
      <w:r w:rsidR="00420560">
        <w:t xml:space="preserve">устанавливает </w:t>
      </w:r>
      <w:r w:rsidR="000073B0">
        <w:t>форму частиц</w:t>
      </w:r>
      <w:r w:rsidR="00420560">
        <w:t>.</w:t>
      </w:r>
      <w:r w:rsidR="000073B0">
        <w:t xml:space="preserve"> При </w:t>
      </w:r>
      <w:r w:rsidR="000073B0" w:rsidRPr="00AB5C24">
        <w:t>изменении формы здесь частиц здесь</w:t>
      </w:r>
      <w:r w:rsidR="002B0AA6" w:rsidRPr="00AB5C24">
        <w:t xml:space="preserve"> </w:t>
      </w:r>
      <w:r w:rsidR="000073B0" w:rsidRPr="00AB5C24">
        <w:t>результат применяется ко всем слоям. В таблице можно установить</w:t>
      </w:r>
      <w:r w:rsidR="000073B0" w:rsidRPr="00E61BC0">
        <w:t xml:space="preserve"> форму частиц индивидуально для каждого слоя.</w:t>
      </w:r>
      <w:r w:rsidR="006F032C" w:rsidRPr="00E61BC0">
        <w:t xml:space="preserve"> Частицы </w:t>
      </w:r>
      <w:r w:rsidR="00463529" w:rsidRPr="00E61BC0">
        <w:t>состоят из однородного вещества</w:t>
      </w:r>
      <w:r w:rsidR="00463529">
        <w:t>.</w:t>
      </w:r>
    </w:p>
    <w:p w14:paraId="43395937" w14:textId="76775D6F" w:rsidR="00420560" w:rsidRDefault="00765C1A">
      <w:pPr>
        <w:pStyle w:val="a"/>
        <w:numPr>
          <w:ilvl w:val="0"/>
          <w:numId w:val="7"/>
        </w:numPr>
        <w:spacing w:beforeLines="100" w:before="240" w:afterLines="150" w:after="360" w:line="276" w:lineRule="auto"/>
      </w:pPr>
      <w:r>
        <w:t>"</w:t>
      </w:r>
      <w:r w:rsidR="00C24982">
        <w:rPr>
          <w:rFonts w:ascii="Arial" w:hAnsi="Arial" w:cs="Arial"/>
          <w:color w:val="C00000"/>
          <w:lang w:val="en-US"/>
        </w:rPr>
        <w:t>Spheres</w:t>
      </w:r>
      <w:r>
        <w:t>"</w:t>
      </w:r>
      <w:r w:rsidR="00420560" w:rsidRPr="001E09A7">
        <w:t xml:space="preserve"> –</w:t>
      </w:r>
      <w:r w:rsidR="00573DA8">
        <w:t xml:space="preserve"> </w:t>
      </w:r>
      <w:r w:rsidR="00A72CF7">
        <w:t>частиц</w:t>
      </w:r>
      <w:r w:rsidR="00573DA8">
        <w:t>ы</w:t>
      </w:r>
      <w:r w:rsidR="00A72CF7">
        <w:t xml:space="preserve"> – </w:t>
      </w:r>
      <w:r w:rsidR="006F032C">
        <w:t>сферы</w:t>
      </w:r>
      <w:r w:rsidR="00420560">
        <w:t>.</w:t>
      </w:r>
    </w:p>
    <w:p w14:paraId="72ACF799" w14:textId="5DB73560" w:rsidR="00C24982" w:rsidRPr="00AB5C24" w:rsidRDefault="00765C1A">
      <w:pPr>
        <w:pStyle w:val="a"/>
        <w:numPr>
          <w:ilvl w:val="0"/>
          <w:numId w:val="7"/>
        </w:numPr>
        <w:spacing w:beforeLines="100" w:before="240" w:afterLines="150" w:after="360" w:line="276" w:lineRule="auto"/>
      </w:pPr>
      <w:r>
        <w:t>"</w:t>
      </w:r>
      <w:r w:rsidR="00C24982">
        <w:rPr>
          <w:rFonts w:ascii="Arial" w:hAnsi="Arial" w:cs="Arial"/>
          <w:color w:val="C00000"/>
          <w:lang w:val="en-US"/>
        </w:rPr>
        <w:t>Spheroids</w:t>
      </w:r>
      <w:r>
        <w:t>"</w:t>
      </w:r>
      <w:r w:rsidR="00C24982" w:rsidRPr="001E09A7">
        <w:t xml:space="preserve"> –</w:t>
      </w:r>
      <w:r w:rsidR="00573DA8">
        <w:t xml:space="preserve"> </w:t>
      </w:r>
      <w:r w:rsidR="00A72CF7" w:rsidRPr="00AB5C24">
        <w:t>частиц</w:t>
      </w:r>
      <w:r w:rsidR="00573DA8" w:rsidRPr="00AB5C24">
        <w:t>ы</w:t>
      </w:r>
      <w:r w:rsidR="00A72CF7" w:rsidRPr="00AB5C24">
        <w:t xml:space="preserve"> – сфероиды, т.е. эллипсоиды вращения</w:t>
      </w:r>
      <w:r w:rsidR="00D766C0" w:rsidRPr="00AB5C24">
        <w:t xml:space="preserve"> вокруг вертикальной оси</w:t>
      </w:r>
      <w:r w:rsidR="00C24982" w:rsidRPr="00AB5C24">
        <w:t>.</w:t>
      </w:r>
    </w:p>
    <w:p w14:paraId="162AAD07" w14:textId="65BA0FEE" w:rsidR="00617D1B" w:rsidRPr="00C10445" w:rsidRDefault="00765C1A">
      <w:pPr>
        <w:pStyle w:val="a"/>
        <w:numPr>
          <w:ilvl w:val="0"/>
          <w:numId w:val="7"/>
        </w:numPr>
        <w:spacing w:beforeLines="100" w:before="240" w:afterLines="150" w:after="360" w:line="276" w:lineRule="auto"/>
      </w:pPr>
      <w:r>
        <w:lastRenderedPageBreak/>
        <w:t>"</w:t>
      </w:r>
      <w:r w:rsidR="00C24982">
        <w:rPr>
          <w:rFonts w:ascii="Arial" w:hAnsi="Arial" w:cs="Arial"/>
          <w:color w:val="C00000"/>
          <w:lang w:val="en-US"/>
        </w:rPr>
        <w:t>Cylinder</w:t>
      </w:r>
      <w:r>
        <w:t>"</w:t>
      </w:r>
      <w:r w:rsidR="00C24982" w:rsidRPr="001E09A7">
        <w:t xml:space="preserve"> – </w:t>
      </w:r>
      <w:r w:rsidR="00C24982">
        <w:t xml:space="preserve">частицы </w:t>
      </w:r>
      <w:r w:rsidR="00573DA8">
        <w:t>– вертикальные цилиндры</w:t>
      </w:r>
      <w:r w:rsidR="0002742E">
        <w:t xml:space="preserve"> с круглым основанием</w:t>
      </w:r>
      <w:r w:rsidR="00C24982">
        <w:t>.</w:t>
      </w:r>
    </w:p>
    <w:p w14:paraId="5425ABCC" w14:textId="714E9D4C" w:rsidR="00D54D1A" w:rsidRPr="00FA2A1F" w:rsidRDefault="002B780F" w:rsidP="000D7464">
      <w:pPr>
        <w:pStyle w:val="Heading4"/>
        <w:numPr>
          <w:ilvl w:val="3"/>
          <w:numId w:val="5"/>
        </w:numPr>
      </w:pPr>
      <w:bookmarkStart w:id="100" w:name="_Шаг_изменения_параметров"/>
      <w:bookmarkEnd w:id="100"/>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pPr>
      <w:r w:rsidRPr="00B30475">
        <w:t xml:space="preserve">В правой части блока находятся поля для </w:t>
      </w:r>
      <w:r w:rsidR="00091DDA">
        <w:t>у</w:t>
      </w:r>
      <w:r w:rsidRPr="00B30475">
        <w:t>ста</w:t>
      </w:r>
      <w:r w:rsidR="00091DDA">
        <w:t>но</w:t>
      </w:r>
      <w:r w:rsidRPr="00B30475">
        <w:t>вления шага изменения параметров при их изменении стрелками клавиатуры или колесом мыши.</w:t>
      </w:r>
      <w:r w:rsidR="00F71A00" w:rsidRPr="00B30475">
        <w:t xml:space="preserve"> Шаг выставляется в тех же самых единицах, что и сами значения параметров.</w:t>
      </w:r>
      <w:r w:rsidR="00B03C94" w:rsidRPr="00B30475">
        <w:t xml:space="preserve"> Некоторые параметры шероховатости и внутрислоевых частиц не имеют фиксированного шага</w:t>
      </w:r>
      <w:r w:rsidR="006151C9">
        <w:t>, в таком случае шаг адаптивный:</w:t>
      </w:r>
      <w:r w:rsidR="00B03C94" w:rsidRPr="00B30475">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pPr>
                            <w:r w:rsidRPr="00B30475">
                              <w:rPr>
                                <w:i/>
                                <w:u w:val="single"/>
                              </w:rPr>
                              <w:t>На заметку</w:t>
                            </w:r>
                            <w:r w:rsidRPr="00B30475">
                              <w:t xml:space="preserve">: При зажатой клавише </w:t>
                            </w:r>
                            <w:bookmarkStart w:id="101" w:name="_Hlk119259593"/>
                            <w:r>
                              <w:t>«</w:t>
                            </w:r>
                            <w:r w:rsidRPr="00E96CA5">
                              <w:rPr>
                                <w:u w:val="single"/>
                                <w:lang w:val="en-US"/>
                              </w:rPr>
                              <w:t>Ctrl</w:t>
                            </w:r>
                            <w:r w:rsidRPr="00174DAF">
                              <w:t>»</w:t>
                            </w:r>
                            <w:r w:rsidRPr="00B30475">
                              <w:t xml:space="preserve"> </w:t>
                            </w:r>
                            <w:bookmarkEnd w:id="101"/>
                            <w:r w:rsidRPr="00B30475">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pPr>
                      <w:r w:rsidRPr="00B30475">
                        <w:rPr>
                          <w:i/>
                          <w:u w:val="single"/>
                        </w:rPr>
                        <w:t>На заметку</w:t>
                      </w:r>
                      <w:r w:rsidRPr="00B30475">
                        <w:t xml:space="preserve">: При зажатой клавише </w:t>
                      </w:r>
                      <w:bookmarkStart w:id="102" w:name="_Hlk119259593"/>
                      <w:r>
                        <w:t>«</w:t>
                      </w:r>
                      <w:r w:rsidRPr="00E96CA5">
                        <w:rPr>
                          <w:u w:val="single"/>
                          <w:lang w:val="en-US"/>
                        </w:rPr>
                        <w:t>Ctrl</w:t>
                      </w:r>
                      <w:r w:rsidRPr="00174DAF">
                        <w:t>»</w:t>
                      </w:r>
                      <w:r w:rsidRPr="00B30475">
                        <w:t xml:space="preserve"> </w:t>
                      </w:r>
                      <w:bookmarkEnd w:id="102"/>
                      <w:r w:rsidRPr="00B30475">
                        <w:t>параметры меняются с шагом х10.</w:t>
                      </w:r>
                    </w:p>
                  </w:txbxContent>
                </v:textbox>
                <w10:wrap type="topAndBottom"/>
              </v:shape>
            </w:pict>
          </mc:Fallback>
        </mc:AlternateContent>
      </w:r>
      <w:r w:rsidR="00523C52" w:rsidRPr="00B30475">
        <w:rPr>
          <w:noProof/>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rPr>
        <w:t>Шаг</w:t>
      </w:r>
      <w:r w:rsidR="003E5AFC" w:rsidRPr="00B30475">
        <w:rPr>
          <w:color w:val="00518E"/>
        </w:rPr>
        <w:t xml:space="preserve"> измен</w:t>
      </w:r>
      <w:r w:rsidR="009E5811">
        <w:rPr>
          <w:color w:val="00518E"/>
        </w:rPr>
        <w:t>ение</w:t>
      </w:r>
      <w:r w:rsidR="003E5AFC" w:rsidRPr="00B30475">
        <w:rPr>
          <w:color w:val="00518E"/>
        </w:rPr>
        <w:t xml:space="preserve"> значения параметров в нижележащей </w:t>
      </w:r>
      <w:r w:rsidR="00A24C57" w:rsidRPr="00B30475">
        <w:rPr>
          <w:color w:val="00518E"/>
        </w:rPr>
        <w:t xml:space="preserve">части </w:t>
      </w:r>
      <w:r w:rsidR="003E5AFC" w:rsidRPr="00B30475">
        <w:rPr>
          <w:color w:val="00518E"/>
        </w:rPr>
        <w:t>таблиц</w:t>
      </w:r>
      <w:r w:rsidR="00A24C57" w:rsidRPr="00B30475">
        <w:rPr>
          <w:color w:val="00518E"/>
        </w:rPr>
        <w:t>ы</w:t>
      </w:r>
    </w:p>
    <w:p w14:paraId="615CE2D9" w14:textId="3080BF0B" w:rsidR="00833AEC" w:rsidRPr="00FA2A1F" w:rsidRDefault="00102051" w:rsidP="000D7464">
      <w:pPr>
        <w:pStyle w:val="Heading4"/>
        <w:numPr>
          <w:ilvl w:val="3"/>
          <w:numId w:val="5"/>
        </w:numPr>
      </w:pPr>
      <w:bookmarkStart w:id="103" w:name="_Hlk118027109"/>
      <w:r>
        <w:t>Параметры слоистой структуры</w:t>
      </w:r>
    </w:p>
    <w:p w14:paraId="7EFCFB00" w14:textId="1D286EC2" w:rsidR="003C0A36" w:rsidRPr="005366AB" w:rsidRDefault="00B02D39" w:rsidP="009529D4">
      <w:pPr>
        <w:pStyle w:val="a"/>
        <w:spacing w:beforeLines="100" w:before="240" w:afterLines="150" w:after="360" w:line="276" w:lineRule="auto"/>
        <w:ind w:firstLine="0"/>
      </w:pPr>
      <w:r w:rsidRPr="00AB5C24">
        <w:t xml:space="preserve">Далее </w:t>
      </w:r>
      <w:r w:rsidR="00AB5C24" w:rsidRPr="00AB5C24">
        <w:t>расположена</w:t>
      </w:r>
      <w:r w:rsidRPr="00AB5C24">
        <w:t xml:space="preserve"> слоистая структура со своими параметрами.</w:t>
      </w:r>
      <w:r w:rsidR="00F41EB4" w:rsidRPr="00AB5C24">
        <w:t xml:space="preserve"> </w:t>
      </w:r>
      <w:r w:rsidR="005366AB" w:rsidRPr="00AB5C24">
        <w:t>Чтобы</w:t>
      </w:r>
      <w:r w:rsidR="005366AB">
        <w:t xml:space="preserve"> задать материал слоя, нужно </w:t>
      </w:r>
      <w:bookmarkEnd w:id="103"/>
      <w:r w:rsidR="005366AB">
        <w:t xml:space="preserve">написать в текстовом поле соответствующее </w:t>
      </w:r>
      <w:r w:rsidR="005366AB" w:rsidRPr="00AC26B5">
        <w:rPr>
          <w:u w:val="single"/>
        </w:rPr>
        <w:t>название файла</w:t>
      </w:r>
      <w:r w:rsidR="005366AB" w:rsidRPr="005366AB">
        <w:t xml:space="preserve"> с </w:t>
      </w:r>
      <w:r w:rsidR="005366AB">
        <w:t xml:space="preserve">показателем преломления или выбрать </w:t>
      </w:r>
      <w:r w:rsidR="00AC26B5">
        <w:t>файл</w:t>
      </w:r>
      <w:r w:rsidR="005366AB">
        <w:t xml:space="preserve">, нажав </w:t>
      </w:r>
      <w:r w:rsidR="00765C1A">
        <w:t>"</w:t>
      </w:r>
      <w:r w:rsidR="005366AB" w:rsidRPr="006A1A47">
        <w:rPr>
          <w:rFonts w:ascii="Arial" w:hAnsi="Arial" w:cs="Arial"/>
          <w:color w:val="C00000"/>
          <w:lang w:val="en-US"/>
        </w:rPr>
        <w:t>Browse</w:t>
      </w:r>
      <w:r w:rsidR="00765C1A">
        <w:t>"</w:t>
      </w:r>
      <w:r w:rsidR="005366AB" w:rsidRPr="005366AB">
        <w:t xml:space="preserve">. </w:t>
      </w:r>
      <w:r w:rsidR="005366AB">
        <w:t xml:space="preserve">Если материал составлен из отдельных химических элементов, то </w:t>
      </w:r>
      <w:r w:rsidR="00AC26B5">
        <w:t>след</w:t>
      </w:r>
      <w:r w:rsidR="00AC26B5" w:rsidRPr="00AB5C24">
        <w:t>ует</w:t>
      </w:r>
      <w:r w:rsidR="005366AB" w:rsidRPr="00AB5C24">
        <w:t xml:space="preserve"> выбрать нужные в выпадающем меню и задать </w:t>
      </w:r>
      <w:r w:rsidR="005552D2" w:rsidRPr="00AB5C24">
        <w:t>стехиометрическое соотношение</w:t>
      </w:r>
      <w:r w:rsidR="005366AB" w:rsidRPr="00AB5C24">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pPr>
                            <w:r w:rsidRPr="00B30475">
                              <w:rPr>
                                <w:i/>
                                <w:u w:val="single"/>
                              </w:rPr>
                              <w:t>На заметку</w:t>
                            </w:r>
                            <w:r w:rsidRPr="00B30475">
                              <w:t xml:space="preserve">: </w:t>
                            </w:r>
                            <w:r>
                              <w:t xml:space="preserve">Для более быстрого нахождения элемента можно нажать на клавиатуре букву, с которой </w:t>
                            </w:r>
                            <w:r w:rsidRPr="00AB5C24">
                              <w:t>начинается название химического элемента</w:t>
                            </w:r>
                            <w:r>
                              <w:t>.</w:t>
                            </w:r>
                            <w:r w:rsidRPr="0028161E">
                              <w:t xml:space="preserve"> </w:t>
                            </w:r>
                            <w: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pPr>
                      <w:r w:rsidRPr="00B30475">
                        <w:rPr>
                          <w:i/>
                          <w:u w:val="single"/>
                        </w:rPr>
                        <w:t>На заметку</w:t>
                      </w:r>
                      <w:r w:rsidRPr="00B30475">
                        <w:t xml:space="preserve">: </w:t>
                      </w:r>
                      <w:r>
                        <w:t xml:space="preserve">Для более быстрого нахождения элемента можно нажать на клавиатуре букву, с которой </w:t>
                      </w:r>
                      <w:r w:rsidRPr="00AB5C24">
                        <w:t>начинается название химического элемента</w:t>
                      </w:r>
                      <w:r>
                        <w:t>.</w:t>
                      </w:r>
                      <w:r w:rsidRPr="0028161E">
                        <w:t xml:space="preserve"> </w:t>
                      </w:r>
                      <w: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rPr>
        <w:t xml:space="preserve"> </w:t>
      </w:r>
      <w:r w:rsidR="005366AB">
        <w:rPr>
          <w:rStyle w:val="ListLabel3"/>
          <w:color w:val="00518E"/>
          <w:sz w:val="22"/>
        </w:rPr>
        <w:t>Материалы слоёв</w:t>
      </w:r>
    </w:p>
    <w:p w14:paraId="1D757BC7" w14:textId="7F115478" w:rsidR="00480B6F" w:rsidRPr="00ED049A" w:rsidRDefault="004F354B" w:rsidP="009529D4">
      <w:pPr>
        <w:pStyle w:val="a"/>
        <w:spacing w:beforeLines="100" w:before="240" w:afterLines="150" w:after="360" w:line="276" w:lineRule="auto"/>
        <w:ind w:firstLine="0"/>
      </w:pPr>
      <w:bookmarkStart w:id="104" w:name="ДЛЯ_ССЫЛКИ_галочка_fit"/>
      <w:r w:rsidRPr="004B1598">
        <w:rPr>
          <w:highlight w:val="magenta"/>
        </w:rPr>
        <w:lastRenderedPageBreak/>
        <w:t>Бо́льшая</w:t>
      </w:r>
      <w:r w:rsidRPr="00B30475">
        <w:t xml:space="preserve"> </w:t>
      </w:r>
      <w:bookmarkEnd w:id="104"/>
      <w:r w:rsidRPr="00B30475">
        <w:t>часть таблицы занята вертикальными блоками</w:t>
      </w:r>
      <w:r w:rsidR="00C23959">
        <w:t>,</w:t>
      </w:r>
      <w:r w:rsidRPr="00B30475">
        <w:t xml:space="preserve"> соответствующими конкретным параметрам. Параметры</w:t>
      </w:r>
      <w:r w:rsidR="00C23959">
        <w:t>,</w:t>
      </w:r>
      <w:r w:rsidRPr="00B30475">
        <w:t xml:space="preserve"> в основном</w:t>
      </w:r>
      <w:r w:rsidR="00C23959">
        <w:t>,</w:t>
      </w:r>
      <w:r w:rsidRPr="00B30475">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w:t>
      </w:r>
      <w:r w:rsidR="00765C1A">
        <w:t>"</w:t>
      </w:r>
      <w:r w:rsidRPr="00B30475">
        <w:t>шапке</w:t>
      </w:r>
      <w:r w:rsidR="00765C1A">
        <w:t>"</w:t>
      </w:r>
      <w:r w:rsidRPr="00B30475">
        <w:t xml:space="preserve">. Также это способ увидеть полное название данного параметра. </w:t>
      </w:r>
      <w:r w:rsidR="00480B6F" w:rsidRPr="00B30475">
        <w:t xml:space="preserve">Рисунок ниже показывает назначение полей </w:t>
      </w:r>
      <w:r w:rsidRPr="00B30475">
        <w:t>в блоке</w:t>
      </w:r>
      <w:r w:rsidR="00480B6F" w:rsidRPr="00B30475">
        <w:t>.</w:t>
      </w:r>
      <w:r w:rsidR="001378F4" w:rsidRPr="00B30475">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pPr>
                            <w:r w:rsidRPr="00B30475">
                              <w:rPr>
                                <w:i/>
                                <w:u w:val="single"/>
                              </w:rPr>
                              <w:t>Внимание</w:t>
                            </w:r>
                            <w:r w:rsidRPr="00B30475">
                              <w:t xml:space="preserve">: У </w:t>
                            </w:r>
                            <w:r w:rsidRPr="00AB5C24">
                              <w:t>стехиометрических коэффициентов</w:t>
                            </w:r>
                            <w:r w:rsidRPr="00B30475">
                              <w:t xml:space="preserve"> </w:t>
                            </w:r>
                            <w:r w:rsidRPr="00275E02">
                              <w:t>«</w:t>
                            </w:r>
                            <w:r w:rsidRPr="00BB6759">
                              <w:rPr>
                                <w:rFonts w:ascii="Arial" w:hAnsi="Arial" w:cs="Arial"/>
                                <w:color w:val="C00000"/>
                              </w:rPr>
                              <w:t>ζ</w:t>
                            </w:r>
                            <w:r w:rsidRPr="00275E02">
                              <w:t>»</w:t>
                            </w:r>
                            <w:r w:rsidRPr="00B30475">
                              <w:t xml:space="preserve"> и периодического дрейфа </w:t>
                            </w:r>
                            <w:r>
                              <w:t>«</w:t>
                            </w:r>
                            <w:r w:rsidRPr="007154BE">
                              <w:rPr>
                                <w:rFonts w:ascii="Arial" w:hAnsi="Arial" w:cs="Arial"/>
                                <w:color w:val="C00000"/>
                                <w:lang w:val="en-US"/>
                              </w:rPr>
                              <w:t>sine</w:t>
                            </w:r>
                            <w:r w:rsidRPr="007154BE">
                              <w:rPr>
                                <w:rFonts w:ascii="Arial" w:hAnsi="Arial" w:cs="Arial"/>
                                <w:color w:val="C00000"/>
                              </w:rPr>
                              <w:t xml:space="preserve"> </w:t>
                            </w:r>
                            <w:r w:rsidRPr="007154BE">
                              <w:rPr>
                                <w:rFonts w:ascii="Arial" w:hAnsi="Arial" w:cs="Arial"/>
                                <w:color w:val="C00000"/>
                                <w:lang w:val="en-US"/>
                              </w:rPr>
                              <w:t>drift</w:t>
                            </w:r>
                            <w:r>
                              <w:rPr>
                                <w:rFonts w:ascii="Arial" w:hAnsi="Arial" w:cs="Arial"/>
                              </w:rPr>
                              <w:t>»</w:t>
                            </w:r>
                            <w:r w:rsidRPr="00B30475">
                              <w:t xml:space="preserve"> контекстное меню вызывается на поле «</w:t>
                            </w:r>
                            <w:r w:rsidRPr="007154BE">
                              <w:rPr>
                                <w:rFonts w:ascii="Arial" w:hAnsi="Arial" w:cs="Arial"/>
                                <w:color w:val="C00000"/>
                                <w:lang w:val="en-US"/>
                              </w:rPr>
                              <w:t>fit</w:t>
                            </w:r>
                            <w:r w:rsidRPr="00B30475">
                              <w:t>». У параметра «</w:t>
                            </w:r>
                            <w:r>
                              <w:rPr>
                                <w:rFonts w:ascii="Arial" w:hAnsi="Arial" w:cs="Arial"/>
                                <w:color w:val="C00000"/>
                                <w:lang w:val="en-US"/>
                              </w:rPr>
                              <w:t>N</w:t>
                            </w:r>
                            <w:r w:rsidRPr="00B30475">
                              <w:t>»</w:t>
                            </w:r>
                            <w:r w:rsidRPr="003C0A36">
                              <w:t xml:space="preserve"> (</w:t>
                            </w:r>
                            <w:r w:rsidRPr="00B30475">
                              <w:t>число</w:t>
                            </w:r>
                            <w:r w:rsidRPr="003C0A36">
                              <w:t xml:space="preserve"> </w:t>
                            </w:r>
                            <w:r w:rsidRPr="00B30475">
                              <w:t>периодов</w:t>
                            </w:r>
                            <w:r w:rsidRPr="003C0A36">
                              <w:t>)</w:t>
                            </w:r>
                            <w:r w:rsidRPr="00B30475">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pPr>
                      <w:r w:rsidRPr="00B30475">
                        <w:rPr>
                          <w:i/>
                          <w:u w:val="single"/>
                        </w:rPr>
                        <w:t>Внимание</w:t>
                      </w:r>
                      <w:r w:rsidRPr="00B30475">
                        <w:t xml:space="preserve">: У </w:t>
                      </w:r>
                      <w:r w:rsidRPr="00AB5C24">
                        <w:t>стехиометрических коэффициентов</w:t>
                      </w:r>
                      <w:r w:rsidRPr="00B30475">
                        <w:t xml:space="preserve"> </w:t>
                      </w:r>
                      <w:r w:rsidRPr="00275E02">
                        <w:t>«</w:t>
                      </w:r>
                      <w:r w:rsidRPr="00BB6759">
                        <w:rPr>
                          <w:rFonts w:ascii="Arial" w:hAnsi="Arial" w:cs="Arial"/>
                          <w:color w:val="C00000"/>
                        </w:rPr>
                        <w:t>ζ</w:t>
                      </w:r>
                      <w:r w:rsidRPr="00275E02">
                        <w:t>»</w:t>
                      </w:r>
                      <w:r w:rsidRPr="00B30475">
                        <w:t xml:space="preserve"> и периодического дрейфа </w:t>
                      </w:r>
                      <w:r>
                        <w:t>«</w:t>
                      </w:r>
                      <w:r w:rsidRPr="007154BE">
                        <w:rPr>
                          <w:rFonts w:ascii="Arial" w:hAnsi="Arial" w:cs="Arial"/>
                          <w:color w:val="C00000"/>
                          <w:lang w:val="en-US"/>
                        </w:rPr>
                        <w:t>sine</w:t>
                      </w:r>
                      <w:r w:rsidRPr="007154BE">
                        <w:rPr>
                          <w:rFonts w:ascii="Arial" w:hAnsi="Arial" w:cs="Arial"/>
                          <w:color w:val="C00000"/>
                        </w:rPr>
                        <w:t xml:space="preserve"> </w:t>
                      </w:r>
                      <w:r w:rsidRPr="007154BE">
                        <w:rPr>
                          <w:rFonts w:ascii="Arial" w:hAnsi="Arial" w:cs="Arial"/>
                          <w:color w:val="C00000"/>
                          <w:lang w:val="en-US"/>
                        </w:rPr>
                        <w:t>drift</w:t>
                      </w:r>
                      <w:r>
                        <w:rPr>
                          <w:rFonts w:ascii="Arial" w:hAnsi="Arial" w:cs="Arial"/>
                        </w:rPr>
                        <w:t>»</w:t>
                      </w:r>
                      <w:r w:rsidRPr="00B30475">
                        <w:t xml:space="preserve"> контекстное меню вызывается на поле «</w:t>
                      </w:r>
                      <w:r w:rsidRPr="007154BE">
                        <w:rPr>
                          <w:rFonts w:ascii="Arial" w:hAnsi="Arial" w:cs="Arial"/>
                          <w:color w:val="C00000"/>
                          <w:lang w:val="en-US"/>
                        </w:rPr>
                        <w:t>fit</w:t>
                      </w:r>
                      <w:r w:rsidRPr="00B30475">
                        <w:t>». У параметра «</w:t>
                      </w:r>
                      <w:r>
                        <w:rPr>
                          <w:rFonts w:ascii="Arial" w:hAnsi="Arial" w:cs="Arial"/>
                          <w:color w:val="C00000"/>
                          <w:lang w:val="en-US"/>
                        </w:rPr>
                        <w:t>N</w:t>
                      </w:r>
                      <w:r w:rsidRPr="00B30475">
                        <w:t>»</w:t>
                      </w:r>
                      <w:r w:rsidRPr="003C0A36">
                        <w:t xml:space="preserve"> (</w:t>
                      </w:r>
                      <w:r w:rsidRPr="00B30475">
                        <w:t>число</w:t>
                      </w:r>
                      <w:r w:rsidRPr="003C0A36">
                        <w:t xml:space="preserve"> </w:t>
                      </w:r>
                      <w:r w:rsidRPr="00B30475">
                        <w:t>периодов</w:t>
                      </w:r>
                      <w:r w:rsidRPr="003C0A36">
                        <w:t>)</w:t>
                      </w:r>
                      <w:r w:rsidRPr="00B30475">
                        <w:t xml:space="preserve"> контекстного меню нет.</w:t>
                      </w:r>
                    </w:p>
                  </w:txbxContent>
                </v:textbox>
                <w10:wrap type="topAndBottom"/>
              </v:shape>
            </w:pict>
          </mc:Fallback>
        </mc:AlternateContent>
      </w:r>
      <w:r w:rsidRPr="00B30475">
        <w:rPr>
          <w:noProof/>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2"/>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rPr>
                                <w:t>фитинг</w:t>
                              </w:r>
                              <w:r>
                                <w:rPr>
                                  <w:color w:val="000000" w:themeColor="text1"/>
                                  <w:kern w:val="24"/>
                                  <w:lang w:val="en-US"/>
                                </w:rPr>
                                <w:t xml:space="preserve">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3"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rPr>
                          <w:t>фитинг</w:t>
                        </w:r>
                        <w:r>
                          <w:rPr>
                            <w:color w:val="000000" w:themeColor="text1"/>
                            <w:kern w:val="24"/>
                            <w:lang w:val="en-US"/>
                          </w:rPr>
                          <w:t xml:space="preserve">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rPr>
                          <w:t>текущее значение</w:t>
                        </w:r>
                      </w:p>
                    </w:txbxContent>
                  </v:textbox>
                </v:shape>
                <w10:wrap type="topAndBottom"/>
              </v:group>
            </w:pict>
          </mc:Fallback>
        </mc:AlternateContent>
      </w:r>
      <w:r w:rsidR="004F354B" w:rsidRPr="00B30475">
        <w:rPr>
          <w:rStyle w:val="ListLabel3"/>
          <w:color w:val="00518E"/>
          <w:sz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pPr>
      <w:r>
        <w:t xml:space="preserve">Опциональные параметры, имеющие флажок в заголовке, </w:t>
      </w:r>
      <w:r w:rsidRPr="00AB5C24">
        <w:t xml:space="preserve">могут быть с </w:t>
      </w:r>
      <w:r w:rsidR="00AB5C24">
        <w:t xml:space="preserve">его </w:t>
      </w:r>
      <w:r w:rsidRPr="00AB5C24">
        <w:t>помощью включены</w:t>
      </w:r>
      <w:r>
        <w:t xml:space="preserve"> и выключены</w:t>
      </w:r>
      <w:r w:rsidR="009647F5">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D00A00">
        <w:rPr>
          <w:noProof/>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rPr>
        <w:t>Г</w:t>
      </w:r>
      <w:r w:rsidR="00D00A00">
        <w:rPr>
          <w:rStyle w:val="ListLabel3"/>
          <w:color w:val="00518E"/>
          <w:sz w:val="22"/>
        </w:rPr>
        <w:t>армоническ</w:t>
      </w:r>
      <w:r w:rsidR="00A01CEE">
        <w:rPr>
          <w:rStyle w:val="ListLabel3"/>
          <w:color w:val="00518E"/>
          <w:sz w:val="22"/>
        </w:rPr>
        <w:t>ая</w:t>
      </w:r>
      <w:r w:rsidR="00D00A00">
        <w:rPr>
          <w:rStyle w:val="ListLabel3"/>
          <w:color w:val="00518E"/>
          <w:sz w:val="22"/>
        </w:rPr>
        <w:t xml:space="preserve"> модуляци</w:t>
      </w:r>
      <w:r w:rsidR="00A01CEE">
        <w:rPr>
          <w:rStyle w:val="ListLabel3"/>
          <w:color w:val="00518E"/>
          <w:sz w:val="22"/>
        </w:rPr>
        <w:t>я</w:t>
      </w:r>
      <w:r w:rsidR="00D00A00">
        <w:rPr>
          <w:rStyle w:val="ListLabel3"/>
          <w:color w:val="00518E"/>
          <w:sz w:val="22"/>
        </w:rPr>
        <w:t xml:space="preserve"> толщины слоя</w:t>
      </w:r>
      <w:r w:rsidR="0014623F">
        <w:rPr>
          <w:rStyle w:val="ListLabel3"/>
          <w:color w:val="00518E"/>
          <w:sz w:val="22"/>
        </w:rPr>
        <w:t xml:space="preserve">: величины </w:t>
      </w:r>
      <w:r w:rsidR="0014623F">
        <w:rPr>
          <w:rStyle w:val="ListLabel3"/>
          <w:color w:val="00518E"/>
          <w:sz w:val="22"/>
          <w:lang w:val="en-US"/>
        </w:rPr>
        <w:t>A</w:t>
      </w:r>
      <w:r w:rsidR="0014623F" w:rsidRPr="0014623F">
        <w:rPr>
          <w:rStyle w:val="ListLabel3"/>
          <w:color w:val="00518E"/>
          <w:sz w:val="22"/>
        </w:rPr>
        <w:t xml:space="preserve">, </w:t>
      </w:r>
      <w:r w:rsidR="0014623F">
        <w:rPr>
          <w:rStyle w:val="ListLabel3"/>
          <w:color w:val="00518E"/>
          <w:sz w:val="22"/>
        </w:rPr>
        <w:t>υ</w:t>
      </w:r>
      <w:r w:rsidR="0014623F" w:rsidRPr="0014623F">
        <w:rPr>
          <w:rStyle w:val="ListLabel3"/>
          <w:color w:val="00518E"/>
          <w:sz w:val="22"/>
        </w:rPr>
        <w:t xml:space="preserve">, </w:t>
      </w:r>
      <w:r w:rsidR="0014623F">
        <w:rPr>
          <w:rStyle w:val="ListLabel3"/>
          <w:color w:val="00518E"/>
          <w:sz w:val="22"/>
        </w:rPr>
        <w:t>φ</w:t>
      </w:r>
    </w:p>
    <w:p w14:paraId="4A1D5CEF" w14:textId="4A7E6495" w:rsidR="00ED473A" w:rsidRPr="00AB5C24" w:rsidRDefault="00D00A00" w:rsidP="00ED473A">
      <w:pPr>
        <w:pStyle w:val="a"/>
        <w:spacing w:beforeLines="100" w:before="240" w:afterLines="150" w:after="360" w:line="276" w:lineRule="auto"/>
        <w:ind w:firstLine="0"/>
      </w:pPr>
      <w:bookmarkStart w:id="105" w:name="ДЛЯ_ССЫЛКИ_переходные_слои"/>
      <w:r w:rsidRPr="004B1598">
        <w:rPr>
          <w:highlight w:val="magenta"/>
        </w:rPr>
        <w:t>Исключением</w:t>
      </w:r>
      <w:r>
        <w:t xml:space="preserve"> </w:t>
      </w:r>
      <w:bookmarkEnd w:id="105"/>
      <w:r>
        <w:t>является т</w:t>
      </w:r>
      <w:r w:rsidR="00ED473A">
        <w:t>олщина межслоевой переходной области</w:t>
      </w:r>
      <w:r>
        <w:t xml:space="preserve">. Она </w:t>
      </w:r>
      <w:r w:rsidR="00ED473A">
        <w:t xml:space="preserve">может быть задана единым параметром </w:t>
      </w:r>
      <w:r w:rsidR="00765C1A">
        <w:t>"</w:t>
      </w:r>
      <w:r w:rsidR="00ED473A" w:rsidRPr="001C3452">
        <w:rPr>
          <w:rFonts w:ascii="Arial" w:hAnsi="Arial" w:cs="Arial"/>
          <w:color w:val="C00000"/>
          <w:lang w:val="en-US"/>
        </w:rPr>
        <w:t>s</w:t>
      </w:r>
      <w:r w:rsidR="00765C1A">
        <w:t>"</w:t>
      </w:r>
      <w:r w:rsidR="00ED473A">
        <w:t xml:space="preserve"> или толщинами отдельных функций профиля. Во втором случае эффективна</w:t>
      </w:r>
      <w:r w:rsidR="00AB5C24">
        <w:t>я толщина считается как средне</w:t>
      </w:r>
      <w:r w:rsidR="00ED473A">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rPr>
      </w:pPr>
      <w:r w:rsidRPr="00B15D62">
        <w:rPr>
          <w:noProof/>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pPr>
      <w: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t>ую корреляцию</w:t>
      </w:r>
      <w: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AF3E79">
        <w:rPr>
          <w:noProof/>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rPr>
        <w:t>Управление частицами в слое</w:t>
      </w:r>
    </w:p>
    <w:p w14:paraId="64881075" w14:textId="19A66E09" w:rsidR="00C16A67" w:rsidRPr="00365320" w:rsidRDefault="00FD094F" w:rsidP="00C16A67">
      <w:pPr>
        <w:pStyle w:val="a"/>
        <w:spacing w:beforeLines="100" w:before="240" w:afterLines="150" w:after="360" w:line="276" w:lineRule="auto"/>
        <w:ind w:firstLine="0"/>
      </w:pPr>
      <w:bookmarkStart w:id="106" w:name="ДЛЯ_ССЫЛКИ_внешняя_PSD"/>
      <w:r w:rsidRPr="004B1598">
        <w:rPr>
          <w:highlight w:val="magenta"/>
        </w:rPr>
        <w:t>Отдельно</w:t>
      </w:r>
      <w:bookmarkEnd w:id="106"/>
      <w:r>
        <w:t xml:space="preserve"> </w:t>
      </w:r>
      <w:r w:rsidR="0082327E">
        <w:t xml:space="preserve">стоит </w:t>
      </w:r>
      <w:r w:rsidR="0082327E" w:rsidRPr="007765DF">
        <w:t xml:space="preserve">упомянуть возможность </w:t>
      </w:r>
      <w:hyperlink w:anchor="_Импорт_PSD_шероховатости" w:history="1">
        <w:r w:rsidR="00BE60C2" w:rsidRPr="007765DF">
          <w:rPr>
            <w:rStyle w:val="Hyperlink"/>
          </w:rPr>
          <w:t>загрузки из файла</w:t>
        </w:r>
      </w:hyperlink>
      <w:r w:rsidR="00412B1E" w:rsidRPr="007765DF">
        <w:t xml:space="preserve"> </w:t>
      </w:r>
      <w:r w:rsidR="00A43BDC" w:rsidRPr="007765DF">
        <w:t xml:space="preserve">внешней PSD </w:t>
      </w:r>
      <w:r w:rsidR="00412B1E" w:rsidRPr="007765DF">
        <w:t xml:space="preserve">в дополнение </w:t>
      </w:r>
      <w:r w:rsidR="008350F2" w:rsidRPr="007765DF">
        <w:t>к</w:t>
      </w:r>
      <w:r w:rsidR="00412B1E" w:rsidRPr="007765DF">
        <w:t xml:space="preserve"> модельной</w:t>
      </w:r>
      <w:r w:rsidR="00365320" w:rsidRPr="007765DF">
        <w:t xml:space="preserve">. </w:t>
      </w:r>
      <w:r w:rsidR="00365320" w:rsidRPr="00AB5C24">
        <w:t xml:space="preserve">На месте светло-голубой </w:t>
      </w:r>
      <w:r w:rsidR="00765C1A">
        <w:t>"</w:t>
      </w:r>
      <w:r w:rsidR="00365320" w:rsidRPr="00AB5C24">
        <w:t>шапки</w:t>
      </w:r>
      <w:r w:rsidR="00765C1A">
        <w:t>"</w:t>
      </w:r>
      <w:r w:rsidR="00365320" w:rsidRPr="00AB5C24">
        <w:t xml:space="preserve"> параметра здесь расположена кнопка загрузки. Если внешняя </w:t>
      </w:r>
      <w:r w:rsidR="00365320" w:rsidRPr="00AB5C24">
        <w:rPr>
          <w:lang w:val="en-US"/>
        </w:rPr>
        <w:t>PSD</w:t>
      </w:r>
      <w:r w:rsidR="00365320" w:rsidRPr="00AB5C24">
        <w:t xml:space="preserve"> не </w:t>
      </w:r>
      <w:r w:rsidR="00AB5C24" w:rsidRPr="00AB5C24">
        <w:t xml:space="preserve">загружена – </w:t>
      </w:r>
      <w:r w:rsidR="00365320" w:rsidRPr="00AB5C24">
        <w:t>к</w:t>
      </w:r>
      <w:r w:rsidR="00AB5C24" w:rsidRPr="00AB5C24">
        <w:t xml:space="preserve">нопка белая, если загружена – </w:t>
      </w:r>
      <w:r w:rsidR="00365320" w:rsidRPr="00AB5C24">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rPr>
        <w:t xml:space="preserve">Внешняя </w:t>
      </w:r>
      <w:r w:rsidR="00C16A67">
        <w:rPr>
          <w:rStyle w:val="ListLabel3"/>
          <w:color w:val="00518E"/>
          <w:sz w:val="22"/>
          <w:lang w:val="en-US"/>
        </w:rPr>
        <w:t xml:space="preserve">PSD </w:t>
      </w:r>
      <w:r w:rsidR="00C16A67">
        <w:rPr>
          <w:rStyle w:val="ListLabel3"/>
          <w:color w:val="00518E"/>
          <w:sz w:val="22"/>
        </w:rPr>
        <w:t>шероховатости</w:t>
      </w:r>
    </w:p>
    <w:p w14:paraId="3A198FB0" w14:textId="55EDCAD0" w:rsidR="001D4BE3" w:rsidRPr="00203BB7" w:rsidRDefault="007703A5" w:rsidP="009529D4">
      <w:pPr>
        <w:pStyle w:val="a"/>
        <w:spacing w:beforeLines="100" w:before="240" w:afterLines="150" w:after="360" w:line="276" w:lineRule="auto"/>
        <w:ind w:firstLine="0"/>
      </w:pPr>
      <w:r>
        <w:t xml:space="preserve">Изменяемым </w:t>
      </w:r>
      <w:r w:rsidRPr="00AB5C24">
        <w:t>параметром является множитель</w:t>
      </w:r>
      <w:r w:rsidR="006E45EF">
        <w:t xml:space="preserve"> </w:t>
      </w:r>
      <w:r w:rsidR="00AB5C24">
        <w:t xml:space="preserve">при среднеквадратичной шероховатости </w:t>
      </w:r>
      <w:r w:rsidR="00765C1A">
        <w:t>"</w:t>
      </w:r>
      <w:r w:rsidR="006E45EF">
        <w:rPr>
          <w:lang w:val="en-US"/>
        </w:rPr>
        <w:t>roughness</w:t>
      </w:r>
      <w:r w:rsidR="006E45EF" w:rsidRPr="006E45EF">
        <w:t xml:space="preserve"> </w:t>
      </w:r>
      <w:r w:rsidR="006E45EF">
        <w:rPr>
          <w:lang w:val="en-US"/>
        </w:rPr>
        <w:t>factor</w:t>
      </w:r>
      <w:r w:rsidR="00765C1A">
        <w:t>"</w:t>
      </w:r>
      <w:r w:rsidR="006E45EF" w:rsidRPr="006E45EF">
        <w:t>:</w:t>
      </w:r>
      <w:r w:rsidR="006E45EF">
        <w:t xml:space="preserve"> </w:t>
      </w:r>
      <w:r w:rsidR="00765C1A">
        <w:t>"</w:t>
      </w:r>
      <w:r>
        <w:rPr>
          <w:rFonts w:ascii="Arial" w:hAnsi="Arial" w:cs="Arial"/>
          <w:color w:val="C00000"/>
          <w:lang w:val="en-US"/>
        </w:rPr>
        <w:t>rf</w:t>
      </w:r>
      <w:r w:rsidRPr="007703A5">
        <w:rPr>
          <w:rFonts w:ascii="Arial" w:hAnsi="Arial" w:cs="Arial"/>
          <w:color w:val="C00000"/>
        </w:rPr>
        <w:t xml:space="preserve"> 1</w:t>
      </w:r>
      <w:r>
        <w:rPr>
          <w:rFonts w:ascii="Arial" w:hAnsi="Arial" w:cs="Arial"/>
          <w:color w:val="C00000"/>
          <w:lang w:val="en-US"/>
        </w:rPr>
        <w:t>D</w:t>
      </w:r>
      <w:r w:rsidR="00765C1A">
        <w:t>"</w:t>
      </w:r>
      <w:r>
        <w:t xml:space="preserve"> или </w:t>
      </w:r>
      <w:r w:rsidR="00765C1A">
        <w:t>"</w:t>
      </w:r>
      <w:r>
        <w:rPr>
          <w:rFonts w:ascii="Arial" w:hAnsi="Arial" w:cs="Arial"/>
          <w:color w:val="C00000"/>
          <w:lang w:val="en-US"/>
        </w:rPr>
        <w:t>rf</w:t>
      </w:r>
      <w:r w:rsidRPr="007703A5">
        <w:rPr>
          <w:rFonts w:ascii="Arial" w:hAnsi="Arial" w:cs="Arial"/>
          <w:color w:val="C00000"/>
        </w:rPr>
        <w:t xml:space="preserve"> </w:t>
      </w:r>
      <w:r>
        <w:rPr>
          <w:rFonts w:ascii="Arial" w:hAnsi="Arial" w:cs="Arial"/>
          <w:color w:val="C00000"/>
        </w:rPr>
        <w:t>2</w:t>
      </w:r>
      <w:r>
        <w:rPr>
          <w:rFonts w:ascii="Arial" w:hAnsi="Arial" w:cs="Arial"/>
          <w:color w:val="C00000"/>
          <w:lang w:val="en-US"/>
        </w:rPr>
        <w:t>D</w:t>
      </w:r>
      <w:r w:rsidR="00765C1A">
        <w:t>"</w:t>
      </w:r>
      <w:r w:rsidR="006E45EF">
        <w:t xml:space="preserve">. Соответственно, </w:t>
      </w:r>
      <w:r w:rsidR="006E45EF">
        <w:rPr>
          <w:lang w:val="en-US"/>
        </w:rPr>
        <w:t>PSD</w:t>
      </w:r>
      <w:r w:rsidR="006E45EF" w:rsidRPr="006E45EF">
        <w:t xml:space="preserve"> </w:t>
      </w:r>
      <w:r w:rsidR="006E45EF">
        <w:t xml:space="preserve">зависит от </w:t>
      </w:r>
      <w:r w:rsidR="00765C1A">
        <w:t>"</w:t>
      </w:r>
      <w:r w:rsidR="006E45EF">
        <w:rPr>
          <w:rFonts w:ascii="Arial" w:hAnsi="Arial" w:cs="Arial"/>
          <w:color w:val="C00000"/>
          <w:lang w:val="en-US"/>
        </w:rPr>
        <w:t>rf</w:t>
      </w:r>
      <w:r w:rsidR="006E45EF" w:rsidRPr="007703A5">
        <w:rPr>
          <w:rFonts w:ascii="Arial" w:hAnsi="Arial" w:cs="Arial"/>
          <w:color w:val="C00000"/>
        </w:rPr>
        <w:t xml:space="preserve"> 1</w:t>
      </w:r>
      <w:r w:rsidR="006E45EF">
        <w:rPr>
          <w:rFonts w:ascii="Arial" w:hAnsi="Arial" w:cs="Arial"/>
          <w:color w:val="C00000"/>
          <w:lang w:val="en-US"/>
        </w:rPr>
        <w:t>D</w:t>
      </w:r>
      <w:r w:rsidR="00765C1A">
        <w:t>"</w:t>
      </w:r>
      <w:r w:rsidR="006E45EF" w:rsidRPr="006E45EF">
        <w:t>/</w:t>
      </w:r>
      <w:r w:rsidR="00765C1A">
        <w:t>"</w:t>
      </w:r>
      <w:r w:rsidR="006E45EF">
        <w:rPr>
          <w:rFonts w:ascii="Arial" w:hAnsi="Arial" w:cs="Arial"/>
          <w:color w:val="C00000"/>
          <w:lang w:val="en-US"/>
        </w:rPr>
        <w:t>rf</w:t>
      </w:r>
      <w:r w:rsidR="006E45EF" w:rsidRPr="007703A5">
        <w:rPr>
          <w:rFonts w:ascii="Arial" w:hAnsi="Arial" w:cs="Arial"/>
          <w:color w:val="C00000"/>
        </w:rPr>
        <w:t xml:space="preserve"> </w:t>
      </w:r>
      <w:r w:rsidR="006E45EF">
        <w:rPr>
          <w:rFonts w:ascii="Arial" w:hAnsi="Arial" w:cs="Arial"/>
          <w:color w:val="C00000"/>
        </w:rPr>
        <w:t>2</w:t>
      </w:r>
      <w:r w:rsidR="006E45EF">
        <w:rPr>
          <w:rFonts w:ascii="Arial" w:hAnsi="Arial" w:cs="Arial"/>
          <w:color w:val="C00000"/>
          <w:lang w:val="en-US"/>
        </w:rPr>
        <w:t>D</w:t>
      </w:r>
      <w:r w:rsidR="00765C1A">
        <w:t>"</w:t>
      </w:r>
      <w:r w:rsidR="006E45EF" w:rsidRPr="006E45EF">
        <w:t xml:space="preserve"> </w:t>
      </w:r>
      <w:r w:rsidR="006E45EF">
        <w:t xml:space="preserve">квадратично. Результирующая шероховатость в частотном диапазоне загруженной </w:t>
      </w:r>
      <w:r w:rsidR="006E45EF">
        <w:rPr>
          <w:lang w:val="en-US"/>
        </w:rPr>
        <w:t>PSD</w:t>
      </w:r>
      <w:r w:rsidR="006E45EF">
        <w:t xml:space="preserve"> отображена в </w:t>
      </w:r>
      <w:r w:rsidR="00203BB7">
        <w:t xml:space="preserve">поле </w:t>
      </w:r>
      <w:r w:rsidR="00765C1A">
        <w:t>"</w:t>
      </w:r>
      <w:r w:rsidR="00203BB7" w:rsidRPr="00AB5C24">
        <w:rPr>
          <w:rFonts w:ascii="Arial" w:hAnsi="Arial" w:cs="Arial"/>
          <w:color w:val="C00000"/>
        </w:rPr>
        <w:t>σ</w:t>
      </w:r>
      <w:r w:rsidR="00203BB7" w:rsidRPr="00AB5C24">
        <w:rPr>
          <w:rFonts w:ascii="Arial" w:hAnsi="Arial" w:cs="Arial"/>
          <w:color w:val="C00000"/>
          <w:vertAlign w:val="subscript"/>
          <w:lang w:val="en-US"/>
        </w:rPr>
        <w:t>e</w:t>
      </w:r>
      <w:r w:rsidR="00765C1A">
        <w:t>"</w:t>
      </w:r>
      <w:r w:rsidR="00542D27">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pPr>
      <w:r>
        <w:t>Многослойка:</w:t>
      </w:r>
    </w:p>
    <w:p w14:paraId="26D00E6A" w14:textId="5412197F" w:rsidR="00CD2520" w:rsidRPr="009958B5" w:rsidRDefault="00C856C4" w:rsidP="00C856C4">
      <w:pPr>
        <w:pStyle w:val="a"/>
        <w:spacing w:beforeLines="100" w:before="240" w:afterLines="150" w:after="360" w:line="276" w:lineRule="auto"/>
        <w:ind w:left="720" w:firstLine="0"/>
      </w:pPr>
      <w:r w:rsidRPr="00C856C4">
        <w:rPr>
          <w:noProof/>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t>число</w:t>
      </w:r>
      <w:r w:rsidR="009958B5" w:rsidRPr="009958B5">
        <w:t xml:space="preserve"> </w:t>
      </w:r>
      <w:r w:rsidR="009958B5">
        <w:t>периодов</w:t>
      </w:r>
      <w:r w:rsidR="009958B5" w:rsidRPr="009958B5">
        <w:t xml:space="preserve"> </w:t>
      </w:r>
      <w:r w:rsidR="009958B5">
        <w:t>в</w:t>
      </w:r>
      <w:r w:rsidR="009958B5" w:rsidRPr="009958B5">
        <w:t xml:space="preserve"> </w:t>
      </w:r>
      <w:r w:rsidR="009958B5">
        <w:t>многослойке</w:t>
      </w:r>
    </w:p>
    <w:p w14:paraId="66D9C560" w14:textId="6DE3277A" w:rsidR="00227053" w:rsidRPr="006B7701" w:rsidRDefault="00541869" w:rsidP="00C856C4">
      <w:pPr>
        <w:pStyle w:val="a"/>
        <w:spacing w:beforeLines="100" w:before="240" w:afterLines="150" w:after="360" w:line="276" w:lineRule="auto"/>
        <w:ind w:left="720" w:firstLine="0"/>
      </w:pPr>
      <w:r w:rsidRPr="00541869">
        <w:rPr>
          <w:noProof/>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t>толщина</w:t>
      </w:r>
      <w:r w:rsidR="009958B5" w:rsidRPr="006B7701">
        <w:t xml:space="preserve"> </w:t>
      </w:r>
      <w:r w:rsidR="009958B5">
        <w:t>периода</w:t>
      </w:r>
    </w:p>
    <w:p w14:paraId="6E7CEE1D" w14:textId="37B990AE" w:rsidR="00541869" w:rsidRDefault="00C20BC7" w:rsidP="00C856C4">
      <w:pPr>
        <w:pStyle w:val="a"/>
        <w:spacing w:beforeLines="100" w:before="240" w:afterLines="150" w:after="360" w:line="276" w:lineRule="auto"/>
        <w:ind w:left="720" w:firstLine="0"/>
      </w:pPr>
      <w:r w:rsidRPr="00541869">
        <w:rPr>
          <w:noProof/>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pPr>
      <w:r>
        <w:t>Слой:</w:t>
      </w:r>
    </w:p>
    <w:p w14:paraId="5195CA2F" w14:textId="51BAC1E8" w:rsidR="009958B5" w:rsidRDefault="009958B5" w:rsidP="00C856C4">
      <w:pPr>
        <w:pStyle w:val="a"/>
        <w:spacing w:beforeLines="100" w:before="240" w:afterLines="150" w:after="360" w:line="276" w:lineRule="auto"/>
        <w:ind w:left="720" w:firstLine="0"/>
      </w:pPr>
      <w:r w:rsidRPr="009958B5">
        <w:rPr>
          <w:noProof/>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t xml:space="preserve"> </w:t>
      </w:r>
      <w:r w:rsidR="00372554">
        <w:t xml:space="preserve">химический элемент и его </w:t>
      </w:r>
      <w:r>
        <w:t>стехиометрический</w:t>
      </w:r>
      <w:r w:rsidRPr="009958B5">
        <w:t xml:space="preserve"> </w:t>
      </w:r>
      <w:r>
        <w:t>индекс</w:t>
      </w:r>
    </w:p>
    <w:p w14:paraId="78AAC1B7" w14:textId="36E05CE4" w:rsidR="009958B5" w:rsidRPr="009958B5" w:rsidRDefault="00F9346C" w:rsidP="00C856C4">
      <w:pPr>
        <w:pStyle w:val="a"/>
        <w:spacing w:beforeLines="100" w:before="240" w:afterLines="150" w:after="360" w:line="276" w:lineRule="auto"/>
        <w:ind w:left="720" w:firstLine="0"/>
      </w:pPr>
      <w:r w:rsidRPr="009958B5">
        <w:rPr>
          <w:noProof/>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pPr>
      <w:r w:rsidRPr="002C296D">
        <w:rPr>
          <w:noProof/>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t>абсолютная</w:t>
      </w:r>
      <w:r w:rsidR="00F9346C" w:rsidRPr="00F9346C">
        <w:t xml:space="preserve"> </w:t>
      </w:r>
      <w:r w:rsidR="00F9346C" w:rsidRPr="00AB5C24">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pPr>
      <w:r w:rsidRPr="002C296D">
        <w:rPr>
          <w:noProof/>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t xml:space="preserve">относительная плотность </w:t>
      </w:r>
      <w:r w:rsidR="00AB5C24">
        <w:t>вещества</w:t>
      </w:r>
    </w:p>
    <w:p w14:paraId="3835D0ED" w14:textId="4554F001" w:rsidR="002C296D" w:rsidRPr="00F9346C" w:rsidRDefault="009507C6" w:rsidP="00C856C4">
      <w:pPr>
        <w:pStyle w:val="a"/>
        <w:spacing w:beforeLines="100" w:before="240" w:afterLines="150" w:after="360" w:line="276" w:lineRule="auto"/>
        <w:ind w:left="720" w:firstLine="0"/>
      </w:pPr>
      <w:r w:rsidRPr="00920F45">
        <w:rPr>
          <w:noProof/>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t>толщина слоя</w:t>
      </w:r>
    </w:p>
    <w:p w14:paraId="1CC27068" w14:textId="5E86AEDB" w:rsidR="002C296D" w:rsidRDefault="00F23EA0" w:rsidP="00C856C4">
      <w:pPr>
        <w:pStyle w:val="a"/>
        <w:spacing w:beforeLines="100" w:before="240" w:afterLines="150" w:after="360" w:line="276" w:lineRule="auto"/>
        <w:ind w:left="720" w:firstLine="0"/>
      </w:pPr>
      <w:r w:rsidRPr="00CD423E">
        <w:rPr>
          <w:noProof/>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pPr>
      <w: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pPr>
      <w:r w:rsidRPr="00F23EA0">
        <w:rPr>
          <w:noProof/>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4BB">
        <w:t xml:space="preserve">функция ошибок </w:t>
      </w:r>
      <w:r w:rsidR="007B74BB" w:rsidRPr="00B87DEB">
        <w:rPr>
          <w:i/>
          <w:iCs/>
          <w:lang w:val="en-US"/>
        </w:rPr>
        <w:t>erf</w:t>
      </w:r>
      <w:r w:rsidR="007B74BB">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pPr>
      <w:r w:rsidRPr="00F23EA0">
        <w:rPr>
          <w:noProof/>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B87DEB">
        <w:t>линейный профиль</w:t>
      </w:r>
      <w:r w:rsidR="00220E66">
        <w:t xml:space="preserve"> </w:t>
      </w:r>
      <w:proofErr w:type="spellStart"/>
      <w:r w:rsidR="00B87DEB" w:rsidRPr="00B87DEB">
        <w:rPr>
          <w:i/>
          <w:iCs/>
          <w:lang w:val="en-US"/>
        </w:rPr>
        <w:t>lin</w:t>
      </w:r>
      <w:proofErr w:type="spellEnd"/>
      <w:r w:rsidR="00220E66">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B87DEB">
        <w:t>экспоненциальный профиль</w:t>
      </w:r>
      <w:r w:rsidR="00220E66">
        <w:t xml:space="preserve"> </w:t>
      </w:r>
      <w:r w:rsidR="00B87DEB" w:rsidRPr="00B87DEB">
        <w:rPr>
          <w:i/>
          <w:iCs/>
          <w:lang w:val="en-US"/>
        </w:rPr>
        <w:t>exp</w:t>
      </w:r>
      <w:r w:rsidR="00220E66">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t>гиперболический тангенс</w:t>
      </w:r>
      <w:r w:rsidR="00220E66">
        <w:t xml:space="preserve"> </w:t>
      </w:r>
      <w:r w:rsidR="00B87DEB" w:rsidRPr="00B87DEB">
        <w:rPr>
          <w:i/>
          <w:iCs/>
          <w:lang w:val="en-US"/>
        </w:rPr>
        <w:t>tanh</w:t>
      </w:r>
      <w:r w:rsidR="00220E66">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B613A8">
        <w:t>синусоидальный профиль</w:t>
      </w:r>
      <w:r w:rsidR="00220E66">
        <w:t xml:space="preserve"> </w:t>
      </w:r>
      <w:r w:rsidR="00B87DEB" w:rsidRPr="00B87DEB">
        <w:rPr>
          <w:i/>
          <w:iCs/>
          <w:lang w:val="en-US"/>
        </w:rPr>
        <w:t>sin</w:t>
      </w:r>
      <w:r w:rsidR="00220E66">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pPr>
      <w:r w:rsidRPr="00F23EA0">
        <w:rPr>
          <w:noProof/>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B613A8">
        <w:t>ступенчатый профиль</w:t>
      </w:r>
      <w:r w:rsidR="00220E66">
        <w:t xml:space="preserve"> </w:t>
      </w:r>
      <w:r w:rsidR="00B87DEB" w:rsidRPr="00B87DEB">
        <w:rPr>
          <w:i/>
          <w:iCs/>
          <w:lang w:val="en-US"/>
        </w:rPr>
        <w:t>step</w:t>
      </w:r>
      <w:r w:rsidR="00220E66">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B40B4A">
        <w:t xml:space="preserve">толщина </w:t>
      </w:r>
      <w:r w:rsidR="00B40B4A" w:rsidRPr="00AD1365">
        <w:rPr>
          <w:i/>
          <w:iCs/>
          <w:lang w:val="en-US"/>
        </w:rPr>
        <w:t>erf</w:t>
      </w:r>
      <w:r w:rsidR="00B40B4A" w:rsidRPr="00B40B4A">
        <w:t xml:space="preserve"> </w:t>
      </w:r>
      <w:r w:rsidR="00B40B4A">
        <w:t>профиля</w:t>
      </w:r>
    </w:p>
    <w:p w14:paraId="0B3FBCB6" w14:textId="520F17BA"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B40B4A">
        <w:t xml:space="preserve">толщина </w:t>
      </w:r>
      <w:proofErr w:type="spellStart"/>
      <w:r w:rsidR="00B40B4A">
        <w:rPr>
          <w:i/>
          <w:iCs/>
          <w:lang w:val="en-US"/>
        </w:rPr>
        <w:t>lin</w:t>
      </w:r>
      <w:proofErr w:type="spellEnd"/>
      <w:r w:rsidR="00B40B4A" w:rsidRPr="00B40B4A">
        <w:t xml:space="preserve"> </w:t>
      </w:r>
      <w:r w:rsidR="00B40B4A">
        <w:t>профиля</w:t>
      </w:r>
    </w:p>
    <w:p w14:paraId="7E6F7D02" w14:textId="3DF87FEA"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B40B4A">
        <w:t xml:space="preserve">толщина </w:t>
      </w:r>
      <w:r w:rsidR="00B40B4A">
        <w:rPr>
          <w:i/>
          <w:iCs/>
          <w:lang w:val="en-US"/>
        </w:rPr>
        <w:t>exp</w:t>
      </w:r>
      <w:r w:rsidR="00B40B4A" w:rsidRPr="00B40B4A">
        <w:t xml:space="preserve"> </w:t>
      </w:r>
      <w:r w:rsidR="00B40B4A">
        <w:t>профиля</w:t>
      </w:r>
    </w:p>
    <w:p w14:paraId="2ACA088E" w14:textId="7572838C"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B40B4A">
        <w:t xml:space="preserve">толщина </w:t>
      </w:r>
      <w:r w:rsidR="00B40B4A">
        <w:rPr>
          <w:i/>
          <w:iCs/>
          <w:lang w:val="en-US"/>
        </w:rPr>
        <w:t>tanh</w:t>
      </w:r>
      <w:r w:rsidR="00B40B4A" w:rsidRPr="00B40B4A">
        <w:t xml:space="preserve"> </w:t>
      </w:r>
      <w:r w:rsidR="00B40B4A">
        <w:t>профиля</w:t>
      </w:r>
    </w:p>
    <w:p w14:paraId="4FC30D1A" w14:textId="7E3584F2"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B40B4A">
        <w:t xml:space="preserve">толщина </w:t>
      </w:r>
      <w:r w:rsidR="00B40B4A">
        <w:rPr>
          <w:i/>
          <w:iCs/>
          <w:lang w:val="en-US"/>
        </w:rPr>
        <w:t>sin</w:t>
      </w:r>
      <w:r w:rsidR="00B40B4A" w:rsidRPr="00B40B4A">
        <w:t xml:space="preserve"> </w:t>
      </w:r>
      <w:r w:rsidR="00B40B4A">
        <w:t>профиля</w:t>
      </w:r>
    </w:p>
    <w:p w14:paraId="5529416D" w14:textId="77970888" w:rsidR="00B40B4A" w:rsidRPr="00AD1365" w:rsidRDefault="009E0088"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B40B4A">
        <w:t xml:space="preserve">толщина </w:t>
      </w:r>
      <w:r w:rsidR="00B40B4A">
        <w:rPr>
          <w:i/>
          <w:iCs/>
          <w:lang w:val="en-US"/>
        </w:rPr>
        <w:t>step</w:t>
      </w:r>
      <w:r w:rsidR="00B40B4A" w:rsidRPr="00B40B4A">
        <w:t xml:space="preserve"> </w:t>
      </w:r>
      <w:r w:rsidR="00B40B4A">
        <w:t>профиля</w:t>
      </w:r>
    </w:p>
    <w:p w14:paraId="21D438D9" w14:textId="5A9399ED" w:rsidR="00CB428C" w:rsidRPr="00F9346C" w:rsidRDefault="00B4590A" w:rsidP="00CB428C">
      <w:pPr>
        <w:pStyle w:val="a"/>
        <w:spacing w:beforeLines="100" w:before="240" w:afterLines="150" w:after="360" w:line="276" w:lineRule="auto"/>
        <w:ind w:firstLine="0"/>
      </w:pPr>
      <w:r>
        <w:t>Дрейф толщины слоя</w:t>
      </w:r>
      <w:r w:rsidR="00CB428C">
        <w:t>:</w:t>
      </w:r>
    </w:p>
    <w:p w14:paraId="3458FF57" w14:textId="21A7DDB1" w:rsidR="00AD663E" w:rsidRPr="007B74BB" w:rsidRDefault="00AD663E" w:rsidP="00AD663E">
      <w:pPr>
        <w:pStyle w:val="a"/>
        <w:spacing w:beforeLines="100" w:before="240" w:afterLines="150" w:after="360" w:line="276" w:lineRule="auto"/>
        <w:ind w:left="720" w:firstLine="0"/>
      </w:pPr>
      <w:r w:rsidRPr="00AD663E">
        <w:rPr>
          <w:noProof/>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pPr>
      <w:r w:rsidRPr="00AD663E">
        <w:rPr>
          <w:noProof/>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pPr>
      <w:r w:rsidRPr="00631CC4">
        <w:rPr>
          <w:noProof/>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pPr>
      <w:r>
        <w:t>Дрейф толщины</w:t>
      </w:r>
      <w:r w:rsidR="002E3055">
        <w:t xml:space="preserve"> диффузного</w:t>
      </w:r>
      <w: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pPr>
      <w:r w:rsidRPr="00AD663E">
        <w:rPr>
          <w:noProof/>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E86A2D">
        <w:t xml:space="preserve">линейный дрейф </w:t>
      </w:r>
      <w:r w:rsidR="007F184A">
        <w:t xml:space="preserve">толщины </w:t>
      </w:r>
      <w:r>
        <w:t>интерфейса</w:t>
      </w:r>
    </w:p>
    <w:p w14:paraId="347893EA" w14:textId="73598FE3" w:rsidR="00E86A2D" w:rsidRPr="007B74BB" w:rsidRDefault="005E27DE" w:rsidP="00E86A2D">
      <w:pPr>
        <w:pStyle w:val="a"/>
        <w:spacing w:beforeLines="100" w:before="240" w:afterLines="150" w:after="360" w:line="276" w:lineRule="auto"/>
        <w:ind w:left="720" w:firstLine="0"/>
      </w:pPr>
      <w:r w:rsidRPr="00AD663E">
        <w:rPr>
          <w:noProof/>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E86A2D">
        <w:t>случайные флуктуации толщины</w:t>
      </w:r>
      <w: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pPr>
      <w:r w:rsidRPr="00631CC4">
        <w:rPr>
          <w:noProof/>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t>синусоидальная модуляция толщины</w:t>
      </w:r>
      <w:r w:rsidR="005E27DE">
        <w:t xml:space="preserve"> интерфейса</w:t>
      </w:r>
    </w:p>
    <w:p w14:paraId="0B692E59" w14:textId="77777777" w:rsidR="001320D5" w:rsidRDefault="001320D5" w:rsidP="002B00FF">
      <w:pPr>
        <w:pStyle w:val="a"/>
        <w:spacing w:beforeLines="100" w:before="240" w:afterLines="150" w:after="360" w:line="276" w:lineRule="auto"/>
        <w:ind w:firstLine="0"/>
      </w:pPr>
    </w:p>
    <w:p w14:paraId="7D43AFC0" w14:textId="1BD20079" w:rsidR="002B00FF" w:rsidRPr="00F9346C" w:rsidRDefault="002B00FF" w:rsidP="002B00FF">
      <w:pPr>
        <w:pStyle w:val="a"/>
        <w:spacing w:beforeLines="100" w:before="240" w:afterLines="150" w:after="360" w:line="276" w:lineRule="auto"/>
        <w:ind w:firstLine="0"/>
      </w:pPr>
      <w:r>
        <w:t>Шероховатость:</w:t>
      </w:r>
    </w:p>
    <w:p w14:paraId="28BA4459" w14:textId="1951491B" w:rsidR="002B00FF" w:rsidRPr="007B74BB" w:rsidRDefault="001320D5" w:rsidP="002B00FF">
      <w:pPr>
        <w:pStyle w:val="a"/>
        <w:spacing w:beforeLines="100" w:before="240" w:afterLines="150" w:after="360" w:line="276" w:lineRule="auto"/>
        <w:ind w:left="720" w:firstLine="0"/>
      </w:pPr>
      <w:r w:rsidRPr="001320D5">
        <w:rPr>
          <w:noProof/>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pPr>
      <w:r w:rsidRPr="00007EF1">
        <w:rPr>
          <w:noProof/>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pPr>
      <w:r w:rsidRPr="00E20DE1">
        <w:rPr>
          <w:noProof/>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pPr>
      <w:r w:rsidRPr="00964F7F">
        <w:rPr>
          <w:noProof/>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t>среднеквадратическая высота пика</w:t>
      </w:r>
      <w:r w:rsidR="000213EA">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pPr>
      <w:r>
        <w:t>центральная пространственная частота</w:t>
      </w:r>
      <w:r w:rsidR="0032698E">
        <w:t xml:space="preserve"> пика </w:t>
      </w:r>
      <w:r>
        <w:t>шероховатости</w:t>
      </w:r>
    </w:p>
    <w:p w14:paraId="0F063B8D" w14:textId="5EEA21B9" w:rsidR="008F4DAF" w:rsidRPr="007B74BB" w:rsidRDefault="008F4DAF" w:rsidP="008F4DAF">
      <w:pPr>
        <w:pStyle w:val="a"/>
        <w:spacing w:beforeLines="100" w:before="240" w:afterLines="150" w:after="360" w:line="276" w:lineRule="auto"/>
        <w:ind w:left="720" w:firstLine="0"/>
      </w:pPr>
      <w:r w:rsidRPr="008F4DAF">
        <w:rPr>
          <w:noProof/>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pPr>
      <w:r w:rsidRPr="00B569E8">
        <w:rPr>
          <w:noProof/>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pPr>
      <w:r w:rsidRPr="00C43AAC">
        <w:rPr>
          <w:noProof/>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pPr>
      <w:r w:rsidRPr="00B569E8">
        <w:rPr>
          <w:noProof/>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t xml:space="preserve">показатель частотной экспоненты в факторе корреляции </w:t>
      </w:r>
      <w:r>
        <w:rPr>
          <w:lang w:val="en-US"/>
        </w:rPr>
        <w:t>PSD</w:t>
      </w:r>
    </w:p>
    <w:p w14:paraId="3E71CF9A" w14:textId="572CFAAD" w:rsidR="00506D4B" w:rsidRPr="00B569E8" w:rsidRDefault="00506D4B" w:rsidP="00506D4B">
      <w:pPr>
        <w:pStyle w:val="a"/>
        <w:spacing w:beforeLines="100" w:before="240" w:afterLines="150" w:after="360" w:line="276" w:lineRule="auto"/>
        <w:ind w:left="720" w:firstLine="0"/>
      </w:pPr>
      <w:r w:rsidRPr="004D2ED0">
        <w:rPr>
          <w:noProof/>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pPr>
      <w:r w:rsidRPr="004D2ED0">
        <w:rPr>
          <w:noProof/>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pPr>
      <w:r w:rsidRPr="004D2ED0">
        <w:rPr>
          <w:noProof/>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pPr>
      <w:r w:rsidRPr="004D2ED0">
        <w:rPr>
          <w:noProof/>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A16FBE">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pPr>
      <w:r w:rsidRPr="004D2ED0">
        <w:rPr>
          <w:noProof/>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A16FBE">
        <w:t>коэффициент при четвёртой степени частоты в модели линейного роста</w:t>
      </w:r>
    </w:p>
    <w:p w14:paraId="6FCD8098" w14:textId="41C148A8" w:rsidR="00904E5D" w:rsidRPr="00501887" w:rsidRDefault="00904E5D" w:rsidP="00904E5D">
      <w:pPr>
        <w:pStyle w:val="a"/>
        <w:spacing w:beforeLines="100" w:before="240" w:afterLines="150" w:after="360" w:line="276" w:lineRule="auto"/>
        <w:ind w:left="720" w:firstLine="0"/>
      </w:pPr>
      <w:r w:rsidRPr="00520459">
        <w:rPr>
          <w:noProof/>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765C1A">
        <w:t>"</w:t>
      </w:r>
      <w:r w:rsidR="007703A5">
        <w:rPr>
          <w:lang w:val="en-US"/>
        </w:rPr>
        <w:t>roughness</w:t>
      </w:r>
      <w:r w:rsidR="007703A5" w:rsidRPr="007703A5">
        <w:t xml:space="preserve"> </w:t>
      </w:r>
      <w:r w:rsidR="007703A5">
        <w:rPr>
          <w:lang w:val="en-US"/>
        </w:rPr>
        <w:t>factor</w:t>
      </w:r>
      <w:r w:rsidR="00765C1A">
        <w:t>"</w:t>
      </w:r>
      <w:r w:rsidR="007703A5" w:rsidRPr="007703A5">
        <w:t xml:space="preserve">, </w:t>
      </w:r>
      <w:r w:rsidR="00501887">
        <w:t xml:space="preserve">коэффициент при загруженной одномерной </w:t>
      </w:r>
      <w:r w:rsidR="00794CE8">
        <w:t xml:space="preserve">внешней </w:t>
      </w:r>
      <w:r w:rsidR="00501887">
        <w:rPr>
          <w:lang w:val="en-US"/>
        </w:rPr>
        <w:t>PSD</w:t>
      </w:r>
    </w:p>
    <w:p w14:paraId="39667091" w14:textId="253C902C" w:rsidR="00296E8B" w:rsidRPr="00501887" w:rsidRDefault="00765C1A" w:rsidP="00296E8B">
      <w:pPr>
        <w:pStyle w:val="a"/>
        <w:spacing w:beforeLines="100" w:before="240" w:afterLines="150" w:after="360" w:line="276" w:lineRule="auto"/>
        <w:ind w:left="720" w:firstLine="0"/>
      </w:pPr>
      <w:r>
        <w:t>"</w:t>
      </w:r>
      <w:r w:rsidR="007703A5">
        <w:rPr>
          <w:lang w:val="en-US"/>
        </w:rPr>
        <w:t>roughness</w:t>
      </w:r>
      <w:r w:rsidR="007703A5" w:rsidRPr="007703A5">
        <w:t xml:space="preserve"> </w:t>
      </w:r>
      <w:r w:rsidR="007703A5">
        <w:rPr>
          <w:lang w:val="en-US"/>
        </w:rPr>
        <w:t>factor</w:t>
      </w:r>
      <w:r>
        <w:t>"</w:t>
      </w:r>
      <w:r w:rsidR="007703A5" w:rsidRPr="007703A5">
        <w:t xml:space="preserve">, </w:t>
      </w:r>
      <w:r w:rsidR="00296E8B" w:rsidRPr="00520459">
        <w:rPr>
          <w:noProof/>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296E8B">
        <w:t xml:space="preserve">коэффициент при загруженной двумерной </w:t>
      </w:r>
      <w:r w:rsidR="00794CE8">
        <w:t xml:space="preserve">внешней </w:t>
      </w:r>
      <w:r w:rsidR="00296E8B">
        <w:rPr>
          <w:lang w:val="en-US"/>
        </w:rPr>
        <w:t>PSD</w:t>
      </w:r>
    </w:p>
    <w:p w14:paraId="10CF5825" w14:textId="14CF1F95" w:rsidR="00E86A2D" w:rsidRDefault="00690251" w:rsidP="00690251">
      <w:pPr>
        <w:pStyle w:val="a"/>
        <w:spacing w:beforeLines="100" w:before="240" w:afterLines="150" w:after="360" w:line="276" w:lineRule="auto"/>
        <w:ind w:firstLine="0"/>
      </w:pPr>
      <w:r>
        <w:t>Частицы:</w:t>
      </w:r>
    </w:p>
    <w:p w14:paraId="29382A9D" w14:textId="4CAA1097" w:rsidR="002F4CF3" w:rsidRPr="001D28AB" w:rsidRDefault="007647DC" w:rsidP="002F4CF3">
      <w:pPr>
        <w:pStyle w:val="a"/>
        <w:spacing w:beforeLines="100" w:before="240" w:afterLines="150" w:after="360" w:line="276" w:lineRule="auto"/>
        <w:ind w:left="720" w:firstLine="0"/>
      </w:pPr>
      <w:r w:rsidRPr="001D28AB">
        <w:rPr>
          <w:noProof/>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Pr="001D28AB">
        <w:t xml:space="preserve">абсолютная </w:t>
      </w:r>
      <w:r w:rsidRPr="00AB5C24">
        <w:t xml:space="preserve">плотность </w:t>
      </w:r>
      <w:r w:rsidR="001D28AB" w:rsidRPr="00AB5C24">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pPr>
      <w:r w:rsidRPr="001D28AB">
        <w:rPr>
          <w:noProof/>
        </w:rPr>
        <w:lastRenderedPageBreak/>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1D28AB">
        <w:t xml:space="preserve">относительная </w:t>
      </w:r>
      <w:r w:rsidR="001D28AB" w:rsidRPr="00AB5C24">
        <w:t xml:space="preserve">плотность </w:t>
      </w:r>
      <w:r w:rsidR="00AB5C24" w:rsidRPr="00AB5C24">
        <w:t xml:space="preserve">вещества </w:t>
      </w:r>
      <w:r w:rsidR="001D28AB" w:rsidRPr="00AB5C24">
        <w:t>частицы</w:t>
      </w:r>
    </w:p>
    <w:p w14:paraId="73FF7EC5" w14:textId="6CCECA31" w:rsidR="005B6F37" w:rsidRPr="001D28AB" w:rsidRDefault="005B6F37" w:rsidP="005B6F37">
      <w:pPr>
        <w:pStyle w:val="a"/>
        <w:spacing w:beforeLines="100" w:before="240" w:afterLines="150" w:after="360" w:line="276" w:lineRule="auto"/>
        <w:ind w:left="720" w:firstLine="0"/>
      </w:pPr>
      <w:r w:rsidRPr="007647DC">
        <w:rPr>
          <w:noProof/>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pPr>
      <w:r w:rsidRPr="007647DC">
        <w:rPr>
          <w:noProof/>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t>высота частицы</w:t>
      </w:r>
    </w:p>
    <w:p w14:paraId="310322C3" w14:textId="541EC5BB" w:rsidR="00AA2156" w:rsidRPr="001D28AB" w:rsidRDefault="00734A05" w:rsidP="00AA2156">
      <w:pPr>
        <w:pStyle w:val="a"/>
        <w:spacing w:beforeLines="100" w:before="240" w:afterLines="150" w:after="360" w:line="276" w:lineRule="auto"/>
        <w:ind w:left="720" w:firstLine="0"/>
      </w:pPr>
      <w:r w:rsidRPr="007647DC">
        <w:rPr>
          <w:noProof/>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pPr>
      <w:r w:rsidRPr="007647DC">
        <w:rPr>
          <w:noProof/>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734A05">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pPr>
      <w:r w:rsidRPr="007647DC">
        <w:rPr>
          <w:noProof/>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BA3A6C">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pPr>
      <w:r w:rsidRPr="007647DC">
        <w:rPr>
          <w:noProof/>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7106BA">
        <w:t xml:space="preserve">случайный сдвиг </w:t>
      </w:r>
      <w:r>
        <w:t>частиц</w:t>
      </w:r>
      <w:r w:rsidR="007106BA">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pPr>
      <w:r w:rsidRPr="007647DC">
        <w:rPr>
          <w:noProof/>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pPr>
      <w:r w:rsidRPr="007647DC">
        <w:rPr>
          <w:noProof/>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7" w:name="_Coupling_editor"/>
      <w:bookmarkEnd w:id="107"/>
      <w:r>
        <w:rPr>
          <w:lang w:val="en-US"/>
        </w:rPr>
        <w:t>Coupling editor</w:t>
      </w:r>
    </w:p>
    <w:p w14:paraId="6E94B6A3" w14:textId="33E2EFBA" w:rsidR="004F354B" w:rsidRPr="00B30475" w:rsidRDefault="004F354B" w:rsidP="009529D4">
      <w:pPr>
        <w:pStyle w:val="a"/>
        <w:spacing w:beforeLines="100" w:before="240" w:afterLines="150" w:after="360" w:line="276" w:lineRule="auto"/>
        <w:ind w:firstLine="0"/>
      </w:pPr>
      <w:r w:rsidRPr="00B30475">
        <w:t>Если нажать на единственный пункт контекстного меню</w:t>
      </w:r>
      <w:r w:rsidR="00ED049A" w:rsidRPr="00ED049A">
        <w:t xml:space="preserve"> </w:t>
      </w:r>
      <w:r w:rsidR="00ED049A">
        <w:t>параметра</w:t>
      </w:r>
      <w:r w:rsidR="00BB038D" w:rsidRPr="00B30475">
        <w:t xml:space="preserve">, то откроется окно </w:t>
      </w:r>
      <w:r w:rsidR="00765C1A">
        <w:t>"</w:t>
      </w:r>
      <w:r w:rsidR="00BB038D" w:rsidRPr="002260D8">
        <w:rPr>
          <w:rFonts w:ascii="Arial" w:hAnsi="Arial" w:cs="Arial"/>
          <w:color w:val="C00000"/>
          <w:lang w:val="en-US"/>
        </w:rPr>
        <w:t>Coupling</w:t>
      </w:r>
      <w:r w:rsidR="00BB038D" w:rsidRPr="002260D8">
        <w:rPr>
          <w:rFonts w:ascii="Arial" w:hAnsi="Arial" w:cs="Arial"/>
          <w:color w:val="C00000"/>
        </w:rPr>
        <w:t xml:space="preserve"> </w:t>
      </w:r>
      <w:r w:rsidR="00BB038D" w:rsidRPr="002260D8">
        <w:rPr>
          <w:rFonts w:ascii="Arial" w:hAnsi="Arial" w:cs="Arial"/>
          <w:color w:val="C00000"/>
          <w:lang w:val="en-US"/>
        </w:rPr>
        <w:t>editor</w:t>
      </w:r>
      <w:r w:rsidR="00765C1A">
        <w:t>"</w:t>
      </w:r>
      <w:r w:rsidR="00BB038D" w:rsidRPr="00B30475">
        <w:t>, предназначенное для задания связей между параметрами</w:t>
      </w:r>
      <w:r w:rsidR="00244356" w:rsidRPr="00B30475">
        <w:t xml:space="preserve">, а также для </w:t>
      </w:r>
      <w:r w:rsidR="00FD05AD" w:rsidRPr="00B30475">
        <w:t>оценки доверительного интервала значений параметра на основе невязки.</w:t>
      </w:r>
    </w:p>
    <w:p w14:paraId="5A2F7B9B" w14:textId="1A7A86CA"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rPr>
        <w:t xml:space="preserve"> </w:t>
      </w:r>
      <w:r w:rsidR="007A7E5E">
        <w:rPr>
          <w:rStyle w:val="ListLabel3"/>
          <w:color w:val="00518E"/>
          <w:sz w:val="22"/>
        </w:rPr>
        <w:t xml:space="preserve">Окно </w:t>
      </w:r>
      <w:r w:rsidR="00765C1A">
        <w:t>"</w:t>
      </w:r>
      <w:r w:rsidR="007A7E5E" w:rsidRPr="002260D8">
        <w:rPr>
          <w:rFonts w:ascii="Arial" w:hAnsi="Arial" w:cs="Arial"/>
          <w:color w:val="C00000"/>
          <w:lang w:val="en-US"/>
        </w:rPr>
        <w:t>Coupling</w:t>
      </w:r>
      <w:r w:rsidR="007A7E5E" w:rsidRPr="002260D8">
        <w:rPr>
          <w:rFonts w:ascii="Arial" w:hAnsi="Arial" w:cs="Arial"/>
          <w:color w:val="C00000"/>
        </w:rPr>
        <w:t xml:space="preserve"> </w:t>
      </w:r>
      <w:r w:rsidR="007A7E5E" w:rsidRPr="002260D8">
        <w:rPr>
          <w:rFonts w:ascii="Arial" w:hAnsi="Arial" w:cs="Arial"/>
          <w:color w:val="C00000"/>
          <w:lang w:val="en-US"/>
        </w:rPr>
        <w:t>editor</w:t>
      </w:r>
      <w:r w:rsidR="00765C1A">
        <w:t>"</w:t>
      </w:r>
    </w:p>
    <w:p w14:paraId="6AA5D4D4" w14:textId="4974B2D6" w:rsidR="00FA126A" w:rsidRPr="00B30475" w:rsidRDefault="00C016B4" w:rsidP="00C016B4">
      <w:pPr>
        <w:pStyle w:val="a"/>
        <w:spacing w:beforeLines="100" w:before="240" w:afterLines="150" w:after="360" w:line="276" w:lineRule="auto"/>
        <w:ind w:firstLine="0"/>
      </w:pPr>
      <w:bookmarkStart w:id="108" w:name="_Hlk119165934"/>
      <w:r w:rsidRPr="00B30475">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t>:</w:t>
      </w:r>
      <w:r w:rsidRPr="00B30475">
        <w:t xml:space="preserve"> </w:t>
      </w:r>
      <w:r w:rsidRPr="006A7A2E">
        <w:rPr>
          <w:highlight w:val="red"/>
        </w:rPr>
        <w:t>красный</w:t>
      </w:r>
      <w:r w:rsidRPr="00B30475">
        <w:t xml:space="preserve"> параметр зависим, при этом от него никто не зависит; </w:t>
      </w:r>
      <w:r w:rsidRPr="006A7A2E">
        <w:rPr>
          <w:highlight w:val="green"/>
        </w:rPr>
        <w:t>зелёный</w:t>
      </w:r>
      <w:r w:rsidRPr="00B30475">
        <w:t xml:space="preserve"> параметр независимый, но от него зависят другие параметры; </w:t>
      </w:r>
      <w:r w:rsidRPr="006A7A2E">
        <w:rPr>
          <w:highlight w:val="yellow"/>
        </w:rPr>
        <w:t>желтый</w:t>
      </w:r>
      <w:r w:rsidRPr="00B30475">
        <w:t xml:space="preserve"> параметр зависимый, но от него также зависят другие параметры. </w:t>
      </w:r>
      <w:r w:rsidR="00FA126A" w:rsidRPr="00B30475">
        <w:t xml:space="preserve">У каждого параметра может быть не более одного </w:t>
      </w:r>
      <w:r w:rsidR="00765C1A">
        <w:t>"</w:t>
      </w:r>
      <w:r w:rsidR="00FA126A" w:rsidRPr="00B30475">
        <w:t>хозяина</w:t>
      </w:r>
      <w:r w:rsidR="00765C1A">
        <w:t>"</w:t>
      </w:r>
      <w:r w:rsidR="00FA126A" w:rsidRPr="00B30475">
        <w:t xml:space="preserve"> и сколько угодно </w:t>
      </w:r>
      <w:r w:rsidR="00765C1A">
        <w:t>"</w:t>
      </w:r>
      <w:r w:rsidR="00FA126A" w:rsidRPr="00B30475">
        <w:t>подчинённых</w:t>
      </w:r>
      <w:r w:rsidR="00765C1A">
        <w:t>"</w:t>
      </w:r>
      <w:r w:rsidR="00FA126A" w:rsidRPr="00B30475">
        <w:t xml:space="preserve">. Чтобы назначить новый параметр в качестве </w:t>
      </w:r>
      <w:r w:rsidR="00765C1A">
        <w:t>"</w:t>
      </w:r>
      <w:r w:rsidR="00FA126A" w:rsidRPr="00B30475">
        <w:rPr>
          <w:lang w:val="en-US"/>
        </w:rPr>
        <w:t>master</w:t>
      </w:r>
      <w:r w:rsidR="00765C1A">
        <w:t>"</w:t>
      </w:r>
      <w:r w:rsidR="00FA126A" w:rsidRPr="00B30475">
        <w:t xml:space="preserve"> или </w:t>
      </w:r>
      <w:r w:rsidR="00765C1A">
        <w:t>"</w:t>
      </w:r>
      <w:r w:rsidR="00FA126A" w:rsidRPr="00B30475">
        <w:rPr>
          <w:lang w:val="en-US"/>
        </w:rPr>
        <w:t>slave</w:t>
      </w:r>
      <w:r w:rsidR="00765C1A">
        <w:t>"</w:t>
      </w:r>
      <w:r w:rsidR="005F1EA3" w:rsidRPr="00B30475">
        <w:t xml:space="preserve"> по отношению к данному параметру, для которого открыто это окно</w:t>
      </w:r>
      <w:r w:rsidR="00E0045D" w:rsidRPr="00B30475">
        <w:t xml:space="preserve">, нужно поставить курсор в соответствующее </w:t>
      </w:r>
      <w:bookmarkEnd w:id="108"/>
      <w:r w:rsidR="00E0045D" w:rsidRPr="00B30475">
        <w:t xml:space="preserve">поле в </w:t>
      </w:r>
      <w:r w:rsidR="00E0045D" w:rsidRPr="00B30475">
        <w:lastRenderedPageBreak/>
        <w:t xml:space="preserve">блоке </w:t>
      </w:r>
      <w:r w:rsidR="00765C1A">
        <w:t>"</w:t>
      </w:r>
      <w:r w:rsidR="00E0045D" w:rsidRPr="004C031A">
        <w:rPr>
          <w:rFonts w:ascii="Arial" w:hAnsi="Arial" w:cs="Arial"/>
          <w:color w:val="C00000"/>
          <w:lang w:val="en-US"/>
        </w:rPr>
        <w:t>Master</w:t>
      </w:r>
      <w:r w:rsidR="00765C1A">
        <w:t>"</w:t>
      </w:r>
      <w:r w:rsidR="00E0045D" w:rsidRPr="00B30475">
        <w:t xml:space="preserve"> или </w:t>
      </w:r>
      <w:r w:rsidR="00765C1A">
        <w:t>"</w:t>
      </w:r>
      <w:r w:rsidR="00E0045D" w:rsidRPr="004C031A">
        <w:rPr>
          <w:rFonts w:ascii="Arial" w:hAnsi="Arial" w:cs="Arial"/>
          <w:color w:val="C00000"/>
          <w:lang w:val="en-US"/>
        </w:rPr>
        <w:t>Slaves</w:t>
      </w:r>
      <w:r w:rsidR="00765C1A">
        <w:t>"</w:t>
      </w:r>
      <w:r w:rsidR="003D5A9D" w:rsidRPr="00B30475">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pPr>
      <w:r w:rsidRPr="00B30475">
        <w:t>На рисунке выше приведён пример</w:t>
      </w:r>
      <w:r w:rsidR="00F9699A" w:rsidRPr="00B30475">
        <w:t>, когда толщина слоя</w:t>
      </w:r>
      <w:r w:rsidR="003174B1" w:rsidRPr="00B30475">
        <w:t xml:space="preserve"> </w:t>
      </w:r>
      <w:r w:rsidR="003174B1" w:rsidRPr="00B30475">
        <w:rPr>
          <w:lang w:val="en-US"/>
        </w:rPr>
        <w:t>Al</w:t>
      </w:r>
      <w:r w:rsidR="003174B1" w:rsidRPr="00B30475">
        <w:t xml:space="preserve"> зависит от толщины слоя </w:t>
      </w:r>
      <w:r w:rsidR="003174B1" w:rsidRPr="00B30475">
        <w:rPr>
          <w:lang w:val="en-US"/>
        </w:rPr>
        <w:t>W</w:t>
      </w:r>
      <w:r w:rsidR="003174B1" w:rsidRPr="00B30475">
        <w:t xml:space="preserve">, и определяет толщины слоёв </w:t>
      </w:r>
      <w:r w:rsidR="003174B1" w:rsidRPr="00B30475">
        <w:rPr>
          <w:lang w:val="en-US"/>
        </w:rPr>
        <w:t>Be</w:t>
      </w:r>
      <w:r w:rsidR="003174B1" w:rsidRPr="00B30475">
        <w:t xml:space="preserve"> и </w:t>
      </w:r>
      <w:r w:rsidR="003174B1" w:rsidRPr="00B30475">
        <w:rPr>
          <w:lang w:val="en-US"/>
        </w:rPr>
        <w:t>Mo</w:t>
      </w:r>
      <w:r w:rsidR="003174B1" w:rsidRPr="00B30475">
        <w:t>.</w:t>
      </w:r>
      <w:r w:rsidR="00C415B5" w:rsidRPr="00B30475">
        <w:t xml:space="preserve"> Функция, записанная в редактируемом </w:t>
      </w:r>
      <w:r w:rsidR="00C415B5" w:rsidRPr="00AB5C24">
        <w:t>поле, может быть</w:t>
      </w:r>
      <w:r w:rsidR="00C415B5" w:rsidRPr="00B30475">
        <w:t xml:space="preserve"> не только линейной. Используемая в </w:t>
      </w:r>
      <w:r w:rsidR="00C415B5" w:rsidRPr="00B30475">
        <w:rPr>
          <w:lang w:val="en-US"/>
        </w:rPr>
        <w:t>Multifitting</w:t>
      </w:r>
      <w:r w:rsidR="00C415B5" w:rsidRPr="00B30475">
        <w:t xml:space="preserve"> библиотека ExprTk (</w:t>
      </w:r>
      <w:hyperlink r:id="rId273" w:history="1">
        <w:r w:rsidR="00C415B5" w:rsidRPr="00AB5C24">
          <w:rPr>
            <w:rStyle w:val="Hyperlink"/>
          </w:rPr>
          <w:t>https://www.partow.net/programming/exprtk/</w:t>
        </w:r>
      </w:hyperlink>
      <w:r w:rsidR="00C415B5" w:rsidRPr="00AB5C24">
        <w:t xml:space="preserve">) </w:t>
      </w:r>
      <w:r w:rsidR="00AB5C24" w:rsidRPr="00AB5C24">
        <w:t>позволяет</w:t>
      </w:r>
      <w:r w:rsidR="00783700" w:rsidRPr="00AB5C24">
        <w:t xml:space="preserve"> </w:t>
      </w:r>
      <w:r w:rsidR="00C415B5" w:rsidRPr="00AB5C24">
        <w:t>анализировать</w:t>
      </w:r>
      <w:r w:rsidR="00C415B5" w:rsidRPr="00B30475">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168BAB46" w14:textId="77777777" w:rsidR="00C415B5" w:rsidRPr="00B30475" w:rsidRDefault="00C415B5">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min, max, avg, sum, abs, ceil, floor, round, </w:t>
      </w:r>
      <w:proofErr w:type="spellStart"/>
      <w:r w:rsidRPr="00B30475">
        <w:rPr>
          <w:rStyle w:val="Emphasis"/>
          <w:rFonts w:ascii="Courier New" w:hAnsi="Courier New" w:cs="Courier New"/>
          <w:color w:val="000000"/>
          <w:lang w:val="en-US"/>
        </w:rPr>
        <w:t>roundn</w:t>
      </w:r>
      <w:proofErr w:type="spellEnd"/>
      <w:r w:rsidRPr="00B30475">
        <w:rPr>
          <w:rStyle w:val="Emphasis"/>
          <w:rFonts w:ascii="Courier New" w:hAnsi="Courier New" w:cs="Courier New"/>
          <w:color w:val="000000"/>
          <w:lang w:val="en-US"/>
        </w:rPr>
        <w:t xml:space="preserve">, exp, log, log10, </w:t>
      </w:r>
      <w:proofErr w:type="spellStart"/>
      <w:r w:rsidRPr="00B30475">
        <w:rPr>
          <w:rStyle w:val="Emphasis"/>
          <w:rFonts w:ascii="Courier New" w:hAnsi="Courier New" w:cs="Courier New"/>
          <w:color w:val="000000"/>
          <w:lang w:val="en-US"/>
        </w:rPr>
        <w:t>logn</w:t>
      </w:r>
      <w:proofErr w:type="spellEnd"/>
      <w:r w:rsidRPr="00B30475">
        <w:rPr>
          <w:rStyle w:val="Emphasis"/>
          <w:rFonts w:ascii="Courier New" w:hAnsi="Courier New" w:cs="Courier New"/>
          <w:color w:val="000000"/>
          <w:lang w:val="en-US"/>
        </w:rPr>
        <w:t xml:space="preserve">, pow, root, sqrt, clamp, </w:t>
      </w:r>
      <w:proofErr w:type="spellStart"/>
      <w:r w:rsidRPr="00B30475">
        <w:rPr>
          <w:rStyle w:val="Emphasis"/>
          <w:rFonts w:ascii="Courier New" w:hAnsi="Courier New" w:cs="Courier New"/>
          <w:color w:val="000000"/>
          <w:lang w:val="en-US"/>
        </w:rPr>
        <w:t>inrange</w:t>
      </w:r>
      <w:proofErr w:type="spellEnd"/>
      <w:r w:rsidRPr="00B30475">
        <w:rPr>
          <w:rStyle w:val="Emphasis"/>
          <w:rFonts w:ascii="Courier New" w:hAnsi="Courier New" w:cs="Courier New"/>
          <w:color w:val="000000"/>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lang w:val="en-US"/>
        </w:rPr>
      </w:pPr>
      <w:r w:rsidRPr="00B30475">
        <w:rPr>
          <w:color w:val="000000"/>
        </w:rPr>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sin, cos, tan, </w:t>
      </w:r>
      <w:proofErr w:type="spellStart"/>
      <w:r w:rsidRPr="00B30475">
        <w:rPr>
          <w:rStyle w:val="Emphasis"/>
          <w:rFonts w:ascii="Courier New" w:hAnsi="Courier New" w:cs="Courier New"/>
          <w:color w:val="000000"/>
          <w:lang w:val="en-US"/>
        </w:rPr>
        <w:t>acos</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sin</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tan</w:t>
      </w:r>
      <w:proofErr w:type="spellEnd"/>
      <w:r w:rsidRPr="00B30475">
        <w:rPr>
          <w:rStyle w:val="Emphasis"/>
          <w:rFonts w:ascii="Courier New" w:hAnsi="Courier New" w:cs="Courier New"/>
          <w:color w:val="000000"/>
          <w:lang w:val="en-US"/>
        </w:rPr>
        <w:t xml:space="preserve">, atan2, </w:t>
      </w:r>
      <w:proofErr w:type="spellStart"/>
      <w:r w:rsidRPr="00B30475">
        <w:rPr>
          <w:rStyle w:val="Emphasis"/>
          <w:rFonts w:ascii="Courier New" w:hAnsi="Courier New" w:cs="Courier New"/>
          <w:color w:val="000000"/>
          <w:lang w:val="en-US"/>
        </w:rPr>
        <w:t>cosh</w:t>
      </w:r>
      <w:proofErr w:type="spellEnd"/>
      <w:r w:rsidRPr="00B30475">
        <w:rPr>
          <w:rStyle w:val="Emphasis"/>
          <w:rFonts w:ascii="Courier New" w:hAnsi="Courier New" w:cs="Courier New"/>
          <w:color w:val="000000"/>
          <w:lang w:val="en-US"/>
        </w:rPr>
        <w:t xml:space="preserve">, cot, csc, sec, </w:t>
      </w:r>
      <w:proofErr w:type="spellStart"/>
      <w:r w:rsidRPr="00B30475">
        <w:rPr>
          <w:rStyle w:val="Emphasis"/>
          <w:rFonts w:ascii="Courier New" w:hAnsi="Courier New" w:cs="Courier New"/>
          <w:color w:val="000000"/>
          <w:lang w:val="en-US"/>
        </w:rPr>
        <w:t>sinh</w:t>
      </w:r>
      <w:proofErr w:type="spellEnd"/>
      <w:r w:rsidRPr="00B30475">
        <w:rPr>
          <w:rStyle w:val="Emphasis"/>
          <w:rFonts w:ascii="Courier New" w:hAnsi="Courier New" w:cs="Courier New"/>
          <w:color w:val="000000"/>
          <w:lang w:val="en-US"/>
        </w:rPr>
        <w:t xml:space="preserve">, tanh, d2r, r2d, d2g, g2d, </w:t>
      </w:r>
      <w:proofErr w:type="spellStart"/>
      <w:r w:rsidRPr="00B30475">
        <w:rPr>
          <w:rStyle w:val="Emphasis"/>
          <w:rFonts w:ascii="Courier New" w:hAnsi="Courier New" w:cs="Courier New"/>
          <w:color w:val="000000"/>
          <w:lang w:val="en-US"/>
        </w:rPr>
        <w:t>hyp</w:t>
      </w:r>
      <w:proofErr w:type="spellEnd"/>
      <w:r w:rsidRPr="00B30475">
        <w:rPr>
          <w:rStyle w:val="Emphasis"/>
          <w:rFonts w:ascii="Courier New" w:hAnsi="Courier New" w:cs="Courier New"/>
          <w:color w:val="000000"/>
          <w:lang w:val="en-US"/>
        </w:rPr>
        <w:t>)</w:t>
      </w:r>
    </w:p>
    <w:p w14:paraId="4A847EDE" w14:textId="45637DB1" w:rsidR="005169A1" w:rsidRDefault="005169A1" w:rsidP="00C016B4">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pPr>
                            <w:r w:rsidRPr="00B30475">
                              <w:rPr>
                                <w:i/>
                                <w:u w:val="single"/>
                              </w:rPr>
                              <w:t>На заметку</w:t>
                            </w:r>
                            <w:r w:rsidRPr="00B30475">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pPr>
                      <w:r w:rsidRPr="00B30475">
                        <w:rPr>
                          <w:i/>
                          <w:u w:val="single"/>
                        </w:rPr>
                        <w:t>На заметку</w:t>
                      </w:r>
                      <w:r w:rsidRPr="00B30475">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pPr>
                            <w:r w:rsidRPr="00B30475">
                              <w:rPr>
                                <w:i/>
                                <w:u w:val="single"/>
                              </w:rPr>
                              <w:t>Внимание</w:t>
                            </w:r>
                            <w:r w:rsidRPr="00B30475">
                              <w:t xml:space="preserve">: Учитывайте размерность и текущие единицы, указанные в таблице! </w:t>
                            </w:r>
                            <w:r>
                              <w:t xml:space="preserve">И значение функции, и аргумент </w:t>
                            </w:r>
                            <w:r w:rsidRPr="00B30475">
                              <w:t>«</w:t>
                            </w:r>
                            <w:r w:rsidRPr="00AB5C24">
                              <w:rPr>
                                <w:rFonts w:ascii="Arial" w:hAnsi="Arial" w:cs="Arial"/>
                                <w:color w:val="C00000"/>
                                <w:lang w:val="en-US"/>
                              </w:rPr>
                              <w:t>x</w:t>
                            </w:r>
                            <w:r>
                              <w:t xml:space="preserve">» </w:t>
                            </w:r>
                            <w:r w:rsidRPr="00B42E0B">
                              <w:t>измеряются</w:t>
                            </w:r>
                            <w:r w:rsidRPr="00B30475">
                              <w:t xml:space="preserve"> в </w:t>
                            </w:r>
                            <w:r w:rsidRPr="00B30475">
                              <w:rPr>
                                <w:i/>
                                <w:u w:val="single"/>
                              </w:rPr>
                              <w:t>ангстремах</w:t>
                            </w:r>
                            <w:r w:rsidRPr="00B30475">
                              <w:t xml:space="preserve"> для всех параметров, имеющих размерность длины, или </w:t>
                            </w:r>
                            <w:r w:rsidRPr="00B30475">
                              <w:rPr>
                                <w:i/>
                                <w:u w:val="single"/>
                              </w:rPr>
                              <w:t>Å</w:t>
                            </w:r>
                            <w:r w:rsidRPr="00B30475">
                              <w:rPr>
                                <w:i/>
                                <w:u w:val="single"/>
                                <w:vertAlign w:val="superscript"/>
                                <w:lang w:val="en-US"/>
                              </w:rPr>
                              <w:t>n</w:t>
                            </w:r>
                            <w:r w:rsidRPr="00B30475">
                              <w:t xml:space="preserve"> при размерности [длина]</w:t>
                            </w:r>
                            <w:r w:rsidRPr="00B30475">
                              <w:rPr>
                                <w:vertAlign w:val="superscript"/>
                                <w:lang w:val="en-US"/>
                              </w:rPr>
                              <w:t>n</w:t>
                            </w:r>
                            <w:r w:rsidRPr="00B30475">
                              <w:t xml:space="preserve">. </w:t>
                            </w:r>
                            <w:r>
                              <w:t>Величина</w:t>
                            </w:r>
                            <w:r w:rsidRPr="00B30475">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pPr>
                      <w:r w:rsidRPr="00B30475">
                        <w:rPr>
                          <w:i/>
                          <w:u w:val="single"/>
                        </w:rPr>
                        <w:t>Внимание</w:t>
                      </w:r>
                      <w:r w:rsidRPr="00B30475">
                        <w:t xml:space="preserve">: Учитывайте размерность и текущие единицы, указанные в таблице! </w:t>
                      </w:r>
                      <w:r>
                        <w:t xml:space="preserve">И значение функции, и аргумент </w:t>
                      </w:r>
                      <w:r w:rsidRPr="00B30475">
                        <w:t>«</w:t>
                      </w:r>
                      <w:r w:rsidRPr="00AB5C24">
                        <w:rPr>
                          <w:rFonts w:ascii="Arial" w:hAnsi="Arial" w:cs="Arial"/>
                          <w:color w:val="C00000"/>
                          <w:lang w:val="en-US"/>
                        </w:rPr>
                        <w:t>x</w:t>
                      </w:r>
                      <w:r>
                        <w:t xml:space="preserve">» </w:t>
                      </w:r>
                      <w:r w:rsidRPr="00B42E0B">
                        <w:t>измеряются</w:t>
                      </w:r>
                      <w:r w:rsidRPr="00B30475">
                        <w:t xml:space="preserve"> в </w:t>
                      </w:r>
                      <w:r w:rsidRPr="00B30475">
                        <w:rPr>
                          <w:i/>
                          <w:u w:val="single"/>
                        </w:rPr>
                        <w:t>ангстремах</w:t>
                      </w:r>
                      <w:r w:rsidRPr="00B30475">
                        <w:t xml:space="preserve"> для всех параметров, имеющих размерность длины, или </w:t>
                      </w:r>
                      <w:r w:rsidRPr="00B30475">
                        <w:rPr>
                          <w:i/>
                          <w:u w:val="single"/>
                        </w:rPr>
                        <w:t>Å</w:t>
                      </w:r>
                      <w:r w:rsidRPr="00B30475">
                        <w:rPr>
                          <w:i/>
                          <w:u w:val="single"/>
                          <w:vertAlign w:val="superscript"/>
                          <w:lang w:val="en-US"/>
                        </w:rPr>
                        <w:t>n</w:t>
                      </w:r>
                      <w:r w:rsidRPr="00B30475">
                        <w:t xml:space="preserve"> при размерности [длина]</w:t>
                      </w:r>
                      <w:r w:rsidRPr="00B30475">
                        <w:rPr>
                          <w:vertAlign w:val="superscript"/>
                          <w:lang w:val="en-US"/>
                        </w:rPr>
                        <w:t>n</w:t>
                      </w:r>
                      <w:r w:rsidRPr="00B30475">
                        <w:t xml:space="preserve">. </w:t>
                      </w:r>
                      <w:r>
                        <w:t>Величина</w:t>
                      </w:r>
                      <w:r w:rsidRPr="00B30475">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t xml:space="preserve">В записи выражений мастер-параметр обозначается буквой </w:t>
      </w:r>
      <w:r w:rsidR="00765C1A">
        <w:t>"</w:t>
      </w:r>
      <w:r w:rsidR="0029174D" w:rsidRPr="00B30475">
        <w:rPr>
          <w:lang w:val="en-US"/>
        </w:rPr>
        <w:t>x</w:t>
      </w:r>
      <w:r w:rsidR="00765C1A">
        <w:t>"</w:t>
      </w:r>
      <w:r w:rsidR="0029174D" w:rsidRPr="00B30475">
        <w:t xml:space="preserve">, а зависимый параметр – функция </w:t>
      </w:r>
      <w:r w:rsidR="0029174D" w:rsidRPr="00B30475">
        <w:rPr>
          <w:lang w:val="en-US"/>
        </w:rPr>
        <w:t>f</w:t>
      </w:r>
      <w:r w:rsidR="0029174D" w:rsidRPr="00B30475">
        <w:t>(</w:t>
      </w:r>
      <w:r w:rsidR="0029174D" w:rsidRPr="00B30475">
        <w:rPr>
          <w:lang w:val="en-US"/>
        </w:rPr>
        <w:t>x</w:t>
      </w:r>
      <w:r w:rsidR="0029174D" w:rsidRPr="00B30475">
        <w:t>).</w:t>
      </w:r>
      <w:r>
        <w:t xml:space="preserve"> </w:t>
      </w:r>
    </w:p>
    <w:p w14:paraId="5803D580" w14:textId="3D19A4DB" w:rsidR="0013036D" w:rsidRPr="00B30475" w:rsidRDefault="0013036D" w:rsidP="00C016B4">
      <w:pPr>
        <w:pStyle w:val="a"/>
        <w:spacing w:beforeLines="100" w:before="240" w:afterLines="150" w:after="360" w:line="276" w:lineRule="auto"/>
        <w:ind w:firstLine="0"/>
      </w:pPr>
      <w:r w:rsidRPr="00B30475">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t xml:space="preserve"> технологические</w:t>
      </w:r>
      <w:r w:rsidRPr="00B30475">
        <w:t xml:space="preserve"> операции.</w:t>
      </w:r>
    </w:p>
    <w:p w14:paraId="26227AF3" w14:textId="569A1F07" w:rsidR="00FA126A" w:rsidRPr="009872B9" w:rsidRDefault="0013036D" w:rsidP="00C016B4">
      <w:pPr>
        <w:pStyle w:val="a"/>
        <w:spacing w:beforeLines="100" w:before="240" w:afterLines="150" w:after="360" w:line="276" w:lineRule="auto"/>
        <w:ind w:firstLine="0"/>
      </w:pPr>
      <w:r w:rsidRPr="00B30475">
        <w:rPr>
          <w:lang w:val="en-US"/>
        </w:rPr>
        <w:t>Multifitting</w:t>
      </w:r>
      <w:r w:rsidRPr="00B30475">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t xml:space="preserve">ноль, вычисления корня из отрицательного числа и т.д. </w:t>
      </w:r>
      <w:r w:rsidR="00811987" w:rsidRPr="005546C3">
        <w:t>В противном случае вы получите неправильный результат</w:t>
      </w:r>
      <w:r w:rsidR="00F135FB">
        <w:t xml:space="preserve"> или</w:t>
      </w:r>
      <w:r w:rsidR="00C610B1" w:rsidRPr="00C610B1">
        <w:t xml:space="preserve"> </w:t>
      </w:r>
      <w:r w:rsidR="00811987" w:rsidRPr="00B30475">
        <w:t>аварийное завершение программы.</w:t>
      </w:r>
    </w:p>
    <w:p w14:paraId="13D381E4" w14:textId="5F8A9982" w:rsidR="0028161E" w:rsidRPr="00B30475" w:rsidRDefault="0028161E" w:rsidP="00C016B4">
      <w:pPr>
        <w:pStyle w:val="a"/>
        <w:spacing w:beforeLines="100" w:before="240" w:afterLines="150" w:after="360" w:line="276" w:lineRule="auto"/>
        <w:ind w:firstLine="0"/>
      </w:pPr>
      <w:bookmarkStart w:id="109" w:name="ДЛЯ_ССЫЛКИ_доверительный_интервал"/>
      <w:r w:rsidRPr="004B1598">
        <w:rPr>
          <w:highlight w:val="magenta"/>
        </w:rPr>
        <w:t>Также</w:t>
      </w:r>
      <w:bookmarkEnd w:id="109"/>
      <w:r w:rsidRPr="00B30475">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t xml:space="preserve">ого значения параметра из заданной сетки производится подгонка всех остальных </w:t>
      </w:r>
      <w:proofErr w:type="spellStart"/>
      <w:r w:rsidR="00B10B7D" w:rsidRPr="00B42E0B">
        <w:t>фитируемых</w:t>
      </w:r>
      <w:proofErr w:type="spellEnd"/>
      <w:r w:rsidR="00B42E0B">
        <w:t xml:space="preserve"> </w:t>
      </w:r>
      <w:r w:rsidRPr="00B42E0B">
        <w:t>параметров</w:t>
      </w:r>
      <w:r w:rsidRPr="00B30475">
        <w:t xml:space="preserve"> структуры. В результате получается набор точек </w:t>
      </w:r>
      <w:r w:rsidR="00765C1A">
        <w:t>"</w:t>
      </w:r>
      <w:r w:rsidRPr="00B30475">
        <w:t xml:space="preserve">значение параметра – </w:t>
      </w:r>
      <w:r w:rsidR="00BA4694">
        <w:t>наилучшее найденное</w:t>
      </w:r>
      <w:r w:rsidR="00567B46">
        <w:t xml:space="preserve"> </w:t>
      </w:r>
      <w:r w:rsidRPr="00B30475">
        <w:t>значение невязки</w:t>
      </w:r>
      <w:r w:rsidR="00765C1A">
        <w:t>"</w:t>
      </w:r>
      <w:r w:rsidRPr="00B30475">
        <w:t xml:space="preserve">, сохраняемых в файл </w:t>
      </w:r>
      <w:r w:rsidR="00765C1A">
        <w:t>"</w:t>
      </w:r>
      <w:r w:rsidR="00427B10" w:rsidRPr="00953D44">
        <w:rPr>
          <w:rFonts w:ascii="Courier New" w:hAnsi="Courier New" w:cs="Courier New"/>
          <w:color w:val="C00000"/>
          <w:lang w:val="en-US"/>
        </w:rPr>
        <w:t>confidence</w:t>
      </w:r>
      <w:r w:rsidR="00427B10" w:rsidRPr="00953D44">
        <w:rPr>
          <w:rFonts w:ascii="Courier New" w:hAnsi="Courier New" w:cs="Courier New"/>
          <w:color w:val="C00000"/>
        </w:rPr>
        <w:t>.</w:t>
      </w:r>
      <w:r w:rsidR="00427B10" w:rsidRPr="00953D44">
        <w:rPr>
          <w:rFonts w:ascii="Courier New" w:hAnsi="Courier New" w:cs="Courier New"/>
          <w:color w:val="C00000"/>
          <w:lang w:val="en-US"/>
        </w:rPr>
        <w:t>txt</w:t>
      </w:r>
      <w:r w:rsidR="00765C1A">
        <w:t>"</w:t>
      </w:r>
      <w:r>
        <w:t>.</w:t>
      </w:r>
      <w:r w:rsidRPr="00A92D2A">
        <w:t xml:space="preserve"> </w:t>
      </w:r>
      <w:r>
        <w:t xml:space="preserve">Если построить из этих точек график, то будет </w:t>
      </w:r>
      <w:r w:rsidRPr="00B30475">
        <w:t xml:space="preserve">видна </w:t>
      </w:r>
      <w:r>
        <w:t>динамика</w:t>
      </w:r>
      <w:r w:rsidRPr="00B30475">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lastRenderedPageBreak/>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pPr>
      <w:r w:rsidRPr="00F523B8">
        <w:t xml:space="preserve">В левой части таблицы показаны элементы структуры со степенью их вложенности. Все элементы, </w:t>
      </w:r>
      <w:r w:rsidRPr="002C0BB8">
        <w:t xml:space="preserve">кроме </w:t>
      </w:r>
      <w:r w:rsidR="00BE3E5B" w:rsidRPr="002C0BB8">
        <w:t xml:space="preserve">подложки и слоёв в составе </w:t>
      </w:r>
      <w:r w:rsidR="002C101E" w:rsidRPr="002C0BB8">
        <w:t xml:space="preserve">регулярной </w:t>
      </w:r>
      <w:r w:rsidR="00BE3E5B" w:rsidRPr="002C0BB8">
        <w:t>апериодики</w:t>
      </w:r>
      <w:r w:rsidR="00B42E0B">
        <w:t>,</w:t>
      </w:r>
      <w:r w:rsidRPr="002C0BB8">
        <w:t xml:space="preserve"> можно включать и </w:t>
      </w:r>
      <w:r w:rsidR="002C0BB8">
        <w:t>вы</w:t>
      </w:r>
      <w:r w:rsidRPr="002C0BB8">
        <w:t>ключать. От</w:t>
      </w:r>
      <w:r w:rsidRPr="00F523B8">
        <w:t>ключенный элемент при расчётах не учитывается, как будто его нет.</w:t>
      </w:r>
      <w:r w:rsidRPr="00B30475">
        <w:t xml:space="preserve"> </w:t>
      </w:r>
      <w:r w:rsidR="00B76496">
        <w:t xml:space="preserve">Для </w:t>
      </w:r>
      <w:r w:rsidR="005F34AC">
        <w:t>периодической</w:t>
      </w:r>
      <w:r w:rsidR="00B76496">
        <w:t xml:space="preserve"> многослойки можно вызвать контекстное меню, </w:t>
      </w:r>
      <w:r w:rsidR="00B76496" w:rsidRPr="00305AD0">
        <w:rPr>
          <w:u w:val="single"/>
        </w:rPr>
        <w:t>если в её составе нет слоёв с зависимой толщиной</w:t>
      </w:r>
      <w:r w:rsidR="00B76496">
        <w:t xml:space="preserve"> (</w:t>
      </w:r>
      <w:r w:rsidR="00B76496" w:rsidRPr="00002A39">
        <w:rPr>
          <w:highlight w:val="red"/>
        </w:rPr>
        <w:t>красный</w:t>
      </w:r>
      <w:r w:rsidR="00B76496">
        <w:t xml:space="preserve"> </w:t>
      </w:r>
      <w:r w:rsidR="00D11296">
        <w:t xml:space="preserve">или </w:t>
      </w:r>
      <w:r w:rsidR="00D11296" w:rsidRPr="00D11296">
        <w:rPr>
          <w:highlight w:val="yellow"/>
        </w:rPr>
        <w:t>жёлтый</w:t>
      </w:r>
      <w:r w:rsidR="00D11296">
        <w:t xml:space="preserve"> </w:t>
      </w:r>
      <w:r w:rsidR="00B76496">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0" w:name="_Перераспределение_толщин_слоёв"/>
      <w:bookmarkEnd w:id="11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pPr>
      <w:r>
        <w:t>Единственный пункт контекстного меню</w:t>
      </w:r>
      <w:r w:rsidR="0088647C">
        <w:t xml:space="preserve"> позволяет</w:t>
      </w:r>
      <w:r w:rsidR="00913B82">
        <w:t xml:space="preserve"> открыть окно, в котором можно перераспределять</w:t>
      </w:r>
      <w:r w:rsidR="0088647C">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1" w:name="_Regular_aperiodic"/>
      <w:bookmarkStart w:id="112" w:name="_Toc121258687"/>
      <w:bookmarkEnd w:id="111"/>
      <w:r w:rsidRPr="00FA2A1F">
        <w:rPr>
          <w:rFonts w:ascii="Times New Roman" w:hAnsi="Times New Roman" w:cs="Times New Roman"/>
          <w:color w:val="0070C0"/>
          <w:lang w:val="en-US"/>
        </w:rPr>
        <w:t>Regular aperiodic</w:t>
      </w:r>
      <w:bookmarkEnd w:id="112"/>
    </w:p>
    <w:p w14:paraId="7ACDEF89" w14:textId="25ECF402" w:rsidR="00B87414" w:rsidRPr="00792EDE" w:rsidRDefault="00C6738D" w:rsidP="00636D1A">
      <w:pPr>
        <w:pStyle w:val="a"/>
        <w:spacing w:beforeLines="100" w:before="240" w:afterLines="150" w:after="360" w:line="276" w:lineRule="auto"/>
        <w:ind w:firstLine="0"/>
      </w:pPr>
      <w:r w:rsidRPr="009E7217">
        <w:t xml:space="preserve">Создание регулярной апериодики описано в разделе </w:t>
      </w:r>
      <w:hyperlink w:anchor="_Регулярная_апериодика" w:history="1">
        <w:r w:rsidRPr="004A71E7">
          <w:rPr>
            <w:rStyle w:val="Hyperlink"/>
            <w:b/>
          </w:rPr>
          <w:t>Задание слоистой структуры</w:t>
        </w:r>
      </w:hyperlink>
      <w:r w:rsidRPr="009E7217">
        <w:t>. В</w:t>
      </w:r>
      <w: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t>разные</w:t>
      </w:r>
      <w:r>
        <w:t xml:space="preserve"> толщины и </w:t>
      </w:r>
      <w:r w:rsidR="00B42E0B" w:rsidRPr="00B42E0B">
        <w:t xml:space="preserve">интерфейсные </w:t>
      </w:r>
      <w:r w:rsidRPr="00B42E0B">
        <w:t>переходные области</w:t>
      </w:r>
      <w:r>
        <w:t xml:space="preserve">. </w:t>
      </w:r>
      <w:r w:rsidR="00851C27">
        <w:t xml:space="preserve">В связи с этим у слоёв </w:t>
      </w:r>
      <w:r w:rsidR="00851C27" w:rsidRPr="00E326B2">
        <w:t>возникают</w:t>
      </w:r>
      <w:r w:rsidR="00851C27">
        <w:t xml:space="preserve"> новые параметры и условия: возможность установить всем слоям данного типа одинаков</w:t>
      </w:r>
      <w:r w:rsidR="00A17B52">
        <w:t>ую</w:t>
      </w:r>
      <w:r w:rsidR="00851C27">
        <w:t xml:space="preserve"> толщин</w:t>
      </w:r>
      <w:r w:rsidR="00A17B52">
        <w:t>у</w:t>
      </w:r>
      <w:r w:rsidR="00851C27">
        <w:t xml:space="preserve"> (галочка </w:t>
      </w:r>
      <w:r w:rsidR="00765C1A">
        <w:t>"</w:t>
      </w:r>
      <w:r w:rsidR="00851C27" w:rsidRPr="00C35345">
        <w:rPr>
          <w:rFonts w:ascii="Arial" w:hAnsi="Arial" w:cs="Arial"/>
          <w:color w:val="C00000"/>
          <w:lang w:val="en-US"/>
        </w:rPr>
        <w:t>common z</w:t>
      </w:r>
      <w:r w:rsidR="00765C1A">
        <w:t>"</w:t>
      </w:r>
      <w:r w:rsidR="00851C27">
        <w:t xml:space="preserve">) и </w:t>
      </w:r>
      <w:r w:rsidR="00A17B52">
        <w:t xml:space="preserve">одинаковую переходную область </w:t>
      </w:r>
      <w:r w:rsidR="00851C27">
        <w:t xml:space="preserve">(галочка </w:t>
      </w:r>
      <w:r w:rsidR="00765C1A">
        <w:t>"</w:t>
      </w:r>
      <w:r w:rsidR="00851C27" w:rsidRPr="00C35345">
        <w:rPr>
          <w:rFonts w:ascii="Arial" w:hAnsi="Arial" w:cs="Arial"/>
          <w:color w:val="C00000"/>
          <w:lang w:val="en-US"/>
        </w:rPr>
        <w:t>common</w:t>
      </w:r>
      <w:r w:rsidR="00851C27" w:rsidRPr="00C35345">
        <w:rPr>
          <w:rFonts w:ascii="Arial" w:hAnsi="Arial" w:cs="Arial"/>
          <w:color w:val="C00000"/>
        </w:rPr>
        <w:t xml:space="preserve"> </w:t>
      </w:r>
      <w:r w:rsidR="00851C27" w:rsidRPr="00C35345">
        <w:rPr>
          <w:rFonts w:ascii="Arial" w:hAnsi="Arial" w:cs="Arial"/>
          <w:color w:val="C00000"/>
          <w:lang w:val="en-US"/>
        </w:rPr>
        <w:t>s</w:t>
      </w:r>
      <w:r w:rsidR="00765C1A">
        <w:t>"</w:t>
      </w:r>
      <w:r w:rsidR="00851C27">
        <w:t>)</w:t>
      </w:r>
      <w:r w:rsidR="00A17B52">
        <w:t>.</w:t>
      </w:r>
      <w:r w:rsidR="00D1173D">
        <w:t xml:space="preserve"> Также при оптимизации апериодического стека</w:t>
      </w:r>
      <w:r w:rsidR="002B088B">
        <w:t xml:space="preserve"> </w:t>
      </w:r>
      <w:r w:rsidR="0000496D">
        <w:t xml:space="preserve">можно наложить </w:t>
      </w:r>
      <w:r w:rsidR="00765C1A">
        <w:t>"</w:t>
      </w:r>
      <w:r w:rsidR="0000496D">
        <w:t>мягкое</w:t>
      </w:r>
      <w:r w:rsidR="00765C1A">
        <w:t>"</w:t>
      </w:r>
      <w:r w:rsidR="0000496D">
        <w:t xml:space="preserve"> ограничение на разброс толщин слоёв</w:t>
      </w:r>
      <w:r w:rsidR="00944EB4">
        <w:t xml:space="preserve">. Если толщина какого-то слоя отличается от </w:t>
      </w:r>
      <w:r w:rsidR="00944EB4" w:rsidRPr="00944EB4">
        <w:rPr>
          <w:u w:val="single"/>
        </w:rPr>
        <w:t>среднего значения толщины этого типа слоёв в структуре</w:t>
      </w:r>
      <w:r w:rsidR="00735667" w:rsidRPr="00735667">
        <w:t xml:space="preserve"> на величину</w:t>
      </w:r>
      <w:r w:rsidR="00735667">
        <w:t xml:space="preserve"> больше ∆</w:t>
      </w:r>
      <w:r w:rsidR="00944EB4">
        <w:t xml:space="preserve">, то </w:t>
      </w:r>
      <w:r w:rsidR="00515E8F">
        <w:t xml:space="preserve">к </w:t>
      </w:r>
      <w:r w:rsidR="00944EB4">
        <w:t>невязк</w:t>
      </w:r>
      <w:r w:rsidR="00515E8F">
        <w:t>е</w:t>
      </w:r>
      <w:r w:rsidR="00944EB4">
        <w:t xml:space="preserve"> </w:t>
      </w:r>
      <w:r w:rsidR="00515E8F">
        <w:t>добавляется</w:t>
      </w:r>
      <w:r w:rsidR="00944EB4">
        <w:t xml:space="preserve"> величин</w:t>
      </w:r>
      <w:r w:rsidR="00515E8F">
        <w:t>а</w:t>
      </w:r>
      <w:r w:rsidR="00AB313A">
        <w:t xml:space="preserve"> </w:t>
      </w:r>
      <w:r w:rsidR="00AB313A" w:rsidRPr="001E7B3E">
        <w:rPr>
          <w:position w:val="-16"/>
        </w:rPr>
        <w:object w:dxaOrig="1820" w:dyaOrig="480" w14:anchorId="4526DE41">
          <v:shape id="_x0000_i1026" type="#_x0000_t75" style="width:93.9pt;height:24.4pt" o:ole="">
            <v:imagedata r:id="rId152" o:title=""/>
          </v:shape>
          <o:OLEObject Type="Embed" ProgID="Equation.3" ShapeID="_x0000_i1026" DrawAspect="Content" ObjectID="_1731876461" r:id="rId277"/>
        </w:object>
      </w:r>
      <w:r w:rsidR="00944EB4">
        <w:t>.</w:t>
      </w:r>
      <w:r w:rsidR="00C610B1" w:rsidRPr="00C610B1">
        <w:t xml:space="preserve"> </w:t>
      </w:r>
      <w:r w:rsidR="00547FBE">
        <w:t>Таким образом, величин</w:t>
      </w:r>
      <w:r w:rsidR="00A50091">
        <w:t>у</w:t>
      </w:r>
      <w:r w:rsidR="00547FBE">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rPr>
        <w:t>Особые параметр</w:t>
      </w:r>
      <w:r w:rsidR="005C0EAB">
        <w:rPr>
          <w:color w:val="00518E"/>
        </w:rPr>
        <w:t>ы</w:t>
      </w:r>
      <w:r w:rsidR="00C6738D">
        <w:rPr>
          <w:color w:val="00518E"/>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pPr>
      <w:r w:rsidRPr="00EB2B52">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t>вызовите контекстное меню</w:t>
      </w:r>
      <w:r w:rsidR="00CC3312" w:rsidRPr="00EB2B52">
        <w:t xml:space="preserve"> и нажмите единственный пункт</w:t>
      </w:r>
      <w:r w:rsidR="00BE3E5B" w:rsidRPr="00EB2B52">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Контекстное меню</w:t>
      </w:r>
      <w:r w:rsidRPr="00EB2B52">
        <w:rPr>
          <w:color w:val="00518E"/>
        </w:rPr>
        <w:t xml:space="preserve"> регулярной апериодики</w:t>
      </w:r>
    </w:p>
    <w:p w14:paraId="5800C343" w14:textId="5696A760" w:rsidR="00BE3E5B" w:rsidRPr="00EB2B52" w:rsidRDefault="00842DFE" w:rsidP="00D835C2">
      <w:pPr>
        <w:pStyle w:val="a"/>
        <w:spacing w:beforeLines="100" w:before="240" w:afterLines="150" w:after="360" w:line="276" w:lineRule="auto"/>
        <w:ind w:firstLine="0"/>
      </w:pPr>
      <w:bookmarkStart w:id="113" w:name="ДЛЯ_ССЫЛКИ_таблица_апериодики"/>
      <w:r w:rsidRPr="004B1598">
        <w:rPr>
          <w:highlight w:val="magenta"/>
        </w:rPr>
        <w:t>Откроется</w:t>
      </w:r>
      <w:bookmarkEnd w:id="113"/>
      <w:r w:rsidRPr="00EB2B52">
        <w:t xml:space="preserve"> таблица, в которой можно видеть и менять</w:t>
      </w:r>
      <w:r w:rsidR="00D835C2" w:rsidRPr="00EB2B52">
        <w:t xml:space="preserve"> толщины и интерфейсы слоёв. Плотность можно менять</w:t>
      </w:r>
      <w:r w:rsidR="0037101D">
        <w:t xml:space="preserve"> </w:t>
      </w:r>
      <w:r w:rsidR="00D835C2" w:rsidRPr="00EB2B52">
        <w:t>только для всех слоёв дан</w:t>
      </w:r>
      <w:r w:rsidR="00D835C2" w:rsidRPr="00B42E0B">
        <w:t xml:space="preserve">ного типа. </w:t>
      </w:r>
      <w:r w:rsidR="00381DAB" w:rsidRPr="00B42E0B">
        <w:t xml:space="preserve">Подгонка интерфейсов может быть только </w:t>
      </w:r>
      <w:r w:rsidR="00B42E0B" w:rsidRPr="00B42E0B">
        <w:t xml:space="preserve">коллективной </w:t>
      </w:r>
      <w:r w:rsidR="00381DAB" w:rsidRPr="00B42E0B">
        <w:t>для всех слоёв этого типа, а подгонка</w:t>
      </w:r>
      <w:r w:rsidR="00381DAB" w:rsidRPr="00EB2B52">
        <w:t xml:space="preserve"> толщин может быть индивидуальной или коллективной. Включить галочку </w:t>
      </w:r>
      <w:r w:rsidR="00765C1A">
        <w:t>"</w:t>
      </w:r>
      <w:r w:rsidR="0037101D">
        <w:rPr>
          <w:rFonts w:ascii="Arial" w:hAnsi="Arial" w:cs="Arial"/>
          <w:color w:val="C00000"/>
          <w:lang w:val="en-US"/>
        </w:rPr>
        <w:t>Fi</w:t>
      </w:r>
      <w:r w:rsidR="00381DAB" w:rsidRPr="0037101D">
        <w:rPr>
          <w:rFonts w:ascii="Arial" w:hAnsi="Arial" w:cs="Arial"/>
          <w:color w:val="C00000"/>
          <w:lang w:val="en-US"/>
        </w:rPr>
        <w:t>t</w:t>
      </w:r>
      <w:r w:rsidR="0037101D" w:rsidRPr="0037101D">
        <w:rPr>
          <w:rFonts w:ascii="Arial" w:hAnsi="Arial" w:cs="Arial"/>
          <w:color w:val="C00000"/>
        </w:rPr>
        <w:t xml:space="preserve"> </w:t>
      </w:r>
      <w:r w:rsidR="0037101D">
        <w:rPr>
          <w:rFonts w:ascii="Arial" w:hAnsi="Arial" w:cs="Arial"/>
          <w:color w:val="C00000"/>
          <w:lang w:val="en-US"/>
        </w:rPr>
        <w:t>z</w:t>
      </w:r>
      <w:r w:rsidR="00765C1A">
        <w:t>"</w:t>
      </w:r>
      <w:r w:rsidR="00381DAB" w:rsidRPr="00EB2B52">
        <w:t xml:space="preserve"> для всех толщин можно</w:t>
      </w:r>
      <w:r w:rsidR="00B42E0B">
        <w:t>,</w:t>
      </w:r>
      <w:r w:rsidR="00381DAB" w:rsidRPr="00EB2B52">
        <w:t xml:space="preserve"> зажав клавишу </w:t>
      </w:r>
      <w:bookmarkStart w:id="114" w:name="_Hlk119260643"/>
      <w:r w:rsidR="00765C1A">
        <w:t>"</w:t>
      </w:r>
      <w:r w:rsidR="00381DAB" w:rsidRPr="00B87414">
        <w:rPr>
          <w:u w:val="single"/>
          <w:lang w:val="en-US"/>
        </w:rPr>
        <w:t>Shift</w:t>
      </w:r>
      <w:r w:rsidR="00765C1A">
        <w:t>"</w:t>
      </w:r>
      <w:bookmarkEnd w:id="114"/>
      <w:r w:rsidR="00634C12" w:rsidRPr="00A540E3">
        <w:t xml:space="preserve"> </w:t>
      </w:r>
      <w:r w:rsidR="00381DAB" w:rsidRPr="00EB2B52">
        <w:t xml:space="preserve">или из главной таблицы. </w:t>
      </w:r>
      <w:r w:rsidR="00BF5CB2">
        <w:t xml:space="preserve">Пределы варьирования задаются в главной таблице. </w:t>
      </w:r>
      <w:r w:rsidR="00D835C2" w:rsidRPr="00EB2B52">
        <w:t xml:space="preserve">В зависимости от параметров </w:t>
      </w:r>
      <w:r w:rsidR="00765C1A">
        <w:t>"</w:t>
      </w:r>
      <w:r w:rsidR="00D835C2" w:rsidRPr="0037101D">
        <w:rPr>
          <w:rFonts w:ascii="Arial" w:hAnsi="Arial" w:cs="Arial"/>
          <w:color w:val="C00000"/>
          <w:lang w:val="en-US"/>
        </w:rPr>
        <w:t>common z</w:t>
      </w:r>
      <w:r w:rsidR="00765C1A">
        <w:t>"</w:t>
      </w:r>
      <w:r w:rsidR="00D835C2" w:rsidRPr="00EB2B52">
        <w:t xml:space="preserve"> и </w:t>
      </w:r>
      <w:r w:rsidR="00765C1A">
        <w:t>"</w:t>
      </w:r>
      <w:r w:rsidR="00D835C2" w:rsidRPr="0037101D">
        <w:rPr>
          <w:rFonts w:ascii="Arial" w:hAnsi="Arial" w:cs="Arial"/>
          <w:color w:val="C00000"/>
          <w:lang w:val="en-US"/>
        </w:rPr>
        <w:t>common</w:t>
      </w:r>
      <w:r w:rsidR="00D835C2" w:rsidRPr="0037101D">
        <w:rPr>
          <w:rFonts w:ascii="Arial" w:hAnsi="Arial" w:cs="Arial"/>
          <w:color w:val="C00000"/>
        </w:rPr>
        <w:t xml:space="preserve"> </w:t>
      </w:r>
      <w:r w:rsidR="00D835C2" w:rsidRPr="0037101D">
        <w:rPr>
          <w:rFonts w:ascii="Arial" w:hAnsi="Arial" w:cs="Arial"/>
          <w:color w:val="C00000"/>
          <w:lang w:val="en-US"/>
        </w:rPr>
        <w:t>s</w:t>
      </w:r>
      <w:r w:rsidR="00765C1A">
        <w:t>"</w:t>
      </w:r>
      <w:r w:rsidR="00B42E0B">
        <w:t>,</w:t>
      </w:r>
      <w:r w:rsidR="00D835C2" w:rsidRPr="00EB2B52">
        <w:t xml:space="preserve"> </w:t>
      </w:r>
      <w:r w:rsidR="00381DAB" w:rsidRPr="00EB2B52">
        <w:t>соответствующие слои будут иметь цвет согласно легенде. Изменения между основной таблицей и таблиц</w:t>
      </w:r>
      <w:r w:rsidR="00EC72F0">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Profile_plot"/>
      <w:bookmarkStart w:id="116" w:name="_Toc121258688"/>
      <w:bookmarkEnd w:id="11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6"/>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rPr>
        <w:t>Профиль действительной части диэлектрической проницаемости</w:t>
      </w:r>
    </w:p>
    <w:p w14:paraId="6FE0C550" w14:textId="2BA895F9" w:rsidR="00AA394B" w:rsidRDefault="00CA111E" w:rsidP="00B75A79">
      <w:pPr>
        <w:pStyle w:val="a"/>
        <w:spacing w:beforeLines="100" w:before="240" w:afterLines="150" w:after="360" w:line="276" w:lineRule="auto"/>
        <w:ind w:firstLine="0"/>
      </w:pPr>
      <w:r w:rsidRPr="004B4AFC">
        <w:t>В этом окне</w:t>
      </w:r>
      <w:r w:rsidR="00111439" w:rsidRPr="004B4AFC">
        <w:t xml:space="preserve"> </w:t>
      </w:r>
      <w:r w:rsidRPr="004B4AFC">
        <w:t>м</w:t>
      </w:r>
      <w:r w:rsidR="00111439" w:rsidRPr="004B4AFC">
        <w:t xml:space="preserve">ожно видеть профиль </w:t>
      </w:r>
      <w:r w:rsidR="00B75A79" w:rsidRPr="004B4AFC">
        <w:t xml:space="preserve">действительной или мнимой части </w:t>
      </w:r>
      <w:r w:rsidR="00111439" w:rsidRPr="004B4AFC">
        <w:t xml:space="preserve">диэлектрической проницаемости на заданной длине волны, </w:t>
      </w:r>
      <w:r w:rsidR="00B75A79" w:rsidRPr="004B4AFC">
        <w:t>распределение конкретного материала</w:t>
      </w:r>
      <w:r w:rsidRPr="004B4AFC">
        <w:t xml:space="preserve"> или концентраци</w:t>
      </w:r>
      <w:r w:rsidR="006F65ED">
        <w:t>и</w:t>
      </w:r>
      <w:r w:rsidRPr="004B4AFC">
        <w:t xml:space="preserve"> атомов разных сортов. </w:t>
      </w:r>
      <w:r w:rsidR="006C3B33" w:rsidRPr="004B4AFC">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u w:val="single"/>
        </w:rPr>
        <w:t>Шероховатость и внутрислоевые частицы не влияют на профиль</w:t>
      </w:r>
      <w:r w:rsidR="006C3B33" w:rsidRPr="004B4AFC">
        <w:t>.</w:t>
      </w:r>
      <w:r w:rsidR="00B039A2" w:rsidRPr="004B4AFC">
        <w:t xml:space="preserve"> Отображаемый профиль автоматически изменяется при изменении упомянутых параметров в </w:t>
      </w:r>
      <w:r w:rsidR="00765C1A">
        <w:t>"</w:t>
      </w:r>
      <w:r w:rsidR="0037101D" w:rsidRPr="005E10D9">
        <w:rPr>
          <w:rFonts w:ascii="Arial" w:hAnsi="Arial" w:cs="Arial"/>
          <w:color w:val="C00000"/>
          <w:lang w:val="en-US"/>
        </w:rPr>
        <w:t>Structure</w:t>
      </w:r>
      <w:r w:rsidR="0037101D" w:rsidRPr="005E10D9">
        <w:rPr>
          <w:rFonts w:ascii="Arial" w:hAnsi="Arial" w:cs="Arial"/>
          <w:color w:val="C00000"/>
        </w:rPr>
        <w:t xml:space="preserve"> </w:t>
      </w:r>
      <w:r w:rsidR="0037101D" w:rsidRPr="005E10D9">
        <w:rPr>
          <w:rFonts w:ascii="Arial" w:hAnsi="Arial" w:cs="Arial"/>
          <w:color w:val="C00000"/>
          <w:lang w:val="en-US"/>
        </w:rPr>
        <w:t>table</w:t>
      </w:r>
      <w:r w:rsidR="00765C1A">
        <w:t>"</w:t>
      </w:r>
      <w:r w:rsidR="00B039A2" w:rsidRPr="004B4AFC">
        <w:t xml:space="preserve"> </w:t>
      </w:r>
      <w:r w:rsidR="00B039A2" w:rsidRPr="00B42E0B">
        <w:t xml:space="preserve">независимо от модификатора </w:t>
      </w:r>
      <w:r w:rsidR="00765C1A">
        <w:t>"</w:t>
      </w:r>
      <w:r w:rsidR="00B039A2" w:rsidRPr="00B42E0B">
        <w:rPr>
          <w:rFonts w:ascii="Arial" w:hAnsi="Arial" w:cs="Arial"/>
          <w:color w:val="C00000"/>
          <w:lang w:val="en-US"/>
        </w:rPr>
        <w:t>Recalculate</w:t>
      </w:r>
      <w:r w:rsidR="00765C1A">
        <w:t>"</w:t>
      </w:r>
      <w:r w:rsidR="00B039A2" w:rsidRPr="00B42E0B">
        <w:t>.</w:t>
      </w:r>
      <w:r w:rsidR="003A2ADE" w:rsidRPr="00B42E0B">
        <w:t xml:space="preserve"> </w:t>
      </w:r>
      <w:r w:rsidR="00084C96" w:rsidRPr="00B42E0B">
        <w:t>Смещать видимую область можно</w:t>
      </w:r>
      <w:r w:rsidR="00B42E0B" w:rsidRPr="00B42E0B">
        <w:t>, перетаскивая её</w:t>
      </w:r>
      <w:r w:rsidR="00084C96" w:rsidRPr="00B42E0B">
        <w:t xml:space="preserve"> указателем, а м</w:t>
      </w:r>
      <w:r w:rsidR="003A2ADE" w:rsidRPr="00B42E0B">
        <w:t>асштаб отображения можно менять с помощью</w:t>
      </w:r>
      <w:r w:rsidR="00084C96" w:rsidRPr="00B42E0B">
        <w:t xml:space="preserve"> колеса мыши. </w:t>
      </w:r>
      <w:r w:rsidR="003A2ADE" w:rsidRPr="00B42E0B">
        <w:t>Если указатель</w:t>
      </w:r>
      <w:r w:rsidR="003A2ADE">
        <w:t xml:space="preserve"> находится во внутренней области графика, то масштаб</w:t>
      </w:r>
      <w:r w:rsidR="00084C96">
        <w:t>ирование</w:t>
      </w:r>
      <w:r w:rsidR="003A2ADE">
        <w:t xml:space="preserve"> по обеим осям меняется синхронно. Если </w:t>
      </w:r>
      <w:r w:rsidR="00295E34">
        <w:t xml:space="preserve">указатель </w:t>
      </w:r>
      <w:r w:rsidR="00295E34" w:rsidRPr="00B42E0B">
        <w:t xml:space="preserve">находится возле </w:t>
      </w:r>
      <w:r w:rsidR="00B42E0B" w:rsidRPr="00B42E0B">
        <w:t>одной</w:t>
      </w:r>
      <w:r w:rsidR="00295E34" w:rsidRPr="00B42E0B">
        <w:t xml:space="preserve"> оси, то меняется</w:t>
      </w:r>
      <w:r w:rsidR="00295E34">
        <w:t xml:space="preserve"> только её масштаб.</w:t>
      </w:r>
    </w:p>
    <w:p w14:paraId="445470B4" w14:textId="0E046C16" w:rsidR="003472E3" w:rsidRDefault="003472E3" w:rsidP="00B75A79">
      <w:pPr>
        <w:pStyle w:val="a"/>
        <w:spacing w:beforeLines="100" w:before="240" w:afterLines="150" w:after="360" w:line="276" w:lineRule="auto"/>
        <w:ind w:firstLine="0"/>
      </w:pPr>
      <w:r>
        <w:t>В</w:t>
      </w:r>
      <w:r w:rsidRPr="00AE08CB">
        <w:t xml:space="preserve"> </w:t>
      </w:r>
      <w:r>
        <w:t>левой части</w:t>
      </w:r>
      <w:r w:rsidRPr="004B4AFC">
        <w:t xml:space="preserve"> </w:t>
      </w:r>
      <w:r w:rsidRPr="00B42E0B">
        <w:t xml:space="preserve">находится </w:t>
      </w:r>
      <w:r w:rsidR="00B42E0B" w:rsidRPr="00B42E0B">
        <w:t xml:space="preserve">панель </w:t>
      </w:r>
      <w:r w:rsidRPr="00B42E0B">
        <w:t>параметр</w:t>
      </w:r>
      <w:r w:rsidR="00B42E0B" w:rsidRPr="00B42E0B">
        <w:t>ов</w:t>
      </w:r>
      <w:r w:rsidR="00F608F8" w:rsidRPr="00B42E0B">
        <w:t xml:space="preserve"> </w:t>
      </w:r>
      <w:r w:rsidRPr="00B42E0B">
        <w:t>отображения</w:t>
      </w:r>
      <w:r w:rsidRPr="004B4AFC">
        <w:t xml:space="preserve"> графика</w:t>
      </w:r>
      <w:r>
        <w:t>. В первом блоке выбирается отображаемая величина. При выборе пункт</w:t>
      </w:r>
      <w:r w:rsidRPr="003532EF">
        <w:t xml:space="preserve">а </w:t>
      </w:r>
      <w:r w:rsidR="00765C1A">
        <w:t>"</w:t>
      </w:r>
      <w:r w:rsidRPr="00C52BEC">
        <w:rPr>
          <w:rFonts w:ascii="Arial" w:hAnsi="Arial" w:cs="Arial"/>
          <w:color w:val="C00000"/>
          <w:lang w:val="en-US"/>
        </w:rPr>
        <w:t>Materials</w:t>
      </w:r>
      <w:r w:rsidR="00765C1A">
        <w:t>"</w:t>
      </w:r>
      <w:r>
        <w:t xml:space="preserve"> или </w:t>
      </w:r>
      <w:r w:rsidR="00765C1A">
        <w:t>"</w:t>
      </w:r>
      <w:r w:rsidRPr="00C52BEC">
        <w:rPr>
          <w:rFonts w:ascii="Arial" w:hAnsi="Arial" w:cs="Arial"/>
          <w:color w:val="C00000"/>
          <w:lang w:val="en-US"/>
        </w:rPr>
        <w:t>Elements</w:t>
      </w:r>
      <w:r w:rsidR="00765C1A">
        <w:t>"</w:t>
      </w:r>
      <w:r>
        <w:t xml:space="preserve"> разные компоненты будет показаны разным цветом согласно легенде. Одиночный клик по одном</w:t>
      </w:r>
      <w:r w:rsidRPr="00B42E0B">
        <w:t xml:space="preserve">у из профилей сделает его </w:t>
      </w:r>
      <w:r w:rsidR="00F608F8" w:rsidRPr="00B42E0B">
        <w:t>жирным</w:t>
      </w:r>
      <w:r w:rsidRPr="00B42E0B">
        <w:t xml:space="preserve">, а двойной клик уберёт с графика все материалы, </w:t>
      </w:r>
      <w:r w:rsidR="00B42E0B">
        <w:t>кроме данного. Вернуть их можно</w:t>
      </w:r>
      <w:r w:rsidRPr="00B42E0B">
        <w:t xml:space="preserve"> </w:t>
      </w:r>
      <w:r w:rsidR="00B42E0B" w:rsidRPr="00B42E0B">
        <w:t>повторным двойным щелчком</w:t>
      </w:r>
      <w:r w:rsidRPr="00B42E0B">
        <w:t xml:space="preserve"> или изменив</w:t>
      </w:r>
      <w:r>
        <w:t xml:space="preserve"> какой-либо параметр </w:t>
      </w:r>
      <w:r w:rsidRPr="008C37AB">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pPr>
      <w:r w:rsidRPr="003472E3">
        <w:t xml:space="preserve">Диэлектрическая проницаемость </w:t>
      </w:r>
      <w:r w:rsidRPr="00AD0E4C">
        <w:t>зависит от длины волны/энергии фотона</w:t>
      </w:r>
      <w:r w:rsidR="00E27507" w:rsidRPr="00AD0E4C">
        <w:t>.</w:t>
      </w:r>
      <w:r w:rsidRPr="00AD0E4C">
        <w:t xml:space="preserve"> Изменить её, а также</w:t>
      </w:r>
      <w:r w:rsidRPr="003472E3">
        <w:t xml:space="preserve"> единицы</w:t>
      </w:r>
      <w:r w:rsidR="00C52BEC" w:rsidRPr="003472E3">
        <w:rPr>
          <w:noProof/>
        </w:rPr>
        <w:t xml:space="preserve"> </w:t>
      </w:r>
      <w:r w:rsidRPr="003472E3">
        <w:rPr>
          <w:noProof/>
        </w:rPr>
        <w:t>измерения</w:t>
      </w:r>
      <w:r w:rsidR="00AD0E4C">
        <w:rPr>
          <w:noProof/>
        </w:rPr>
        <w:t>,</w:t>
      </w:r>
      <w:r w:rsidR="002E2612" w:rsidRPr="00A540E3">
        <w:t xml:space="preserve"> </w:t>
      </w:r>
      <w:r>
        <w:rPr>
          <w:noProof/>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rPr>
      </w:pPr>
      <w:r w:rsidRPr="003472E3">
        <w:rPr>
          <w:noProof/>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rPr>
        <w:t>Распределение материалов в структуре</w:t>
      </w:r>
    </w:p>
    <w:p w14:paraId="3EF86907" w14:textId="7AA4EF86" w:rsidR="00B26F32" w:rsidRPr="00B26F32" w:rsidRDefault="008C37AB" w:rsidP="00B26F32">
      <w:pPr>
        <w:pStyle w:val="a"/>
        <w:spacing w:beforeLines="100" w:before="240" w:afterLines="150" w:after="360" w:line="276" w:lineRule="auto"/>
        <w:ind w:firstLine="0"/>
      </w:pPr>
      <w:r w:rsidRPr="003472E3">
        <w:t xml:space="preserve">При выборе </w:t>
      </w:r>
      <w:r w:rsidR="00765C1A">
        <w:t>"</w:t>
      </w:r>
      <w:r w:rsidRPr="003472E3">
        <w:rPr>
          <w:rFonts w:ascii="Arial" w:hAnsi="Arial" w:cs="Arial"/>
          <w:color w:val="C00000"/>
          <w:lang w:val="en-US"/>
        </w:rPr>
        <w:t>Materials</w:t>
      </w:r>
      <w:r w:rsidR="00765C1A">
        <w:t>"</w:t>
      </w:r>
      <w:r w:rsidRPr="003472E3">
        <w:t xml:space="preserve"> </w:t>
      </w:r>
      <w:r w:rsidR="000959CD" w:rsidRPr="003472E3">
        <w:t>по вертикальной оси будет откладываться относитель</w:t>
      </w:r>
      <w:r w:rsidR="000D3F9C" w:rsidRPr="003472E3">
        <w:t xml:space="preserve">ная плотность каждого материала. Она зависит от плотности, заданной в таблице, и </w:t>
      </w:r>
      <w:r w:rsidR="00AD0E4C" w:rsidRPr="00AD0E4C">
        <w:t>от про</w:t>
      </w:r>
      <w:r w:rsidR="00AD0E4C">
        <w:t>никновения</w:t>
      </w:r>
      <w:r w:rsidR="00264091">
        <w:t xml:space="preserve"> </w:t>
      </w:r>
      <w:r w:rsidR="000D3F9C" w:rsidRPr="003472E3">
        <w:t xml:space="preserve">материала </w:t>
      </w:r>
      <w:r w:rsidR="00AD0E4C">
        <w:t xml:space="preserve">в </w:t>
      </w:r>
      <w:r w:rsidR="000D3F9C" w:rsidRPr="003472E3">
        <w:t>соседни</w:t>
      </w:r>
      <w:r w:rsidR="00AD0E4C">
        <w:t>е слои</w:t>
      </w:r>
      <w:r w:rsidR="000D3F9C" w:rsidRPr="003472E3">
        <w:t>.</w:t>
      </w:r>
      <w:r w:rsidR="00B26F32" w:rsidRPr="003472E3">
        <w:t xml:space="preserve"> При выборе </w:t>
      </w:r>
      <w:r w:rsidR="00765C1A">
        <w:t>"</w:t>
      </w:r>
      <w:r w:rsidR="00B26F32" w:rsidRPr="003472E3">
        <w:rPr>
          <w:rFonts w:ascii="Arial" w:hAnsi="Arial" w:cs="Arial"/>
          <w:color w:val="C00000"/>
          <w:lang w:val="en-US"/>
        </w:rPr>
        <w:t>Elements</w:t>
      </w:r>
      <w:r w:rsidR="00765C1A">
        <w:t>"</w:t>
      </w:r>
      <w:r w:rsidR="00B26F32" w:rsidRPr="003472E3">
        <w:t xml:space="preserve"> по вертикальной </w:t>
      </w:r>
      <w:r w:rsidR="00B26F32" w:rsidRPr="00AD0E4C">
        <w:t xml:space="preserve">оси </w:t>
      </w:r>
      <w:r w:rsidR="00647FD7" w:rsidRPr="00AD0E4C">
        <w:t>отображается</w:t>
      </w:r>
      <w:r w:rsidR="00B26F32" w:rsidRPr="003472E3">
        <w:t xml:space="preserve"> абсолютная</w:t>
      </w:r>
      <w:r w:rsidR="00B26F32" w:rsidRPr="00B26F32">
        <w:t xml:space="preserve"> </w:t>
      </w:r>
      <w:r w:rsidR="00B26F32">
        <w:t xml:space="preserve">концентрация атомов на 1 </w:t>
      </w:r>
      <w:r w:rsidR="00B26F32" w:rsidRPr="00B26F32">
        <w:t>см</w:t>
      </w:r>
      <w:r w:rsidR="00B26F32" w:rsidRPr="00B26F32">
        <w:rPr>
          <w:vertAlign w:val="superscript"/>
        </w:rPr>
        <w:t>3</w:t>
      </w:r>
      <w:r w:rsidR="00B26F32">
        <w:t xml:space="preserve">. Она зависит </w:t>
      </w:r>
      <w:r w:rsidR="00B65D4E">
        <w:t xml:space="preserve">не только от параметров структуры, но и от </w:t>
      </w:r>
      <w:r w:rsidR="00E71ACF">
        <w:t xml:space="preserve">внутренних </w:t>
      </w:r>
      <w:r w:rsidR="00183A38">
        <w:t>свойств</w:t>
      </w:r>
      <w:r w:rsidR="00B65D4E">
        <w:t xml:space="preserve"> элемента.</w:t>
      </w:r>
    </w:p>
    <w:p w14:paraId="5AE20C48" w14:textId="075AC87B" w:rsidR="00416C5A" w:rsidRDefault="00BD6E06" w:rsidP="00323380">
      <w:pPr>
        <w:pStyle w:val="a"/>
        <w:spacing w:beforeLines="100" w:before="240" w:afterLines="150" w:after="360" w:line="276" w:lineRule="auto"/>
        <w:ind w:firstLine="0"/>
      </w:pPr>
      <w:r>
        <w:t xml:space="preserve">Второй блок позволяет </w:t>
      </w:r>
      <w:r w:rsidR="00AD0E4C">
        <w:t>вывести</w:t>
      </w:r>
      <w:r>
        <w:t xml:space="preserve"> дополнительную информацию на график</w:t>
      </w:r>
      <w:r w:rsidR="00F8650F">
        <w:t>ах</w:t>
      </w:r>
      <w:r>
        <w:t>.</w:t>
      </w:r>
      <w:r w:rsidR="00D2224D" w:rsidRPr="00D2224D">
        <w:t xml:space="preserve"> </w:t>
      </w:r>
      <w:r w:rsidR="00765C1A">
        <w:t>"</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sharp</w:t>
      </w:r>
      <w:r w:rsidR="00D2224D" w:rsidRPr="009C1716">
        <w:rPr>
          <w:rFonts w:ascii="Arial" w:hAnsi="Arial" w:cs="Arial"/>
          <w:color w:val="C00000"/>
        </w:rPr>
        <w:t xml:space="preserve"> </w:t>
      </w:r>
      <w:r w:rsidR="00D2224D" w:rsidRPr="009C1716">
        <w:rPr>
          <w:rFonts w:ascii="Arial" w:hAnsi="Arial" w:cs="Arial"/>
          <w:color w:val="C00000"/>
          <w:lang w:val="en-US"/>
        </w:rPr>
        <w:t>profile</w:t>
      </w:r>
      <w:r w:rsidR="00765C1A">
        <w:t>"</w:t>
      </w:r>
      <w:r w:rsidR="00D2224D">
        <w:t xml:space="preserve"> </w:t>
      </w:r>
      <w:r w:rsidR="00D2224D" w:rsidRPr="00F8650F">
        <w:t>показывает</w:t>
      </w:r>
      <w:r w:rsidR="00D2224D">
        <w:t xml:space="preserve">, как выглядел бы профиль, если бы </w:t>
      </w:r>
      <w:r w:rsidR="004C14E3">
        <w:t>перемешивание материалов на интерфейсах отсутствовало</w:t>
      </w:r>
      <w:r w:rsidR="00D2224D">
        <w:t xml:space="preserve">. </w:t>
      </w:r>
      <w:r w:rsidR="00765C1A">
        <w:t>"</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discretization</w:t>
      </w:r>
      <w:r w:rsidR="00765C1A">
        <w:t>"</w:t>
      </w:r>
      <w:r w:rsidR="00D2224D">
        <w:t xml:space="preserve"> </w:t>
      </w:r>
      <w:r w:rsidR="00D2224D" w:rsidRPr="00F8650F">
        <w:t>показывает</w:t>
      </w:r>
      <w:r w:rsidR="00D2224D">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r w:rsidR="00765C1A">
        <w:t>"</w:t>
      </w:r>
      <w:hyperlink w:anchor="_Calculation_settings" w:history="1">
        <w:r w:rsidR="00D2224D" w:rsidRPr="00F31886">
          <w:rPr>
            <w:rStyle w:val="Hyperlink"/>
            <w:rFonts w:ascii="Arial" w:hAnsi="Arial" w:cs="Arial"/>
            <w:lang w:val="en-US"/>
          </w:rPr>
          <w:t>Calculation</w:t>
        </w:r>
        <w:r w:rsidR="00D2224D" w:rsidRPr="00F31886">
          <w:rPr>
            <w:rStyle w:val="Hyperlink"/>
            <w:rFonts w:ascii="Arial" w:hAnsi="Arial" w:cs="Arial"/>
          </w:rPr>
          <w:t xml:space="preserve"> </w:t>
        </w:r>
        <w:r w:rsidR="00D2224D" w:rsidRPr="00F31886">
          <w:rPr>
            <w:rStyle w:val="Hyperlink"/>
            <w:rFonts w:ascii="Arial" w:hAnsi="Arial" w:cs="Arial"/>
            <w:lang w:val="en-US"/>
          </w:rPr>
          <w:t>settings</w:t>
        </w:r>
      </w:hyperlink>
      <w:r w:rsidR="00765C1A">
        <w:t>"</w:t>
      </w:r>
      <w:r w:rsidR="00D2224D" w:rsidRPr="00323380">
        <w:t>.</w:t>
      </w:r>
      <w:r w:rsidR="00323380" w:rsidRPr="00323380">
        <w:t xml:space="preserve"> </w:t>
      </w:r>
      <w:r w:rsidR="00765C1A">
        <w:t>"</w:t>
      </w:r>
      <w:r w:rsidR="00323380" w:rsidRPr="004C14E3">
        <w:rPr>
          <w:rFonts w:ascii="Arial" w:hAnsi="Arial" w:cs="Arial"/>
          <w:color w:val="C00000"/>
          <w:lang w:val="en-US"/>
        </w:rPr>
        <w:t>Show</w:t>
      </w:r>
      <w:r w:rsidR="00323380" w:rsidRPr="004C14E3">
        <w:rPr>
          <w:rFonts w:ascii="Arial" w:hAnsi="Arial" w:cs="Arial"/>
          <w:color w:val="C00000"/>
        </w:rPr>
        <w:t xml:space="preserve"> </w:t>
      </w:r>
      <w:r w:rsidR="00323380" w:rsidRPr="004C14E3">
        <w:rPr>
          <w:rFonts w:ascii="Arial" w:hAnsi="Arial" w:cs="Arial"/>
          <w:color w:val="C00000"/>
          <w:lang w:val="en-US"/>
        </w:rPr>
        <w:t>cursor</w:t>
      </w:r>
      <w:r w:rsidR="00323380" w:rsidRPr="004C14E3">
        <w:rPr>
          <w:rFonts w:ascii="Arial" w:hAnsi="Arial" w:cs="Arial"/>
          <w:color w:val="C00000"/>
        </w:rPr>
        <w:t xml:space="preserve"> </w:t>
      </w:r>
      <w:r w:rsidR="00323380" w:rsidRPr="00F8650F">
        <w:rPr>
          <w:rFonts w:ascii="Arial" w:hAnsi="Arial" w:cs="Arial"/>
          <w:color w:val="C00000"/>
          <w:lang w:val="en-US"/>
        </w:rPr>
        <w:t>position</w:t>
      </w:r>
      <w:r w:rsidR="00765C1A">
        <w:t>"</w:t>
      </w:r>
      <w:r w:rsidR="00323380" w:rsidRPr="00F8650F">
        <w:t xml:space="preserve"> </w:t>
      </w:r>
      <w:r w:rsidR="007E2D81" w:rsidRPr="00F8650F">
        <w:t>отображает</w:t>
      </w:r>
      <w:r w:rsidR="00F8650F" w:rsidRPr="00F8650F">
        <w:t xml:space="preserve"> </w:t>
      </w:r>
      <w:r w:rsidR="00323380" w:rsidRPr="00F8650F">
        <w:t>около курсора его коорди</w:t>
      </w:r>
      <w:r w:rsidR="00323380">
        <w:t>наты.</w:t>
      </w:r>
    </w:p>
    <w:p w14:paraId="2CFDFEB9" w14:textId="11470353" w:rsidR="001960E0" w:rsidRPr="005B1FF7" w:rsidRDefault="001960E0" w:rsidP="00732E34">
      <w:pPr>
        <w:pStyle w:val="a"/>
        <w:spacing w:beforeLines="100" w:before="240" w:afterLines="150" w:after="360" w:line="276" w:lineRule="auto"/>
        <w:ind w:firstLine="0"/>
      </w:pPr>
      <w:r>
        <w:t xml:space="preserve">В </w:t>
      </w:r>
      <w:r w:rsidR="004C14E3">
        <w:t>третьем</w:t>
      </w:r>
      <w:r>
        <w:t xml:space="preserve"> блоке находятся настройки масштабирования. Опции</w:t>
      </w:r>
      <w:r w:rsidRPr="005B1FF7">
        <w:t xml:space="preserve"> </w:t>
      </w:r>
      <w:r w:rsidR="00765C1A">
        <w:t>"</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X</w:t>
      </w:r>
      <w:r w:rsidR="00765C1A">
        <w:t>"</w:t>
      </w:r>
      <w:r w:rsidRPr="005B1FF7">
        <w:t xml:space="preserve"> </w:t>
      </w:r>
      <w:r>
        <w:t>и</w:t>
      </w:r>
      <w:r w:rsidRPr="005B1FF7">
        <w:t xml:space="preserve"> </w:t>
      </w:r>
      <w:r w:rsidR="00765C1A">
        <w:t>"</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Y</w:t>
      </w:r>
      <w:r w:rsidR="00765C1A">
        <w:t>"</w:t>
      </w:r>
      <w:r w:rsidR="005B1FF7">
        <w:t xml:space="preserve"> указывают на автоматическое масштабирование по соответствующим осям при перевычислении кривых или при изменении структуры.</w:t>
      </w:r>
      <w:r w:rsidR="00732E34">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t xml:space="preserve"> </w:t>
      </w:r>
      <w:r w:rsidR="00732E34">
        <w:t>Вид масштабирования</w:t>
      </w:r>
      <w:r w:rsidR="00F8650F">
        <w:t xml:space="preserve"> –</w:t>
      </w:r>
      <w:r w:rsidR="00732E34">
        <w:t xml:space="preserve"> линейный или логарифмический </w:t>
      </w:r>
      <w:r w:rsidR="00F8650F">
        <w:t>–</w:t>
      </w:r>
      <w:r w:rsidR="00AB777A">
        <w:t xml:space="preserve"> </w:t>
      </w:r>
      <w:r w:rsidR="00732E34">
        <w:t xml:space="preserve">можно выбирать для </w:t>
      </w:r>
      <w:r w:rsidR="004C14E3">
        <w:t xml:space="preserve">заведомо </w:t>
      </w:r>
      <w:r w:rsidR="00732E34">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pPr>
      <w:r>
        <w:t>В последнем блоке можно и</w:t>
      </w:r>
      <w:r w:rsidR="00F73F0D">
        <w:t xml:space="preserve">зменить единицы </w:t>
      </w:r>
      <w:r>
        <w:t>глубины</w:t>
      </w:r>
      <w:r w:rsidR="00F73F0D">
        <w:t>, откладываем</w:t>
      </w:r>
      <w:r>
        <w:t>ой</w:t>
      </w:r>
      <w:r w:rsidR="00F73F0D">
        <w:t xml:space="preserve"> по горизонтальной оси</w:t>
      </w:r>
      <w:r>
        <w:t xml:space="preserve">. </w:t>
      </w:r>
    </w:p>
    <w:p w14:paraId="623E2022" w14:textId="6C650225" w:rsidR="00416C5A" w:rsidRPr="00DE6DC1" w:rsidRDefault="003B35FA" w:rsidP="00416C5A">
      <w:pPr>
        <w:pStyle w:val="a"/>
        <w:spacing w:beforeLines="100" w:before="240" w:afterLines="150" w:after="360" w:line="276" w:lineRule="auto"/>
        <w:ind w:firstLine="0"/>
      </w:pPr>
      <w:r>
        <w:t>Все настройки отображения, включая текущие координаты осей (при условии отсутствия автомасштабирования) сохраняются для структуры.</w:t>
      </w:r>
      <w:r w:rsidR="0047756D">
        <w:t xml:space="preserve"> При закрытии и открытии окна </w:t>
      </w:r>
      <w:r w:rsidR="00765C1A">
        <w:t>"</w:t>
      </w:r>
      <w:r w:rsidR="0047756D" w:rsidRPr="003472E3">
        <w:rPr>
          <w:rFonts w:ascii="Arial" w:hAnsi="Arial" w:cs="Arial"/>
          <w:color w:val="C00000"/>
          <w:lang w:val="en-US"/>
        </w:rPr>
        <w:t>Profile</w:t>
      </w:r>
      <w:r w:rsidR="0047756D" w:rsidRPr="003472E3">
        <w:rPr>
          <w:rFonts w:ascii="Arial" w:hAnsi="Arial" w:cs="Arial"/>
          <w:color w:val="C00000"/>
        </w:rPr>
        <w:t xml:space="preserve"> </w:t>
      </w:r>
      <w:r w:rsidR="0047756D" w:rsidRPr="003472E3">
        <w:rPr>
          <w:rFonts w:ascii="Arial" w:hAnsi="Arial" w:cs="Arial"/>
          <w:color w:val="C00000"/>
          <w:lang w:val="en-US"/>
        </w:rPr>
        <w:t>plot</w:t>
      </w:r>
      <w:r w:rsidR="00765C1A">
        <w:t>"</w:t>
      </w:r>
      <w:r w:rsidR="0047756D" w:rsidRPr="0047756D">
        <w:t xml:space="preserve"> </w:t>
      </w:r>
      <w:r w:rsidR="0047756D">
        <w:t xml:space="preserve">они воспроизводятся автоматически. Чтобы </w:t>
      </w:r>
      <w:r w:rsidR="0047756D" w:rsidRPr="00DE0CE8">
        <w:t xml:space="preserve">подобное </w:t>
      </w:r>
      <w:r w:rsidR="0047756D" w:rsidRPr="00147C40">
        <w:t xml:space="preserve">произошло при </w:t>
      </w:r>
      <w:r w:rsidR="00AB777A" w:rsidRPr="00147C40">
        <w:t>открытии</w:t>
      </w:r>
      <w:r w:rsidR="0047756D" w:rsidRPr="00147C40">
        <w:t xml:space="preserve"> </w:t>
      </w:r>
      <w:r w:rsidR="00DE6DC1" w:rsidRPr="00147C40">
        <w:t>проекта</w:t>
      </w:r>
      <w:r w:rsidR="0047756D" w:rsidRPr="00DE0CE8">
        <w:t xml:space="preserve">, нужно </w:t>
      </w:r>
      <w:r w:rsidR="009F6024" w:rsidRPr="00DE0CE8">
        <w:t xml:space="preserve">предварительно </w:t>
      </w:r>
      <w:r w:rsidR="0047756D" w:rsidRPr="00DE0CE8">
        <w:t>сохранить</w:t>
      </w:r>
      <w:r w:rsidR="0047756D">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7" w:name="_1D_graphs"/>
      <w:bookmarkStart w:id="118" w:name="_Toc121258689"/>
      <w:bookmarkEnd w:id="11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8"/>
    </w:p>
    <w:p w14:paraId="77BA7585" w14:textId="5BCB6E04"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rPr>
        <w:t xml:space="preserve"> </w:t>
      </w:r>
      <w:r w:rsidR="003E6792">
        <w:rPr>
          <w:color w:val="00518E"/>
        </w:rPr>
        <w:t xml:space="preserve">Окно </w:t>
      </w:r>
      <w:r w:rsidR="00765C1A">
        <w:t>"</w:t>
      </w:r>
      <w:r w:rsidR="003E6792" w:rsidRPr="00042437">
        <w:rPr>
          <w:rFonts w:ascii="Arial" w:hAnsi="Arial" w:cs="Arial"/>
          <w:color w:val="C00000"/>
        </w:rPr>
        <w:t>1</w:t>
      </w:r>
      <w:r w:rsidR="003E6792" w:rsidRPr="00042437">
        <w:rPr>
          <w:rFonts w:ascii="Arial" w:hAnsi="Arial" w:cs="Arial"/>
          <w:color w:val="C00000"/>
          <w:lang w:val="en-US"/>
        </w:rPr>
        <w:t>D</w:t>
      </w:r>
      <w:r w:rsidR="003E6792" w:rsidRPr="00042437">
        <w:rPr>
          <w:rFonts w:ascii="Arial" w:hAnsi="Arial" w:cs="Arial"/>
          <w:color w:val="C00000"/>
        </w:rPr>
        <w:t xml:space="preserve"> </w:t>
      </w:r>
      <w:r w:rsidR="003E6792" w:rsidRPr="00042437">
        <w:rPr>
          <w:rFonts w:ascii="Arial" w:hAnsi="Arial" w:cs="Arial"/>
          <w:color w:val="C00000"/>
          <w:lang w:val="en-US"/>
        </w:rPr>
        <w:t>graphs</w:t>
      </w:r>
      <w:r w:rsidR="00765C1A">
        <w:t>"</w:t>
      </w:r>
      <w:r w:rsidR="008A1BA1">
        <w:rPr>
          <w:color w:val="00518E"/>
        </w:rPr>
        <w:t>: расчёт по экспериментальной сетке и независимый расчёт</w:t>
      </w:r>
    </w:p>
    <w:p w14:paraId="632B5437" w14:textId="2E74E82B" w:rsidR="007E1369" w:rsidRPr="008A4F38" w:rsidRDefault="007E1369" w:rsidP="007E1369">
      <w:pPr>
        <w:pStyle w:val="a"/>
        <w:spacing w:beforeLines="100" w:before="240" w:afterLines="150" w:after="360" w:line="276" w:lineRule="auto"/>
        <w:ind w:firstLine="0"/>
      </w:pPr>
      <w:r>
        <w:t>Окно</w:t>
      </w:r>
      <w:r w:rsidRPr="008A1BA1">
        <w:t xml:space="preserve"> </w:t>
      </w:r>
      <w:r w:rsidR="00765C1A">
        <w:t>"</w:t>
      </w:r>
      <w:r w:rsidRPr="00042437">
        <w:rPr>
          <w:rFonts w:ascii="Arial" w:hAnsi="Arial" w:cs="Arial"/>
          <w:color w:val="C00000"/>
        </w:rPr>
        <w:t>1</w:t>
      </w:r>
      <w:r w:rsidRPr="00042437">
        <w:rPr>
          <w:rFonts w:ascii="Arial" w:hAnsi="Arial" w:cs="Arial"/>
          <w:color w:val="C00000"/>
          <w:lang w:val="en-US"/>
        </w:rPr>
        <w:t>D</w:t>
      </w:r>
      <w:r w:rsidRPr="00042437">
        <w:rPr>
          <w:rFonts w:ascii="Arial" w:hAnsi="Arial" w:cs="Arial"/>
          <w:color w:val="C00000"/>
        </w:rPr>
        <w:t xml:space="preserve"> </w:t>
      </w:r>
      <w:r w:rsidRPr="00042437">
        <w:rPr>
          <w:rFonts w:ascii="Arial" w:hAnsi="Arial" w:cs="Arial"/>
          <w:color w:val="C00000"/>
          <w:lang w:val="en-US"/>
        </w:rPr>
        <w:t>graphs</w:t>
      </w:r>
      <w:r w:rsidR="00765C1A">
        <w:t>"</w:t>
      </w:r>
      <w:r w:rsidRPr="008A1BA1">
        <w:t xml:space="preserve"> </w:t>
      </w:r>
      <w:r>
        <w:t>предназначено</w:t>
      </w:r>
      <w:r w:rsidRPr="008A1BA1">
        <w:t xml:space="preserve"> </w:t>
      </w:r>
      <w:r>
        <w:t>для</w:t>
      </w:r>
      <w:r w:rsidRPr="008A1BA1">
        <w:t xml:space="preserve"> </w:t>
      </w:r>
      <w:r>
        <w:t>визуализации</w:t>
      </w:r>
      <w:r w:rsidRPr="008A1BA1">
        <w:t xml:space="preserve"> </w:t>
      </w:r>
      <w:r>
        <w:t>результатов</w:t>
      </w:r>
      <w:r w:rsidRPr="008A1BA1">
        <w:t xml:space="preserve"> </w:t>
      </w:r>
      <w:r>
        <w:t>расчёта</w:t>
      </w:r>
      <w:r w:rsidRPr="008A1BA1">
        <w:t xml:space="preserve">. </w:t>
      </w:r>
      <w: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rPr>
          <w:t>структурой главного окна</w:t>
        </w:r>
      </w:hyperlink>
      <w:r>
        <w:t xml:space="preserve">) и сколько </w:t>
      </w:r>
      <w:r w:rsidR="00765C1A">
        <w:t>"</w:t>
      </w:r>
      <w:r>
        <w:t>включено</w:t>
      </w:r>
      <w:r w:rsidR="00765C1A">
        <w:t>"</w:t>
      </w:r>
      <w:r>
        <w:t xml:space="preserve"> в окне </w:t>
      </w:r>
      <w:r w:rsidR="00765C1A">
        <w:t>"</w:t>
      </w:r>
      <w:hyperlink w:anchor="_Calculation_settings" w:history="1">
        <w:r w:rsidRPr="00F31886">
          <w:rPr>
            <w:rStyle w:val="Hyperlink"/>
            <w:rFonts w:ascii="Arial" w:hAnsi="Arial" w:cs="Arial"/>
            <w:lang w:val="en-US"/>
          </w:rPr>
          <w:t>Calculation</w:t>
        </w:r>
        <w:r w:rsidRPr="00F31886">
          <w:rPr>
            <w:rStyle w:val="Hyperlink"/>
            <w:rFonts w:ascii="Arial" w:hAnsi="Arial" w:cs="Arial"/>
          </w:rPr>
          <w:t xml:space="preserve"> </w:t>
        </w:r>
        <w:r w:rsidRPr="00F31886">
          <w:rPr>
            <w:rStyle w:val="Hyperlink"/>
            <w:rFonts w:ascii="Arial" w:hAnsi="Arial" w:cs="Arial"/>
            <w:lang w:val="en-US"/>
          </w:rPr>
          <w:t>settings</w:t>
        </w:r>
      </w:hyperlink>
      <w:r w:rsidR="00765C1A">
        <w:t>"</w:t>
      </w:r>
      <w:r>
        <w:t xml:space="preserve">. Окно содержит две секции. Верхняя, </w:t>
      </w:r>
      <w:r w:rsidR="00765C1A">
        <w:t>"</w:t>
      </w:r>
      <w:r w:rsidRPr="001478B7">
        <w:rPr>
          <w:rFonts w:ascii="Arial" w:hAnsi="Arial" w:cs="Arial"/>
          <w:color w:val="C00000"/>
          <w:lang w:val="en-US"/>
        </w:rPr>
        <w:t>Measured</w:t>
      </w:r>
      <w:r w:rsidR="00765C1A">
        <w:t>"</w:t>
      </w:r>
      <w:r>
        <w:t xml:space="preserve">, для загруженных экспериментальных данных и расчёта по этой же экспериментальной сетке. Нижняя, </w:t>
      </w:r>
      <w:r w:rsidR="00765C1A">
        <w:t>"</w:t>
      </w:r>
      <w:r w:rsidRPr="001478B7">
        <w:rPr>
          <w:rFonts w:ascii="Arial" w:hAnsi="Arial" w:cs="Arial"/>
          <w:color w:val="C00000"/>
          <w:lang w:val="en-US"/>
        </w:rPr>
        <w:t>Independent</w:t>
      </w:r>
      <w:r w:rsidR="00765C1A">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p>
    <w:p w14:paraId="473B62A2" w14:textId="41BC020B" w:rsidR="008A1BA1" w:rsidRDefault="00147C40" w:rsidP="00BF31A6">
      <w:pPr>
        <w:pStyle w:val="a"/>
        <w:spacing w:beforeLines="100" w:before="240" w:afterLines="150" w:after="360" w:line="276" w:lineRule="auto"/>
        <w:ind w:firstLine="0"/>
      </w:pPr>
      <w:r w:rsidRPr="00147C40">
        <w:lastRenderedPageBreak/>
        <w:t>П</w:t>
      </w:r>
      <w:r w:rsidR="00426841" w:rsidRPr="00147C40">
        <w:t>устые секции не отображаются</w:t>
      </w:r>
      <w:r w:rsidR="0080452C" w:rsidRPr="00147C40">
        <w:t>. Между секциями находится невидимый горизонтальный разделитель, который позволяет вручную</w:t>
      </w:r>
      <w:r w:rsidR="0080452C">
        <w:t xml:space="preserve"> перераспределить </w:t>
      </w:r>
      <w:r w:rsidR="00C74F0A">
        <w:t>высоту между секциями</w:t>
      </w:r>
      <w:r w:rsidR="0080452C">
        <w:t xml:space="preserve"> в окне </w:t>
      </w:r>
      <w:r w:rsidR="00593745">
        <w:t>с помощью</w:t>
      </w:r>
      <w:r w:rsidR="0080452C">
        <w:t xml:space="preserve"> мыши.</w:t>
      </w:r>
    </w:p>
    <w:p w14:paraId="4C43A94F" w14:textId="3521AF06" w:rsidR="00572091" w:rsidRDefault="00B916F7" w:rsidP="00BF31A6">
      <w:pPr>
        <w:pStyle w:val="a"/>
        <w:spacing w:beforeLines="100" w:before="240" w:afterLines="150" w:after="360" w:line="276" w:lineRule="auto"/>
        <w:ind w:firstLine="0"/>
      </w:pPr>
      <w:r>
        <w:t xml:space="preserve">В </w:t>
      </w:r>
      <w:r w:rsidRPr="00E902A8">
        <w:t>каждой секции может быть несколько</w:t>
      </w:r>
      <w:r>
        <w:t xml:space="preserve"> кривых.</w:t>
      </w:r>
      <w:r w:rsidR="00572091">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rPr>
        <w:t>Расположение</w:t>
      </w:r>
      <w:r w:rsidR="00BE5590">
        <w:rPr>
          <w:color w:val="00518E"/>
        </w:rPr>
        <w:t xml:space="preserve"> нескольк</w:t>
      </w:r>
      <w:r w:rsidR="00561CDC">
        <w:rPr>
          <w:color w:val="00518E"/>
        </w:rPr>
        <w:t>их</w:t>
      </w:r>
      <w:r w:rsidR="00BE5590">
        <w:rPr>
          <w:color w:val="00518E"/>
        </w:rPr>
        <w:t xml:space="preserve"> кривых в секции</w:t>
      </w:r>
    </w:p>
    <w:p w14:paraId="713ABBA2" w14:textId="6CCA1AA7" w:rsidR="001E488A" w:rsidRDefault="00735EDD" w:rsidP="003E0027">
      <w:pPr>
        <w:pStyle w:val="a"/>
        <w:spacing w:beforeLines="100" w:before="240" w:afterLines="150" w:after="360" w:line="276" w:lineRule="auto"/>
        <w:ind w:firstLine="0"/>
      </w:pPr>
      <w:r w:rsidRPr="00147C40">
        <w:t>Между графиками</w:t>
      </w:r>
      <w:r w:rsidR="00426841" w:rsidRPr="00147C40">
        <w:t xml:space="preserve"> в одной строке</w:t>
      </w:r>
      <w:r w:rsidR="00147C40" w:rsidRPr="00147C40">
        <w:t xml:space="preserve"> </w:t>
      </w:r>
      <w:r w:rsidRPr="00147C40">
        <w:t>также расположены</w:t>
      </w:r>
      <w: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9" w:name="_Toc121258690"/>
      <w:r>
        <w:rPr>
          <w:rFonts w:ascii="Times New Roman" w:hAnsi="Times New Roman" w:cs="Times New Roman"/>
          <w:color w:val="0070C0"/>
        </w:rPr>
        <w:t>Настройки</w:t>
      </w:r>
      <w:bookmarkEnd w:id="119"/>
    </w:p>
    <w:p w14:paraId="12A63F69" w14:textId="2C528A33" w:rsidR="001E488A" w:rsidRDefault="001044D2" w:rsidP="003E0027">
      <w:pPr>
        <w:pStyle w:val="a"/>
        <w:spacing w:beforeLines="100" w:before="240" w:afterLines="150" w:after="360" w:line="276" w:lineRule="auto"/>
        <w:ind w:firstLine="0"/>
      </w:pPr>
      <w:r>
        <w:t>Контекстное меню можно вызвать</w:t>
      </w:r>
      <w:r w:rsidR="006C1BC7">
        <w:t xml:space="preserve"> в области </w:t>
      </w:r>
      <w:r w:rsidR="006C1BC7" w:rsidRPr="00CB5D04">
        <w:rPr>
          <w:u w:val="single"/>
        </w:rPr>
        <w:t>вне графиков</w:t>
      </w:r>
      <w:r w:rsidR="006C1BC7">
        <w:t xml:space="preserve"> (включая заголовок и подписи осей)</w:t>
      </w:r>
      <w:r w:rsidR="009A5BEB">
        <w:t>, т.е. за пределами внешней рамки секции или на свободно</w:t>
      </w:r>
      <w:r w:rsidR="00B65D2D">
        <w:t>м</w:t>
      </w:r>
      <w:r w:rsidR="009A5BEB">
        <w:t xml:space="preserve"> месте панели управления каждого графика.</w:t>
      </w:r>
      <w:r w:rsidR="008C3207">
        <w:t xml:space="preserve"> В меню только один пункт – окно </w:t>
      </w:r>
      <w:r w:rsidR="00765C1A">
        <w:t>"</w:t>
      </w:r>
      <w:r w:rsidR="008C3207" w:rsidRPr="006076C5">
        <w:rPr>
          <w:rFonts w:ascii="Arial" w:hAnsi="Arial" w:cs="Arial"/>
          <w:color w:val="C00000"/>
          <w:lang w:val="en-US"/>
        </w:rPr>
        <w:t>Settings</w:t>
      </w:r>
      <w:r w:rsidR="00765C1A">
        <w:t>"</w:t>
      </w:r>
      <w:r w:rsidR="008C3207">
        <w:t>.</w:t>
      </w:r>
      <w:r w:rsidR="002D3E77">
        <w:t xml:space="preserve"> </w:t>
      </w:r>
    </w:p>
    <w:p w14:paraId="117E7299" w14:textId="3309A66F" w:rsidR="001E488A" w:rsidRDefault="001E488A" w:rsidP="003E0027">
      <w:pPr>
        <w:pStyle w:val="a"/>
        <w:spacing w:beforeLines="100" w:before="240" w:afterLines="150" w:after="360" w:line="276" w:lineRule="auto"/>
        <w:ind w:firstLine="0"/>
      </w:pPr>
    </w:p>
    <w:p w14:paraId="277F89E7" w14:textId="2DA95691"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sidRPr="003E0027">
        <w:rPr>
          <w:noProof/>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rPr>
        <w:t>Контекстное меню</w:t>
      </w:r>
      <w:r w:rsidR="003E0027">
        <w:rPr>
          <w:color w:val="00518E"/>
        </w:rPr>
        <w:t xml:space="preserve"> </w:t>
      </w:r>
      <w:r w:rsidR="00765C1A">
        <w:rPr>
          <w:color w:val="00518E"/>
        </w:rPr>
        <w:t>"</w:t>
      </w:r>
      <w:r w:rsidR="003E0027" w:rsidRPr="001E488A">
        <w:rPr>
          <w:rFonts w:ascii="Arial" w:hAnsi="Arial" w:cs="Arial"/>
          <w:color w:val="C00000"/>
          <w:lang w:val="en-US"/>
        </w:rPr>
        <w:t>1D graphs</w:t>
      </w:r>
      <w:r w:rsidR="00765C1A">
        <w:rPr>
          <w:color w:val="00518E"/>
        </w:rPr>
        <w:t>"</w:t>
      </w:r>
    </w:p>
    <w:p w14:paraId="6C147A03" w14:textId="16ABA8B2" w:rsidR="00130073" w:rsidRPr="001E488A" w:rsidRDefault="002D3E77" w:rsidP="00130073">
      <w:pPr>
        <w:pStyle w:val="a"/>
        <w:spacing w:beforeLines="100" w:before="240" w:afterLines="150" w:after="360" w:line="276" w:lineRule="auto"/>
        <w:ind w:firstLine="0"/>
      </w:pPr>
      <w:r>
        <w:t xml:space="preserve">Верхний блок настроек позволяет расположить графики в несколько строк, отдельно для </w:t>
      </w:r>
      <w:r w:rsidR="00765C1A">
        <w:t>"</w:t>
      </w:r>
      <w:r w:rsidRPr="001E488A">
        <w:rPr>
          <w:rFonts w:ascii="Arial" w:hAnsi="Arial" w:cs="Arial"/>
          <w:color w:val="C00000"/>
          <w:lang w:val="en-US"/>
        </w:rPr>
        <w:t>Measured</w:t>
      </w:r>
      <w:r w:rsidR="00765C1A">
        <w:t>"</w:t>
      </w:r>
      <w:r>
        <w:t xml:space="preserve"> и </w:t>
      </w:r>
      <w:r w:rsidR="00765C1A">
        <w:t>"</w:t>
      </w:r>
      <w:r w:rsidRPr="001E488A">
        <w:rPr>
          <w:rFonts w:ascii="Arial" w:hAnsi="Arial" w:cs="Arial"/>
          <w:color w:val="C00000"/>
          <w:lang w:val="en-US"/>
        </w:rPr>
        <w:t>Independent</w:t>
      </w:r>
      <w:r w:rsidR="00765C1A">
        <w:t>"</w:t>
      </w:r>
      <w:r>
        <w:t xml:space="preserve"> секций.</w:t>
      </w:r>
    </w:p>
    <w:p w14:paraId="2549CF92" w14:textId="33FB55E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rPr>
        <w:t xml:space="preserve">Настройки окна </w:t>
      </w:r>
      <w:r w:rsidR="00765C1A">
        <w:rPr>
          <w:color w:val="00518E"/>
        </w:rPr>
        <w:t>"</w:t>
      </w:r>
      <w:r w:rsidR="000A692D" w:rsidRPr="001E488A">
        <w:rPr>
          <w:rFonts w:ascii="Arial" w:hAnsi="Arial" w:cs="Arial"/>
          <w:color w:val="C00000"/>
          <w:lang w:val="en-US"/>
        </w:rPr>
        <w:t>1D graphs</w:t>
      </w:r>
      <w:r w:rsidR="00765C1A">
        <w:rPr>
          <w:color w:val="00518E"/>
        </w:rPr>
        <w:t>"</w:t>
      </w:r>
    </w:p>
    <w:p w14:paraId="6F0DBB4D" w14:textId="07795324" w:rsidR="00364928" w:rsidRDefault="00364928" w:rsidP="001E488A">
      <w:pPr>
        <w:pStyle w:val="a"/>
        <w:spacing w:beforeLines="100" w:before="240" w:afterLines="150" w:after="360" w:line="276" w:lineRule="auto"/>
        <w:ind w:firstLine="0"/>
      </w:pPr>
      <w:r>
        <w:t xml:space="preserve">Дальнейший список опций касается отображения </w:t>
      </w:r>
      <w:r w:rsidR="000B16B6">
        <w:t>элементов</w:t>
      </w:r>
      <w:r>
        <w:t xml:space="preserve"> управления в строке под каждым графиком. Постоянно отображаемые опции под каждым </w:t>
      </w:r>
      <w:r w:rsidRPr="001E488A">
        <w:t xml:space="preserve">графиком: </w:t>
      </w:r>
    </w:p>
    <w:p w14:paraId="02EF7C88" w14:textId="33A96461" w:rsidR="001E488A" w:rsidRPr="001E488A" w:rsidRDefault="00765C1A" w:rsidP="001E488A">
      <w:pPr>
        <w:pStyle w:val="a"/>
        <w:spacing w:beforeLines="100" w:before="240" w:afterLines="150" w:after="360" w:line="276" w:lineRule="auto"/>
        <w:ind w:firstLine="0"/>
      </w:pPr>
      <w:r>
        <w:t>"</w:t>
      </w:r>
      <w:r w:rsidR="001E488A" w:rsidRPr="00364928">
        <w:rPr>
          <w:rFonts w:ascii="Arial" w:hAnsi="Arial" w:cs="Arial"/>
          <w:color w:val="C00000"/>
          <w:lang w:val="en-US"/>
        </w:rPr>
        <w:t>Scale</w:t>
      </w:r>
      <w:r w:rsidR="001E488A" w:rsidRPr="00364928">
        <w:rPr>
          <w:rFonts w:ascii="Arial" w:hAnsi="Arial" w:cs="Arial"/>
          <w:color w:val="C00000"/>
        </w:rPr>
        <w:t xml:space="preserve"> </w:t>
      </w:r>
      <w:r w:rsidR="001E488A" w:rsidRPr="00364928">
        <w:rPr>
          <w:rFonts w:ascii="Arial" w:hAnsi="Arial" w:cs="Arial"/>
          <w:color w:val="C00000"/>
          <w:lang w:val="en-US"/>
        </w:rPr>
        <w:t>Y</w:t>
      </w:r>
      <w:r>
        <w:t>"</w:t>
      </w:r>
      <w:r w:rsidR="001E488A" w:rsidRPr="001E488A">
        <w:t xml:space="preserve"> позволяет выбрать линейный или логарифмический масштаб вертикальной оси.</w:t>
      </w:r>
    </w:p>
    <w:p w14:paraId="3889254E" w14:textId="3D6064C5" w:rsidR="001E488A" w:rsidRDefault="00765C1A" w:rsidP="001E488A">
      <w:pPr>
        <w:pStyle w:val="a"/>
        <w:spacing w:beforeLines="100" w:before="240" w:afterLines="150" w:after="360" w:line="276" w:lineRule="auto"/>
        <w:ind w:firstLine="0"/>
      </w:pPr>
      <w:r>
        <w:t>"</w:t>
      </w:r>
      <w:r w:rsidR="001E488A" w:rsidRPr="00364928">
        <w:rPr>
          <w:rFonts w:ascii="Arial" w:hAnsi="Arial" w:cs="Arial"/>
          <w:color w:val="C00000"/>
          <w:lang w:val="en-US"/>
        </w:rPr>
        <w:t>Rescale</w:t>
      </w:r>
      <w:r>
        <w:t>"</w:t>
      </w:r>
      <w:r w:rsidR="001E488A" w:rsidRPr="001E488A">
        <w:t xml:space="preserve"> включает перемасштабирование</w:t>
      </w:r>
      <w:r w:rsidR="001E488A" w:rsidRPr="00130073">
        <w:t xml:space="preserve"> графика по обеим осям при каждом вычислении кривой, чтобы показать кривые полностью.</w:t>
      </w:r>
    </w:p>
    <w:p w14:paraId="1BACD0CF" w14:textId="5229F47C" w:rsidR="00480F45" w:rsidRPr="0026605B" w:rsidRDefault="00765C1A" w:rsidP="00480F45">
      <w:pPr>
        <w:pStyle w:val="a"/>
        <w:spacing w:beforeLines="100" w:before="240" w:afterLines="150" w:after="360" w:line="276" w:lineRule="auto"/>
        <w:ind w:firstLine="0"/>
      </w:pPr>
      <w:r>
        <w:rPr>
          <w:lang w:val="en-US"/>
        </w:rPr>
        <w:t>"</w:t>
      </w:r>
      <w:r w:rsidR="0026605B" w:rsidRPr="00364928">
        <w:rPr>
          <w:rFonts w:ascii="Arial" w:hAnsi="Arial" w:cs="Arial"/>
          <w:color w:val="C00000"/>
          <w:lang w:val="en-US"/>
        </w:rPr>
        <w:t>Show plot symbol size</w:t>
      </w:r>
      <w:r>
        <w:rPr>
          <w:lang w:val="en-US"/>
        </w:rPr>
        <w:t>"</w:t>
      </w:r>
      <w:r w:rsidR="00480F45" w:rsidRPr="0026605B">
        <w:rPr>
          <w:lang w:val="en-US"/>
        </w:rPr>
        <w:t xml:space="preserve"> </w:t>
      </w:r>
      <w:r w:rsidR="0026605B">
        <w:t>показывает</w:t>
      </w:r>
      <w:r w:rsidR="0026605B" w:rsidRPr="0026605B">
        <w:rPr>
          <w:lang w:val="en-US"/>
        </w:rPr>
        <w:t xml:space="preserve"> </w:t>
      </w:r>
      <w:r w:rsidR="0026605B">
        <w:t>опцию</w:t>
      </w:r>
      <w:r w:rsidR="0026605B" w:rsidRPr="0026605B">
        <w:rPr>
          <w:lang w:val="en-US"/>
        </w:rPr>
        <w:t xml:space="preserve"> </w:t>
      </w:r>
      <w:r>
        <w:t>"</w:t>
      </w:r>
      <w:r w:rsidR="0026605B" w:rsidRPr="00364928">
        <w:rPr>
          <w:rFonts w:ascii="Arial" w:hAnsi="Arial" w:cs="Arial"/>
          <w:color w:val="C00000"/>
          <w:lang w:val="en-US"/>
        </w:rPr>
        <w:t>Scatter</w:t>
      </w:r>
      <w:r>
        <w:t>"</w:t>
      </w:r>
      <w:r w:rsidR="0026605B">
        <w:t xml:space="preserve"> для изменения размера символов экспериментальной кривой. Экспериментальную кривую</w:t>
      </w:r>
      <w:r w:rsidR="0026605B" w:rsidRPr="0026605B">
        <w:t xml:space="preserve"> </w:t>
      </w:r>
      <w:r w:rsidR="0026605B">
        <w:t>нужно предварительно выделить, щёлкнув по ней указателем. Для расчётной кривой не имеет эффекта.</w:t>
      </w:r>
    </w:p>
    <w:p w14:paraId="4FD35497" w14:textId="27BA3E2A" w:rsidR="0026605B" w:rsidRPr="0026605B" w:rsidRDefault="00765C1A" w:rsidP="0026605B">
      <w:pPr>
        <w:pStyle w:val="a"/>
        <w:spacing w:beforeLines="100" w:before="240" w:afterLines="150" w:after="360" w:line="276" w:lineRule="auto"/>
        <w:ind w:firstLine="0"/>
      </w:pPr>
      <w:r>
        <w:rPr>
          <w:lang w:val="en-US"/>
        </w:rPr>
        <w:t>"</w:t>
      </w:r>
      <w:r w:rsidR="0026605B" w:rsidRPr="00364928">
        <w:rPr>
          <w:rFonts w:ascii="Arial" w:hAnsi="Arial" w:cs="Arial"/>
          <w:color w:val="C00000"/>
          <w:lang w:val="en-US"/>
        </w:rPr>
        <w:t xml:space="preserve">Show </w:t>
      </w:r>
      <w:r w:rsidR="0026605B" w:rsidRPr="00147C40">
        <w:rPr>
          <w:rFonts w:ascii="Arial" w:hAnsi="Arial" w:cs="Arial"/>
          <w:color w:val="C00000"/>
          <w:lang w:val="en-US"/>
        </w:rPr>
        <w:t>plot line thickness</w:t>
      </w:r>
      <w:r>
        <w:rPr>
          <w:lang w:val="en-US"/>
        </w:rPr>
        <w:t>"</w:t>
      </w:r>
      <w:r w:rsidR="0026605B" w:rsidRPr="00147C40">
        <w:rPr>
          <w:lang w:val="en-US"/>
        </w:rPr>
        <w:t xml:space="preserve"> </w:t>
      </w:r>
      <w:r w:rsidR="0026605B" w:rsidRPr="00147C40">
        <w:t>показывает</w:t>
      </w:r>
      <w:r w:rsidR="0026605B" w:rsidRPr="00147C40">
        <w:rPr>
          <w:lang w:val="en-US"/>
        </w:rPr>
        <w:t xml:space="preserve"> </w:t>
      </w:r>
      <w:r w:rsidR="0026605B" w:rsidRPr="00147C40">
        <w:t>опцию</w:t>
      </w:r>
      <w:r w:rsidR="0026605B" w:rsidRPr="00147C40">
        <w:rPr>
          <w:lang w:val="en-US"/>
        </w:rPr>
        <w:t xml:space="preserve"> </w:t>
      </w:r>
      <w:r>
        <w:t>"</w:t>
      </w:r>
      <w:r w:rsidR="0026605B" w:rsidRPr="00147C40">
        <w:rPr>
          <w:rFonts w:ascii="Arial" w:hAnsi="Arial" w:cs="Arial"/>
          <w:color w:val="C00000"/>
          <w:lang w:val="en-US"/>
        </w:rPr>
        <w:t>Line</w:t>
      </w:r>
      <w:r>
        <w:t>"</w:t>
      </w:r>
      <w:r w:rsidR="0026605B" w:rsidRPr="00147C40">
        <w:t xml:space="preserve"> для изменения толщины линии. </w:t>
      </w:r>
      <w:r w:rsidR="00147C40" w:rsidRPr="00147C40">
        <w:t>К</w:t>
      </w:r>
      <w:r w:rsidR="0026605B" w:rsidRPr="00147C40">
        <w:t>ривую нужно предварительно</w:t>
      </w:r>
      <w:r w:rsidR="0026605B">
        <w:t xml:space="preserve"> выделить, щёлкнув по ней указателем. Применяется для </w:t>
      </w:r>
      <w:r w:rsidR="00364928">
        <w:t>любой</w:t>
      </w:r>
      <w:r w:rsidR="0026605B">
        <w:t xml:space="preserve"> крив</w:t>
      </w:r>
      <w:r w:rsidR="00364928">
        <w:t>ой</w:t>
      </w:r>
      <w:r w:rsidR="0026605B">
        <w:t>.</w:t>
      </w:r>
    </w:p>
    <w:p w14:paraId="7960F1F4" w14:textId="3D7E9490" w:rsidR="0026605B" w:rsidRPr="0026605B" w:rsidRDefault="00765C1A" w:rsidP="0026605B">
      <w:pPr>
        <w:pStyle w:val="a"/>
        <w:spacing w:beforeLines="100" w:before="240" w:afterLines="150" w:after="360" w:line="276" w:lineRule="auto"/>
        <w:ind w:firstLine="0"/>
      </w:pPr>
      <w:r>
        <w:t>"</w:t>
      </w:r>
      <w:r w:rsidR="0026605B" w:rsidRPr="00364928">
        <w:rPr>
          <w:rFonts w:ascii="Arial" w:hAnsi="Arial" w:cs="Arial"/>
          <w:color w:val="C00000"/>
          <w:lang w:val="en-US"/>
        </w:rPr>
        <w:t>Show</w:t>
      </w:r>
      <w:r w:rsidR="0026605B" w:rsidRPr="00364928">
        <w:rPr>
          <w:rFonts w:ascii="Arial" w:hAnsi="Arial" w:cs="Arial"/>
          <w:color w:val="C00000"/>
        </w:rPr>
        <w:t xml:space="preserve"> </w:t>
      </w:r>
      <w:r w:rsidR="0026605B" w:rsidRPr="00364928">
        <w:rPr>
          <w:rFonts w:ascii="Arial" w:hAnsi="Arial" w:cs="Arial"/>
          <w:color w:val="C00000"/>
          <w:lang w:val="en-US"/>
        </w:rPr>
        <w:t>X</w:t>
      </w:r>
      <w:r w:rsidR="0026605B" w:rsidRPr="00364928">
        <w:rPr>
          <w:rFonts w:ascii="Arial" w:hAnsi="Arial" w:cs="Arial"/>
          <w:color w:val="C00000"/>
        </w:rPr>
        <w:t xml:space="preserve"> </w:t>
      </w:r>
      <w:r w:rsidR="0026605B" w:rsidRPr="00364928">
        <w:rPr>
          <w:rFonts w:ascii="Arial" w:hAnsi="Arial" w:cs="Arial"/>
          <w:color w:val="C00000"/>
          <w:lang w:val="en-US"/>
        </w:rPr>
        <w:t>scale</w:t>
      </w:r>
      <w:r>
        <w:t>"</w:t>
      </w:r>
      <w:r w:rsidR="0026605B" w:rsidRPr="0026605B">
        <w:t xml:space="preserve"> </w:t>
      </w:r>
      <w:r w:rsidR="0026605B">
        <w:t>показывает</w:t>
      </w:r>
      <w:r w:rsidR="0026605B" w:rsidRPr="0026605B">
        <w:t xml:space="preserve"> </w:t>
      </w:r>
      <w:r w:rsidR="0026605B">
        <w:t>опцию</w:t>
      </w:r>
      <w:r w:rsidR="0026605B" w:rsidRPr="0026605B">
        <w:t xml:space="preserve"> </w:t>
      </w:r>
      <w:r>
        <w:t>"</w:t>
      </w:r>
      <w:r w:rsidR="0026605B" w:rsidRPr="003A5391">
        <w:rPr>
          <w:rFonts w:ascii="Arial" w:hAnsi="Arial" w:cs="Arial"/>
          <w:color w:val="C00000"/>
          <w:lang w:val="en-US"/>
        </w:rPr>
        <w:t>Scale</w:t>
      </w:r>
      <w:r w:rsidR="0026605B" w:rsidRPr="003A5391">
        <w:rPr>
          <w:rFonts w:ascii="Arial" w:hAnsi="Arial" w:cs="Arial"/>
          <w:color w:val="C00000"/>
        </w:rPr>
        <w:t xml:space="preserve"> </w:t>
      </w:r>
      <w:r w:rsidR="0026605B" w:rsidRPr="003A5391">
        <w:rPr>
          <w:rFonts w:ascii="Arial" w:hAnsi="Arial" w:cs="Arial"/>
          <w:color w:val="C00000"/>
          <w:lang w:val="en-US"/>
        </w:rPr>
        <w:t>X</w:t>
      </w:r>
      <w:r>
        <w:t>"</w:t>
      </w:r>
      <w:r w:rsidR="0026605B" w:rsidRPr="0026605B">
        <w:t xml:space="preserve"> </w:t>
      </w:r>
      <w:r w:rsidR="0026605B">
        <w:t>для выбор</w:t>
      </w:r>
      <w:r w:rsidR="00156363" w:rsidRPr="00156363">
        <w:t>а</w:t>
      </w:r>
      <w:r w:rsidR="0026605B">
        <w:t xml:space="preserve"> линейного или логарифмического масштаба</w:t>
      </w:r>
      <w:r w:rsidR="0026605B" w:rsidRPr="0026605B">
        <w:t xml:space="preserve"> </w:t>
      </w:r>
      <w:r w:rsidR="0026605B">
        <w:t>по горизонтальной</w:t>
      </w:r>
      <w:r w:rsidR="0026605B" w:rsidRPr="0026605B">
        <w:t xml:space="preserve"> </w:t>
      </w:r>
      <w:r w:rsidR="0026605B">
        <w:t>оси.</w:t>
      </w:r>
    </w:p>
    <w:p w14:paraId="172F1A53" w14:textId="3B01CEAB" w:rsidR="00480F45" w:rsidRPr="00662DE9" w:rsidRDefault="00765C1A" w:rsidP="00156363">
      <w:pPr>
        <w:pStyle w:val="a"/>
        <w:spacing w:beforeLines="100" w:before="240" w:afterLines="150" w:after="360" w:line="276" w:lineRule="auto"/>
        <w:ind w:firstLine="0"/>
      </w:pPr>
      <w:r>
        <w:lastRenderedPageBreak/>
        <w:t>"</w:t>
      </w:r>
      <w:r w:rsidR="00156363" w:rsidRPr="003A5391">
        <w:rPr>
          <w:rFonts w:ascii="Arial" w:hAnsi="Arial" w:cs="Arial"/>
          <w:color w:val="C00000"/>
          <w:lang w:val="en-US"/>
        </w:rPr>
        <w:t>Show</w:t>
      </w:r>
      <w:r w:rsidR="00156363" w:rsidRPr="00147C40">
        <w:rPr>
          <w:rFonts w:ascii="Arial" w:hAnsi="Arial" w:cs="Arial"/>
          <w:color w:val="C00000"/>
        </w:rPr>
        <w:t xml:space="preserve"> </w:t>
      </w:r>
      <w:r w:rsidR="00156363" w:rsidRPr="003A5391">
        <w:rPr>
          <w:rFonts w:ascii="Arial" w:hAnsi="Arial" w:cs="Arial"/>
          <w:color w:val="C00000"/>
          <w:lang w:val="en-US"/>
        </w:rPr>
        <w:t>max</w:t>
      </w:r>
      <w:r w:rsidR="00156363" w:rsidRPr="00147C40">
        <w:rPr>
          <w:rFonts w:ascii="Arial" w:hAnsi="Arial" w:cs="Arial"/>
          <w:color w:val="C00000"/>
        </w:rPr>
        <w:t xml:space="preserve"> </w:t>
      </w:r>
      <w:r w:rsidR="00156363" w:rsidRPr="003A5391">
        <w:rPr>
          <w:rFonts w:ascii="Arial" w:hAnsi="Arial" w:cs="Arial"/>
          <w:color w:val="C00000"/>
          <w:lang w:val="en-US"/>
        </w:rPr>
        <w:t>calc</w:t>
      </w:r>
      <w:r w:rsidR="00156363" w:rsidRPr="00147C40">
        <w:rPr>
          <w:rFonts w:ascii="Arial" w:hAnsi="Arial" w:cs="Arial"/>
          <w:color w:val="C00000"/>
        </w:rPr>
        <w:t xml:space="preserve"> </w:t>
      </w:r>
      <w:r w:rsidR="00156363" w:rsidRPr="003A5391">
        <w:rPr>
          <w:rFonts w:ascii="Arial" w:hAnsi="Arial" w:cs="Arial"/>
          <w:color w:val="C00000"/>
          <w:lang w:val="en-US"/>
        </w:rPr>
        <w:t>val</w:t>
      </w:r>
      <w:r w:rsidR="00156363" w:rsidRPr="00147C40">
        <w:rPr>
          <w:rFonts w:ascii="Arial" w:hAnsi="Arial" w:cs="Arial"/>
          <w:color w:val="C00000"/>
          <w:lang w:val="en-US"/>
        </w:rPr>
        <w:t>ue</w:t>
      </w:r>
      <w:r>
        <w:t>"</w:t>
      </w:r>
      <w:r w:rsidR="00156363" w:rsidRPr="00147C40">
        <w:t xml:space="preserve"> </w:t>
      </w:r>
      <w:r w:rsidR="00147C40">
        <w:t>показывает</w:t>
      </w:r>
      <w:r w:rsidR="00147C40" w:rsidRPr="00147C40">
        <w:t xml:space="preserve"> </w:t>
      </w:r>
      <w:r w:rsidR="00662DE9" w:rsidRPr="00147C40">
        <w:t>максимальное</w:t>
      </w:r>
      <w:r w:rsidR="00662DE9">
        <w:t xml:space="preserve"> значение и его положение на </w:t>
      </w:r>
      <w:r w:rsidR="00662DE9" w:rsidRPr="00662DE9">
        <w:rPr>
          <w:u w:val="single"/>
        </w:rPr>
        <w:t>вычисленной кривой</w:t>
      </w:r>
      <w:r w:rsidR="00662DE9">
        <w:t>. В случае спектральной кривой отражения указывается также спектральная ширина пика.</w:t>
      </w:r>
    </w:p>
    <w:p w14:paraId="05119F39" w14:textId="4100ECBC" w:rsidR="00C90112" w:rsidRDefault="00765C1A" w:rsidP="00A844A0">
      <w:pPr>
        <w:pStyle w:val="a"/>
        <w:spacing w:beforeLines="100" w:before="240" w:afterLines="150" w:after="360" w:line="276" w:lineRule="auto"/>
        <w:ind w:firstLine="0"/>
      </w:pPr>
      <w:r>
        <w:t>"</w:t>
      </w:r>
      <w:r w:rsidR="00482367" w:rsidRPr="003A5391">
        <w:rPr>
          <w:rFonts w:ascii="Arial" w:hAnsi="Arial" w:cs="Arial"/>
          <w:color w:val="C00000"/>
          <w:lang w:val="en-US"/>
        </w:rPr>
        <w:t>Show</w:t>
      </w:r>
      <w:r w:rsidR="00482367" w:rsidRPr="003A5391">
        <w:rPr>
          <w:rFonts w:ascii="Arial" w:hAnsi="Arial" w:cs="Arial"/>
          <w:color w:val="C00000"/>
        </w:rPr>
        <w:t xml:space="preserve"> </w:t>
      </w:r>
      <w:r w:rsidR="00482367" w:rsidRPr="003A5391">
        <w:rPr>
          <w:rFonts w:ascii="Arial" w:hAnsi="Arial" w:cs="Arial"/>
          <w:color w:val="C00000"/>
          <w:lang w:val="en-US"/>
        </w:rPr>
        <w:t>Y</w:t>
      </w:r>
      <w:r w:rsidR="00482367" w:rsidRPr="003A5391">
        <w:rPr>
          <w:rFonts w:ascii="Arial" w:hAnsi="Arial" w:cs="Arial"/>
          <w:color w:val="C00000"/>
        </w:rPr>
        <w:t xml:space="preserve"> </w:t>
      </w:r>
      <w:r w:rsidR="00482367" w:rsidRPr="003A5391">
        <w:rPr>
          <w:rFonts w:ascii="Arial" w:hAnsi="Arial" w:cs="Arial"/>
          <w:color w:val="C00000"/>
          <w:lang w:val="en-US"/>
        </w:rPr>
        <w:t>range</w:t>
      </w:r>
      <w:r>
        <w:t>"</w:t>
      </w:r>
      <w:r w:rsidR="00482367" w:rsidRPr="0026605B">
        <w:t xml:space="preserve"> </w:t>
      </w:r>
      <w:r w:rsidR="00482367">
        <w:t>показывает</w:t>
      </w:r>
      <w:r w:rsidR="00482367" w:rsidRPr="0026605B">
        <w:t xml:space="preserve"> </w:t>
      </w:r>
      <w:r w:rsidR="00482367">
        <w:t>опцию</w:t>
      </w:r>
      <w:r w:rsidR="00482367" w:rsidRPr="0026605B">
        <w:t xml:space="preserve"> </w:t>
      </w:r>
      <w:r>
        <w:t>"</w:t>
      </w:r>
      <w:r w:rsidR="00482367" w:rsidRPr="003A5391">
        <w:rPr>
          <w:rFonts w:ascii="Arial" w:hAnsi="Arial" w:cs="Arial"/>
          <w:color w:val="C00000"/>
          <w:lang w:val="en-US"/>
        </w:rPr>
        <w:t>Log</w:t>
      </w:r>
      <w:r w:rsidR="00482367" w:rsidRPr="003A5391">
        <w:rPr>
          <w:rFonts w:ascii="Arial" w:hAnsi="Arial" w:cs="Arial"/>
          <w:color w:val="C00000"/>
        </w:rPr>
        <w:t xml:space="preserve"> </w:t>
      </w:r>
      <w:r w:rsidR="00482367" w:rsidRPr="003A5391">
        <w:rPr>
          <w:rFonts w:ascii="Arial" w:hAnsi="Arial" w:cs="Arial"/>
          <w:color w:val="C00000"/>
          <w:lang w:val="en-US"/>
        </w:rPr>
        <w:t>range</w:t>
      </w:r>
      <w:r>
        <w:t>"</w:t>
      </w:r>
      <w:r w:rsidR="00B25EC8">
        <w:t>, в которой можно указать количество порядков, отображаемых по вертикальной оси при автоматическом перемасштабировании</w:t>
      </w:r>
      <w:r w:rsidR="00E73567">
        <w:t xml:space="preserve">. Т.е. этот параметр является дополнительным к опции </w:t>
      </w:r>
      <w:r>
        <w:t>"</w:t>
      </w:r>
      <w:r w:rsidR="00E73567" w:rsidRPr="003A5391">
        <w:rPr>
          <w:rFonts w:ascii="Arial" w:hAnsi="Arial" w:cs="Arial"/>
          <w:color w:val="C00000"/>
          <w:lang w:val="en-US"/>
        </w:rPr>
        <w:t>Rescale</w:t>
      </w:r>
      <w:r>
        <w:t>"</w:t>
      </w:r>
      <w:r w:rsidR="00E73567">
        <w:t xml:space="preserve"> и работает только при логарифмическом масштабе </w:t>
      </w:r>
      <w:r>
        <w:t>"</w:t>
      </w:r>
      <w:r w:rsidR="00E73567" w:rsidRPr="003A5391">
        <w:rPr>
          <w:rFonts w:ascii="Arial" w:hAnsi="Arial" w:cs="Arial"/>
          <w:color w:val="C00000"/>
          <w:lang w:val="en-US"/>
        </w:rPr>
        <w:t>Scale</w:t>
      </w:r>
      <w:r w:rsidR="00E73567" w:rsidRPr="003A5391">
        <w:rPr>
          <w:rFonts w:ascii="Arial" w:hAnsi="Arial" w:cs="Arial"/>
          <w:color w:val="C00000"/>
        </w:rPr>
        <w:t xml:space="preserve"> </w:t>
      </w:r>
      <w:r w:rsidR="00E73567" w:rsidRPr="003A5391">
        <w:rPr>
          <w:rFonts w:ascii="Arial" w:hAnsi="Arial" w:cs="Arial"/>
          <w:color w:val="C00000"/>
          <w:lang w:val="en-US"/>
        </w:rPr>
        <w:t>Y</w:t>
      </w:r>
      <w:r>
        <w:t>"</w:t>
      </w:r>
      <w:r w:rsidR="00E73567" w:rsidRPr="00E73567">
        <w:t xml:space="preserve">. </w:t>
      </w:r>
    </w:p>
    <w:p w14:paraId="1016029C" w14:textId="5D033CAD" w:rsidR="00A844A0" w:rsidRDefault="00765C1A" w:rsidP="00A844A0">
      <w:pPr>
        <w:pStyle w:val="a"/>
        <w:spacing w:beforeLines="100" w:before="240" w:afterLines="150" w:after="360" w:line="276" w:lineRule="auto"/>
        <w:ind w:firstLine="0"/>
      </w:pPr>
      <w:r>
        <w:t>"</w:t>
      </w:r>
      <w:r w:rsidR="00A844A0" w:rsidRPr="003A5391">
        <w:rPr>
          <w:rFonts w:ascii="Arial" w:hAnsi="Arial" w:cs="Arial"/>
          <w:color w:val="C00000"/>
          <w:lang w:val="en-US"/>
        </w:rPr>
        <w:t>Show</w:t>
      </w:r>
      <w:r w:rsidR="00A844A0" w:rsidRPr="003A5391">
        <w:rPr>
          <w:rFonts w:ascii="Arial" w:hAnsi="Arial" w:cs="Arial"/>
          <w:color w:val="C00000"/>
        </w:rPr>
        <w:t xml:space="preserve"> </w:t>
      </w:r>
      <w:r w:rsidR="00A844A0" w:rsidRPr="003A5391">
        <w:rPr>
          <w:rFonts w:ascii="Arial" w:hAnsi="Arial" w:cs="Arial"/>
          <w:color w:val="C00000"/>
          <w:lang w:val="en-US"/>
        </w:rPr>
        <w:t>cursor</w:t>
      </w:r>
      <w:r w:rsidR="00A844A0" w:rsidRPr="003A5391">
        <w:rPr>
          <w:rFonts w:ascii="Arial" w:hAnsi="Arial" w:cs="Arial"/>
          <w:color w:val="C00000"/>
        </w:rPr>
        <w:t xml:space="preserve"> </w:t>
      </w:r>
      <w:r w:rsidR="00A844A0" w:rsidRPr="003A5391">
        <w:rPr>
          <w:rFonts w:ascii="Arial" w:hAnsi="Arial" w:cs="Arial"/>
          <w:color w:val="C00000"/>
          <w:lang w:val="en-US"/>
        </w:rPr>
        <w:t>position</w:t>
      </w:r>
      <w:r>
        <w:t>"</w:t>
      </w:r>
      <w:r w:rsidR="00A844A0" w:rsidRPr="00130073">
        <w:t xml:space="preserve"> </w:t>
      </w:r>
      <w:r w:rsidR="00A844A0">
        <w:t>показывает</w:t>
      </w:r>
      <w:r w:rsidR="00A844A0" w:rsidRPr="00130073">
        <w:t xml:space="preserve"> </w:t>
      </w:r>
      <w:r w:rsidR="00130073">
        <w:t>координаты курсора на графике.</w:t>
      </w:r>
    </w:p>
    <w:p w14:paraId="376ED74A" w14:textId="6BEC93C6" w:rsidR="00130073" w:rsidRDefault="00765C1A" w:rsidP="00130073">
      <w:pPr>
        <w:pStyle w:val="a"/>
        <w:spacing w:beforeLines="100" w:before="240" w:afterLines="150" w:after="360" w:line="276" w:lineRule="auto"/>
        <w:ind w:firstLine="0"/>
      </w:pPr>
      <w:r>
        <w:t>"</w:t>
      </w:r>
      <w:r w:rsidR="00130073" w:rsidRPr="003A5391">
        <w:rPr>
          <w:rFonts w:ascii="Arial" w:hAnsi="Arial" w:cs="Arial"/>
          <w:color w:val="C00000"/>
          <w:lang w:val="en-US"/>
        </w:rPr>
        <w:t>Show</w:t>
      </w:r>
      <w:r w:rsidR="00130073" w:rsidRPr="003A5391">
        <w:rPr>
          <w:rFonts w:ascii="Arial" w:hAnsi="Arial" w:cs="Arial"/>
          <w:color w:val="C00000"/>
        </w:rPr>
        <w:t xml:space="preserve"> </w:t>
      </w:r>
      <w:r w:rsidR="00130073" w:rsidRPr="003A5391">
        <w:rPr>
          <w:rFonts w:ascii="Arial" w:hAnsi="Arial" w:cs="Arial"/>
          <w:color w:val="C00000"/>
          <w:lang w:val="en-US"/>
        </w:rPr>
        <w:t>plot</w:t>
      </w:r>
      <w:r w:rsidR="00130073" w:rsidRPr="003A5391">
        <w:rPr>
          <w:rFonts w:ascii="Arial" w:hAnsi="Arial" w:cs="Arial"/>
          <w:color w:val="C00000"/>
        </w:rPr>
        <w:t xml:space="preserve"> </w:t>
      </w:r>
      <w:r w:rsidR="00130073" w:rsidRPr="003A5391">
        <w:rPr>
          <w:rFonts w:ascii="Arial" w:hAnsi="Arial" w:cs="Arial"/>
          <w:color w:val="C00000"/>
          <w:lang w:val="en-US"/>
        </w:rPr>
        <w:t>title</w:t>
      </w:r>
      <w:r>
        <w:t>"</w:t>
      </w:r>
      <w:r w:rsidR="00130073" w:rsidRPr="00130073">
        <w:t xml:space="preserve"> </w:t>
      </w:r>
      <w:r w:rsidR="00130073">
        <w:t>показывает</w:t>
      </w:r>
      <w:r w:rsidR="00130073" w:rsidRPr="00130073">
        <w:t xml:space="preserve"> </w:t>
      </w:r>
      <w:r w:rsidR="00130073">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0" w:name="_Toc121258691"/>
      <w:r>
        <w:rPr>
          <w:rFonts w:ascii="Times New Roman" w:hAnsi="Times New Roman" w:cs="Times New Roman"/>
          <w:color w:val="0070C0"/>
        </w:rPr>
        <w:t>Настройка цвета кривой</w:t>
      </w:r>
      <w:bookmarkEnd w:id="120"/>
    </w:p>
    <w:p w14:paraId="324609B3" w14:textId="77777777" w:rsidR="00A34887" w:rsidRPr="00A34887" w:rsidRDefault="00A34887" w:rsidP="00BF31A6">
      <w:pPr>
        <w:pStyle w:val="a"/>
        <w:spacing w:beforeLines="100" w:before="240" w:afterLines="150" w:after="360" w:line="276" w:lineRule="auto"/>
        <w:ind w:firstLine="0"/>
      </w:pPr>
      <w:r>
        <w:t xml:space="preserve">По умолчанию экспериментальные кривые – </w:t>
      </w:r>
      <w:r w:rsidR="00A72749">
        <w:t>красные</w:t>
      </w:r>
      <w:r>
        <w:t xml:space="preserve">, расчётные – синие. Двойной клик по кривой позволяет изменить её цвет. Изменения сохраняются </w:t>
      </w:r>
      <w:r w:rsidR="00EA7948">
        <w:t>вместе с</w:t>
      </w:r>
      <w:r>
        <w:t xml:space="preserve"> про</w:t>
      </w:r>
      <w:r w:rsidR="00EA7948">
        <w:t>ектом</w:t>
      </w:r>
      <w: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rPr>
        <w:t>Изменение цвета кривой</w:t>
      </w:r>
      <w:r w:rsidR="00C31922" w:rsidRPr="00BE7ADD">
        <w:rPr>
          <w:color w:val="00518E"/>
        </w:rPr>
        <w:t xml:space="preserve"> </w:t>
      </w:r>
      <w:r w:rsidR="00C31922">
        <w:rPr>
          <w:color w:val="00518E"/>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1" w:name="_Toc121258692"/>
      <w:r>
        <w:rPr>
          <w:rFonts w:ascii="Times New Roman" w:hAnsi="Times New Roman" w:cs="Times New Roman"/>
          <w:color w:val="0070C0"/>
        </w:rPr>
        <w:t>Дополнительные кривые</w:t>
      </w:r>
      <w:bookmarkEnd w:id="121"/>
    </w:p>
    <w:p w14:paraId="40152B15" w14:textId="15F49821" w:rsidR="00204B62" w:rsidRDefault="00BE7ADD" w:rsidP="00204B62">
      <w:pPr>
        <w:pStyle w:val="a"/>
        <w:spacing w:beforeLines="100" w:before="240" w:afterLines="150" w:after="360" w:line="276" w:lineRule="auto"/>
        <w:ind w:firstLine="0"/>
      </w:pPr>
      <w:r w:rsidRPr="00204B62">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t>Д</w:t>
      </w:r>
      <w:r w:rsidRPr="00204B62">
        <w:t>ополнительные кривые</w:t>
      </w:r>
      <w:r w:rsidR="00204B62" w:rsidRPr="00204B62">
        <w:t xml:space="preserve"> будут отображаться наравне с </w:t>
      </w:r>
      <w:r w:rsidR="00204B62" w:rsidRPr="00147C40">
        <w:t xml:space="preserve">основными. Для них также можно настроить цвет и толщину линии. Аргумент будет </w:t>
      </w:r>
      <w:r w:rsidR="00147C40" w:rsidRPr="00147C40">
        <w:t>прочитан</w:t>
      </w:r>
      <w:r w:rsidR="00F0289E" w:rsidRPr="00147C40">
        <w:t xml:space="preserve"> </w:t>
      </w:r>
      <w:r w:rsidR="00204B62" w:rsidRPr="00147C40">
        <w:rPr>
          <w:u w:val="single"/>
        </w:rPr>
        <w:t>в тех же</w:t>
      </w:r>
      <w:r w:rsidR="00204B62" w:rsidRPr="00B52623">
        <w:rPr>
          <w:u w:val="single"/>
        </w:rPr>
        <w:t xml:space="preserve"> единицах, что указаны на осях в момент перетаскивания</w:t>
      </w:r>
      <w:r w:rsidR="00E64EC3" w:rsidRPr="00E64EC3">
        <w:rPr>
          <w:u w:val="single"/>
        </w:rPr>
        <w:t xml:space="preserve"> </w:t>
      </w:r>
      <w:r w:rsidR="00E64EC3">
        <w:rPr>
          <w:u w:val="single"/>
        </w:rPr>
        <w:t>файла</w:t>
      </w:r>
      <w:r w:rsidR="00204B62">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rPr>
        <w:t>Дополнительные кривые на графике</w:t>
      </w:r>
    </w:p>
    <w:p w14:paraId="52E498C5" w14:textId="60D11790" w:rsidR="00C90112" w:rsidRPr="00732945" w:rsidRDefault="00BE7ADD" w:rsidP="00223285">
      <w:pPr>
        <w:pStyle w:val="a"/>
        <w:spacing w:beforeLines="100" w:before="240" w:afterLines="150" w:after="360" w:line="276" w:lineRule="auto"/>
        <w:ind w:firstLine="0"/>
      </w:pPr>
      <w:r w:rsidRPr="00223285">
        <w:t xml:space="preserve">Эти </w:t>
      </w:r>
      <w:r>
        <w:t xml:space="preserve">дополнительные кривые не сохраняются </w:t>
      </w:r>
      <w:r w:rsidRPr="00147C40">
        <w:t xml:space="preserve">вместе с проектом, при </w:t>
      </w:r>
      <w:r w:rsidR="00147C40">
        <w:t>новом открытии</w:t>
      </w:r>
      <w:r w:rsidR="00C8157E" w:rsidRPr="00147C40">
        <w:t xml:space="preserve"> </w:t>
      </w:r>
      <w:r>
        <w:t xml:space="preserve">они исчезают. </w:t>
      </w:r>
      <w:r w:rsidR="00147C40">
        <w:t>Соответственно, у</w:t>
      </w:r>
      <w:r w:rsidR="00223285">
        <w:t>брать их можно</w:t>
      </w:r>
      <w:r>
        <w:t xml:space="preserve"> переоткрытием проекта, или</w:t>
      </w:r>
      <w:r w:rsidR="00223285">
        <w:t xml:space="preserve"> вызвав контекстное меню в области графика и нажав </w:t>
      </w:r>
      <w:r w:rsidR="00765C1A">
        <w:t>"</w:t>
      </w:r>
      <w:r w:rsidR="00223285" w:rsidRPr="00FF444B">
        <w:rPr>
          <w:rFonts w:ascii="Arial" w:hAnsi="Arial" w:cs="Arial"/>
          <w:color w:val="C00000"/>
          <w:lang w:val="en-US"/>
        </w:rPr>
        <w:t>Remove</w:t>
      </w:r>
      <w:r w:rsidR="00223285" w:rsidRPr="00FF444B">
        <w:rPr>
          <w:rFonts w:ascii="Arial" w:hAnsi="Arial" w:cs="Arial"/>
          <w:color w:val="C00000"/>
        </w:rPr>
        <w:t xml:space="preserve"> </w:t>
      </w:r>
      <w:r w:rsidR="00223285" w:rsidRPr="00FF444B">
        <w:rPr>
          <w:rFonts w:ascii="Arial" w:hAnsi="Arial" w:cs="Arial"/>
          <w:color w:val="C00000"/>
          <w:lang w:val="en-US"/>
        </w:rPr>
        <w:t>additional</w:t>
      </w:r>
      <w:r w:rsidR="00223285" w:rsidRPr="00FF444B">
        <w:rPr>
          <w:rFonts w:ascii="Arial" w:hAnsi="Arial" w:cs="Arial"/>
          <w:color w:val="C00000"/>
        </w:rPr>
        <w:t xml:space="preserve"> </w:t>
      </w:r>
      <w:r w:rsidR="00223285" w:rsidRPr="00FF444B">
        <w:rPr>
          <w:rFonts w:ascii="Arial" w:hAnsi="Arial" w:cs="Arial"/>
          <w:color w:val="C00000"/>
          <w:lang w:val="en-US"/>
        </w:rPr>
        <w:t>curves</w:t>
      </w:r>
      <w:r w:rsidR="00765C1A">
        <w:rPr>
          <w:rFonts w:ascii="Arial" w:hAnsi="Arial" w:cs="Arial"/>
        </w:rPr>
        <w:t>"</w:t>
      </w:r>
      <w:r w:rsidR="00223285" w:rsidRPr="00BE7ADD">
        <w:rPr>
          <w:rFonts w:ascii="Arial" w:hAnsi="Arial" w:cs="Arial"/>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2D_graphs"/>
      <w:bookmarkStart w:id="123" w:name="_Toc121258693"/>
      <w:bookmarkEnd w:id="12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lang w:val="en-US"/>
        </w:rPr>
        <w:t>GISAS</w:t>
      </w:r>
      <w:r w:rsidRPr="007A280C">
        <w:rPr>
          <w:color w:val="00518E"/>
        </w:rPr>
        <w:t xml:space="preserve">: </w:t>
      </w:r>
      <w:r>
        <w:rPr>
          <w:color w:val="00518E"/>
        </w:rPr>
        <w:t>измерение и расчёт</w:t>
      </w:r>
    </w:p>
    <w:p w14:paraId="57261583" w14:textId="33DA74F2" w:rsidR="00AD1B25" w:rsidRDefault="00A44F6A" w:rsidP="0023171F">
      <w:pPr>
        <w:pStyle w:val="a"/>
        <w:spacing w:beforeLines="100" w:before="240" w:afterLines="150" w:after="360" w:line="276" w:lineRule="auto"/>
        <w:ind w:firstLine="0"/>
      </w:pPr>
      <w:r>
        <w:t xml:space="preserve">В </w:t>
      </w:r>
      <w:r>
        <w:rPr>
          <w:lang w:val="en-US"/>
        </w:rPr>
        <w:t>Multifitting</w:t>
      </w:r>
      <w:r>
        <w:t xml:space="preserve"> </w:t>
      </w:r>
      <w:r w:rsidR="000D52CF">
        <w:t xml:space="preserve">есть </w:t>
      </w:r>
      <w:r>
        <w:t xml:space="preserve">два </w:t>
      </w:r>
      <w:r w:rsidR="00EC2777">
        <w:t>вида</w:t>
      </w:r>
      <w:r>
        <w:t xml:space="preserve"> </w:t>
      </w:r>
      <w:r w:rsidR="00E86D41">
        <w:t>данных</w:t>
      </w:r>
      <w:r>
        <w:t xml:space="preserve">, рассчитываемых сразу от двух координат. Это </w:t>
      </w:r>
      <w:r>
        <w:rPr>
          <w:lang w:val="en-US"/>
        </w:rPr>
        <w:t>GISAS</w:t>
      </w:r>
      <w:r w:rsidR="006D011F">
        <w:t xml:space="preserve">, зависящий от полярного и азимутального углов, и распределение интенсивности поля, зависящее от </w:t>
      </w:r>
      <w:r w:rsidR="000C0FBF">
        <w:t xml:space="preserve">координаты </w:t>
      </w:r>
      <w:r w:rsidR="006D011F">
        <w:t>глубины и угла падения</w:t>
      </w:r>
      <w:r w:rsidR="006D011F" w:rsidRPr="006D011F">
        <w:t>/</w:t>
      </w:r>
      <w:r w:rsidR="006D011F">
        <w:t>длины волны зондирующего излучения.</w:t>
      </w:r>
      <w:r w:rsidR="00C73085">
        <w:t xml:space="preserve"> Как и в одномерном случае, окно разделено на </w:t>
      </w:r>
      <w:r w:rsidR="00765C1A">
        <w:t>"</w:t>
      </w:r>
      <w:r w:rsidR="00C73085" w:rsidRPr="000C0FBF">
        <w:rPr>
          <w:rFonts w:ascii="Arial" w:hAnsi="Arial" w:cs="Arial"/>
          <w:color w:val="C00000"/>
          <w:lang w:val="en-US"/>
        </w:rPr>
        <w:t>Measured</w:t>
      </w:r>
      <w:r w:rsidR="00765C1A">
        <w:t>"</w:t>
      </w:r>
      <w:r w:rsidR="00C73085">
        <w:t xml:space="preserve"> и </w:t>
      </w:r>
      <w:r w:rsidR="00765C1A">
        <w:t>"</w:t>
      </w:r>
      <w:r w:rsidR="00C73085" w:rsidRPr="00F048C7">
        <w:rPr>
          <w:rFonts w:ascii="Arial" w:hAnsi="Arial" w:cs="Arial"/>
          <w:color w:val="C00000"/>
          <w:lang w:val="en-US"/>
        </w:rPr>
        <w:t>Independent</w:t>
      </w:r>
      <w:r w:rsidR="00765C1A">
        <w:t>"</w:t>
      </w:r>
      <w:r w:rsidR="00C73085">
        <w:t xml:space="preserve"> секции, причём в экспериментальной секции может быть только </w:t>
      </w:r>
      <w:r w:rsidR="00C04968">
        <w:rPr>
          <w:lang w:val="en-US"/>
        </w:rPr>
        <w:t>GISAS</w:t>
      </w:r>
      <w:r w:rsidR="00C73085">
        <w:t>.</w:t>
      </w:r>
      <w:r w:rsidR="003D0B8F" w:rsidRPr="003D0B8F">
        <w:t xml:space="preserve"> </w:t>
      </w:r>
      <w:r w:rsidR="003D0B8F">
        <w:t xml:space="preserve">Количество графиков определяется тем, сколько их задано </w:t>
      </w:r>
      <w:r w:rsidR="00C45DAE">
        <w:t xml:space="preserve">в главном окне </w:t>
      </w:r>
      <w:r w:rsidR="003D0B8F">
        <w:t xml:space="preserve">и сколько </w:t>
      </w:r>
      <w:r w:rsidR="00765C1A">
        <w:t>"</w:t>
      </w:r>
      <w:r w:rsidR="003D0B8F">
        <w:t>включено</w:t>
      </w:r>
      <w:r w:rsidR="00765C1A">
        <w:t>"</w:t>
      </w:r>
      <w:r w:rsidR="003D0B8F">
        <w:t xml:space="preserve"> в окне </w:t>
      </w:r>
      <w:r w:rsidR="00765C1A">
        <w:t>"</w:t>
      </w:r>
      <w:hyperlink w:anchor="_Calculation_settings" w:history="1">
        <w:r w:rsidR="003D0B8F" w:rsidRPr="00147C40">
          <w:rPr>
            <w:rStyle w:val="Hyperlink"/>
            <w:rFonts w:ascii="Arial" w:hAnsi="Arial" w:cs="Arial"/>
            <w:lang w:val="en-US"/>
          </w:rPr>
          <w:t>Calculation</w:t>
        </w:r>
        <w:r w:rsidR="003D0B8F" w:rsidRPr="00147C40">
          <w:rPr>
            <w:rStyle w:val="Hyperlink"/>
            <w:rFonts w:ascii="Arial" w:hAnsi="Arial" w:cs="Arial"/>
          </w:rPr>
          <w:t xml:space="preserve"> </w:t>
        </w:r>
        <w:r w:rsidR="003D0B8F" w:rsidRPr="00147C40">
          <w:rPr>
            <w:rStyle w:val="Hyperlink"/>
            <w:rFonts w:ascii="Arial" w:hAnsi="Arial" w:cs="Arial"/>
            <w:lang w:val="en-US"/>
          </w:rPr>
          <w:t>settings</w:t>
        </w:r>
      </w:hyperlink>
      <w:r w:rsidR="00765C1A">
        <w:t>"</w:t>
      </w:r>
      <w:r w:rsidR="00E708B9" w:rsidRPr="00147C40">
        <w:t>.</w:t>
      </w:r>
      <w:r w:rsidR="003D0B8F" w:rsidRPr="00147C40">
        <w:t xml:space="preserve"> </w:t>
      </w:r>
      <w:r w:rsidR="00251C12" w:rsidRPr="004E3BB8">
        <w:t xml:space="preserve">Перераспределение пространства между графиками делается также, как и в окне </w:t>
      </w:r>
      <w:r w:rsidR="00765C1A">
        <w:t>"</w:t>
      </w:r>
      <w:r w:rsidR="00251C12" w:rsidRPr="00B43698">
        <w:rPr>
          <w:color w:val="C00000"/>
        </w:rPr>
        <w:t>1</w:t>
      </w:r>
      <w:r w:rsidR="00251C12" w:rsidRPr="00B43698">
        <w:rPr>
          <w:color w:val="C00000"/>
          <w:lang w:val="en-US"/>
        </w:rPr>
        <w:t>D</w:t>
      </w:r>
      <w:r w:rsidR="00251C12" w:rsidRPr="00B43698">
        <w:rPr>
          <w:color w:val="C00000"/>
        </w:rPr>
        <w:t xml:space="preserve"> </w:t>
      </w:r>
      <w:r w:rsidR="00251C12" w:rsidRPr="00B43698">
        <w:rPr>
          <w:color w:val="C00000"/>
          <w:lang w:val="en-US"/>
        </w:rPr>
        <w:t>graphs</w:t>
      </w:r>
      <w:r w:rsidR="00765C1A">
        <w:t>"</w:t>
      </w:r>
      <w:r w:rsidR="00251C12" w:rsidRPr="004E3BB8">
        <w:t>.</w:t>
      </w:r>
      <w:r w:rsidR="00E82A4E" w:rsidRPr="004E3BB8">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4" w:name="_Toc121258694"/>
      <w:r>
        <w:rPr>
          <w:rFonts w:ascii="Times New Roman" w:hAnsi="Times New Roman" w:cs="Times New Roman"/>
          <w:color w:val="0070C0"/>
        </w:rPr>
        <w:lastRenderedPageBreak/>
        <w:t>Настройки</w:t>
      </w:r>
      <w:bookmarkEnd w:id="124"/>
    </w:p>
    <w:p w14:paraId="18F4C63C" w14:textId="50169F2E" w:rsidR="00F56F71" w:rsidRDefault="00E82A4E" w:rsidP="0023171F">
      <w:pPr>
        <w:pStyle w:val="a"/>
        <w:spacing w:beforeLines="100" w:before="240" w:afterLines="150" w:after="360" w:line="276" w:lineRule="auto"/>
        <w:ind w:firstLine="0"/>
      </w:pPr>
      <w:r w:rsidRPr="004E3BB8">
        <w:t>Точно так же к</w:t>
      </w:r>
      <w:r w:rsidR="0023171F" w:rsidRPr="004E3BB8">
        <w:t xml:space="preserve">онтекстное меню можно вызвать в области </w:t>
      </w:r>
      <w:r w:rsidR="0023171F" w:rsidRPr="004E3BB8">
        <w:rPr>
          <w:u w:val="single"/>
        </w:rPr>
        <w:t>вне графиков</w:t>
      </w:r>
      <w:r w:rsidR="0023171F" w:rsidRPr="004E3BB8">
        <w:t>, т.е. за пределами внешней рамки секции или на свободном месте панели управления каждого графика</w:t>
      </w:r>
      <w:r w:rsidR="0023171F">
        <w:t xml:space="preserve">. В меню только один пункт – окно </w:t>
      </w:r>
      <w:r w:rsidR="00765C1A">
        <w:t>"</w:t>
      </w:r>
      <w:r w:rsidR="0023171F" w:rsidRPr="001B293C">
        <w:rPr>
          <w:rFonts w:ascii="Arial" w:hAnsi="Arial" w:cs="Arial"/>
          <w:color w:val="C00000"/>
          <w:lang w:val="en-US"/>
        </w:rPr>
        <w:t>Settings</w:t>
      </w:r>
      <w:r w:rsidR="00765C1A">
        <w:t>"</w:t>
      </w:r>
      <w:r w:rsidR="0023171F">
        <w:t xml:space="preserve">. </w:t>
      </w:r>
    </w:p>
    <w:p w14:paraId="44D0A186" w14:textId="1956A57A"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rPr>
        <w:t xml:space="preserve">Контекстное меню </w:t>
      </w:r>
      <w:r w:rsidR="00765C1A">
        <w:rPr>
          <w:color w:val="00518E"/>
        </w:rPr>
        <w:t>"</w:t>
      </w:r>
      <w:r w:rsidR="00F56F71">
        <w:rPr>
          <w:rFonts w:ascii="Arial" w:hAnsi="Arial" w:cs="Arial"/>
          <w:color w:val="C00000"/>
        </w:rPr>
        <w:t>2</w:t>
      </w:r>
      <w:r w:rsidR="00F56F71" w:rsidRPr="001E488A">
        <w:rPr>
          <w:rFonts w:ascii="Arial" w:hAnsi="Arial" w:cs="Arial"/>
          <w:color w:val="C00000"/>
          <w:lang w:val="en-US"/>
        </w:rPr>
        <w:t>D graphs</w:t>
      </w:r>
      <w:r w:rsidR="00765C1A">
        <w:rPr>
          <w:color w:val="00518E"/>
        </w:rPr>
        <w:t>"</w:t>
      </w:r>
    </w:p>
    <w:p w14:paraId="061D3925" w14:textId="50D429DA" w:rsidR="0023171F" w:rsidRDefault="0023171F" w:rsidP="0023171F">
      <w:pPr>
        <w:pStyle w:val="a"/>
        <w:spacing w:beforeLines="100" w:before="240" w:afterLines="150" w:after="360" w:line="276" w:lineRule="auto"/>
        <w:ind w:firstLine="0"/>
      </w:pPr>
      <w:r>
        <w:t xml:space="preserve">Верхний блок настроек позволяет расположить графики в несколько строк, отдельно для </w:t>
      </w:r>
      <w:r w:rsidR="00765C1A">
        <w:t>"</w:t>
      </w:r>
      <w:r w:rsidRPr="001B293C">
        <w:rPr>
          <w:rFonts w:ascii="Arial" w:hAnsi="Arial" w:cs="Arial"/>
          <w:color w:val="C00000"/>
          <w:lang w:val="en-US"/>
        </w:rPr>
        <w:t>Measured</w:t>
      </w:r>
      <w:r w:rsidR="00765C1A">
        <w:t>"</w:t>
      </w:r>
      <w:r>
        <w:t xml:space="preserve"> и </w:t>
      </w:r>
      <w:r w:rsidR="00765C1A">
        <w:t>"</w:t>
      </w:r>
      <w:r w:rsidRPr="001B293C">
        <w:rPr>
          <w:rFonts w:ascii="Arial" w:hAnsi="Arial" w:cs="Arial"/>
          <w:color w:val="C00000"/>
          <w:lang w:val="en-US"/>
        </w:rPr>
        <w:t>Independent</w:t>
      </w:r>
      <w:r w:rsidR="00765C1A">
        <w:t>"</w:t>
      </w:r>
      <w:r>
        <w:t xml:space="preserve"> секций. </w:t>
      </w:r>
      <w:r w:rsidR="00E82A4E">
        <w:t>В</w:t>
      </w:r>
      <w:r w:rsidR="0084065E">
        <w:t xml:space="preserve"> нижнем блоке</w:t>
      </w:r>
      <w:r w:rsidR="00E82A4E">
        <w:t xml:space="preserve"> две опции:</w:t>
      </w:r>
    </w:p>
    <w:p w14:paraId="2A25FDA9" w14:textId="6D53DFBF" w:rsidR="00E82A4E" w:rsidRDefault="00765C1A" w:rsidP="00E82A4E">
      <w:pPr>
        <w:pStyle w:val="a"/>
        <w:spacing w:beforeLines="100" w:before="240" w:afterLines="150" w:after="360" w:line="276" w:lineRule="auto"/>
        <w:ind w:firstLine="0"/>
      </w:pPr>
      <w:r>
        <w:t>"</w:t>
      </w:r>
      <w:r w:rsidR="00E82A4E" w:rsidRPr="005837BA">
        <w:rPr>
          <w:rFonts w:ascii="Arial" w:hAnsi="Arial" w:cs="Arial"/>
          <w:color w:val="C00000"/>
          <w:lang w:val="en-US"/>
        </w:rPr>
        <w:t>Show</w:t>
      </w:r>
      <w:r w:rsidR="00E82A4E" w:rsidRPr="005837BA">
        <w:rPr>
          <w:rFonts w:ascii="Arial" w:hAnsi="Arial" w:cs="Arial"/>
          <w:color w:val="C00000"/>
        </w:rPr>
        <w:t xml:space="preserve"> </w:t>
      </w:r>
      <w:r w:rsidR="00E82A4E" w:rsidRPr="005837BA">
        <w:rPr>
          <w:rFonts w:ascii="Arial" w:hAnsi="Arial" w:cs="Arial"/>
          <w:color w:val="C00000"/>
          <w:lang w:val="en-US"/>
        </w:rPr>
        <w:t>value</w:t>
      </w:r>
      <w:r w:rsidR="00E82A4E" w:rsidRPr="005837BA">
        <w:rPr>
          <w:rFonts w:ascii="Arial" w:hAnsi="Arial" w:cs="Arial"/>
          <w:color w:val="C00000"/>
        </w:rPr>
        <w:t xml:space="preserve"> </w:t>
      </w:r>
      <w:r w:rsidR="00E82A4E" w:rsidRPr="005837BA">
        <w:rPr>
          <w:rFonts w:ascii="Arial" w:hAnsi="Arial" w:cs="Arial"/>
          <w:color w:val="C00000"/>
          <w:lang w:val="en-US"/>
        </w:rPr>
        <w:t>near</w:t>
      </w:r>
      <w:r w:rsidR="00E82A4E" w:rsidRPr="005837BA">
        <w:rPr>
          <w:rFonts w:ascii="Arial" w:hAnsi="Arial" w:cs="Arial"/>
          <w:color w:val="C00000"/>
        </w:rPr>
        <w:t xml:space="preserve"> </w:t>
      </w:r>
      <w:r w:rsidR="00E82A4E" w:rsidRPr="005837BA">
        <w:rPr>
          <w:rFonts w:ascii="Arial" w:hAnsi="Arial" w:cs="Arial"/>
          <w:color w:val="C00000"/>
          <w:lang w:val="en-US"/>
        </w:rPr>
        <w:t>cursor</w:t>
      </w:r>
      <w:r>
        <w:t>"</w:t>
      </w:r>
      <w:r w:rsidR="00E82A4E" w:rsidRPr="00130073">
        <w:t xml:space="preserve"> </w:t>
      </w:r>
      <w:r w:rsidR="00E82A4E">
        <w:t>показывает</w:t>
      </w:r>
      <w:r w:rsidR="00E82A4E" w:rsidRPr="00130073">
        <w:t xml:space="preserve"> </w:t>
      </w:r>
      <w:r w:rsidR="00E82A4E">
        <w:t>значение возле курсора.</w:t>
      </w:r>
    </w:p>
    <w:p w14:paraId="0E80FF3C" w14:textId="4A874A88" w:rsidR="00E82A4E" w:rsidRDefault="00765C1A" w:rsidP="00E82A4E">
      <w:pPr>
        <w:pStyle w:val="a"/>
        <w:spacing w:beforeLines="100" w:before="240" w:afterLines="150" w:after="360" w:line="276" w:lineRule="auto"/>
        <w:ind w:firstLine="0"/>
      </w:pPr>
      <w:r>
        <w:t>"</w:t>
      </w:r>
      <w:r w:rsidR="00E82A4E" w:rsidRPr="005837BA">
        <w:rPr>
          <w:rFonts w:ascii="Arial" w:hAnsi="Arial" w:cs="Arial"/>
          <w:color w:val="C00000"/>
          <w:lang w:val="en-US"/>
        </w:rPr>
        <w:t>Show</w:t>
      </w:r>
      <w:r w:rsidR="00E82A4E" w:rsidRPr="005837BA">
        <w:rPr>
          <w:rFonts w:ascii="Arial" w:hAnsi="Arial" w:cs="Arial"/>
          <w:color w:val="C00000"/>
        </w:rPr>
        <w:t xml:space="preserve"> </w:t>
      </w:r>
      <w:r w:rsidR="00E82A4E" w:rsidRPr="005837BA">
        <w:rPr>
          <w:rFonts w:ascii="Arial" w:hAnsi="Arial" w:cs="Arial"/>
          <w:color w:val="C00000"/>
          <w:lang w:val="en-US"/>
        </w:rPr>
        <w:t>plot</w:t>
      </w:r>
      <w:r w:rsidR="00E82A4E" w:rsidRPr="005837BA">
        <w:rPr>
          <w:rFonts w:ascii="Arial" w:hAnsi="Arial" w:cs="Arial"/>
          <w:color w:val="C00000"/>
        </w:rPr>
        <w:t xml:space="preserve"> </w:t>
      </w:r>
      <w:r w:rsidR="00E82A4E" w:rsidRPr="005837BA">
        <w:rPr>
          <w:rFonts w:ascii="Arial" w:hAnsi="Arial" w:cs="Arial"/>
          <w:color w:val="C00000"/>
          <w:lang w:val="en-US"/>
        </w:rPr>
        <w:t>title</w:t>
      </w:r>
      <w:r>
        <w:t>"</w:t>
      </w:r>
      <w:r w:rsidR="00E82A4E" w:rsidRPr="00130073">
        <w:t xml:space="preserve"> </w:t>
      </w:r>
      <w:r w:rsidR="00E82A4E">
        <w:t>показывает</w:t>
      </w:r>
      <w:r w:rsidR="00E82A4E" w:rsidRPr="00130073">
        <w:t xml:space="preserve"> </w:t>
      </w:r>
      <w:r w:rsidR="00E82A4E">
        <w:t>название и базовую информацию о графике.</w:t>
      </w:r>
    </w:p>
    <w:p w14:paraId="05CC552D" w14:textId="035DCDB0"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rPr>
        <w:t xml:space="preserve">Настройки окна </w:t>
      </w:r>
      <w:r w:rsidR="00765C1A">
        <w:rPr>
          <w:color w:val="00518E"/>
        </w:rPr>
        <w:t>"</w:t>
      </w:r>
      <w:r w:rsidR="0084065E" w:rsidRPr="00567E98">
        <w:rPr>
          <w:rFonts w:ascii="Arial" w:hAnsi="Arial" w:cs="Arial"/>
          <w:color w:val="C00000"/>
          <w:lang w:val="en-US"/>
        </w:rPr>
        <w:t>2</w:t>
      </w:r>
      <w:r w:rsidR="00696FDE" w:rsidRPr="00567E98">
        <w:rPr>
          <w:rFonts w:ascii="Arial" w:hAnsi="Arial" w:cs="Arial"/>
          <w:color w:val="C00000"/>
          <w:lang w:val="en-US"/>
        </w:rPr>
        <w:t>D graphs</w:t>
      </w:r>
      <w:r w:rsidR="00765C1A">
        <w:rPr>
          <w:color w:val="00518E"/>
        </w:rPr>
        <w:t>"</w:t>
      </w:r>
    </w:p>
    <w:p w14:paraId="0AEC518E" w14:textId="6AFA2233" w:rsidR="00E82A4E" w:rsidRDefault="00E82A4E" w:rsidP="00E82A4E">
      <w:pPr>
        <w:pStyle w:val="a"/>
        <w:spacing w:beforeLines="100" w:before="240" w:afterLines="150" w:after="360" w:line="276" w:lineRule="auto"/>
        <w:ind w:firstLine="0"/>
      </w:pPr>
      <w:r>
        <w:t xml:space="preserve">Все </w:t>
      </w:r>
      <w:r w:rsidRPr="00233A97">
        <w:t xml:space="preserve">остальные </w:t>
      </w:r>
      <w:r w:rsidR="00A454A6" w:rsidRPr="00233A97">
        <w:t>элементы</w:t>
      </w:r>
      <w:r w:rsidRPr="00233A97">
        <w:t xml:space="preserve"> управления</w:t>
      </w:r>
      <w: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pPr>
      <w: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t xml:space="preserve"> </w:t>
      </w:r>
    </w:p>
    <w:p w14:paraId="1D575E47" w14:textId="77777777" w:rsidR="00501AD9" w:rsidRDefault="00A54622" w:rsidP="00BF31A6">
      <w:pPr>
        <w:pStyle w:val="a"/>
        <w:spacing w:beforeLines="100" w:before="240" w:afterLines="150" w:after="360" w:line="276" w:lineRule="auto"/>
        <w:ind w:firstLine="0"/>
      </w:pPr>
      <w:r w:rsidRPr="00A54622">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u w:val="single"/>
        </w:rPr>
        <w:t>левой</w:t>
      </w:r>
      <w:r w:rsidRPr="00A54622">
        <w:t xml:space="preserve"> кнопки мыши. Очистить фиксированное сечение можно, кликнув в любое место карты </w:t>
      </w:r>
      <w:r w:rsidRPr="0044748D">
        <w:rPr>
          <w:u w:val="single"/>
        </w:rPr>
        <w:t>правой</w:t>
      </w:r>
      <w:r w:rsidRPr="00A54622">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pPr>
      <w:r w:rsidRPr="00CC0E91">
        <w:t>Элементы</w:t>
      </w:r>
      <w:r w:rsidR="00D014B9" w:rsidRPr="00CC0E91">
        <w:t xml:space="preserve"> управления</w:t>
      </w:r>
      <w:r w:rsidR="00D014B9">
        <w:t xml:space="preserve"> стоит рассмотреть поподробнее.</w:t>
      </w:r>
      <w:r w:rsidR="00A55D2E">
        <w:t xml:space="preserve"> Некоторые из них полностью аналогичны таковым для одномерных графиков:</w:t>
      </w:r>
    </w:p>
    <w:p w14:paraId="2DB7361E" w14:textId="1E1F64AC" w:rsidR="004D54E6" w:rsidRPr="00130073" w:rsidRDefault="00765C1A" w:rsidP="004D54E6">
      <w:pPr>
        <w:pStyle w:val="a"/>
        <w:spacing w:beforeLines="100" w:before="240" w:afterLines="150" w:after="360" w:line="276" w:lineRule="auto"/>
        <w:ind w:firstLine="0"/>
        <w:rPr>
          <w:highlight w:val="yellow"/>
        </w:rPr>
      </w:pPr>
      <w:r>
        <w:t>"</w:t>
      </w:r>
      <w:r w:rsidR="004D54E6" w:rsidRPr="0044748D">
        <w:rPr>
          <w:rFonts w:ascii="Arial" w:hAnsi="Arial" w:cs="Arial"/>
          <w:color w:val="C00000"/>
          <w:lang w:val="en-US"/>
        </w:rPr>
        <w:t>Scale</w:t>
      </w:r>
      <w:r>
        <w:t>"</w:t>
      </w:r>
      <w:r w:rsidR="004D54E6" w:rsidRPr="0026605B">
        <w:t xml:space="preserve"> </w:t>
      </w:r>
      <w:r w:rsidR="004D54E6">
        <w:t>позволяет выбрать линейный или логарифмический масштаб цветов</w:t>
      </w:r>
      <w:r w:rsidR="00F146B0">
        <w:t>ой</w:t>
      </w:r>
      <w:r w:rsidR="004D54E6">
        <w:t xml:space="preserve"> шкал</w:t>
      </w:r>
      <w:r w:rsidR="00F146B0">
        <w:t>ы</w:t>
      </w:r>
      <w:r w:rsidR="004D54E6">
        <w:t>.</w:t>
      </w:r>
    </w:p>
    <w:p w14:paraId="68A3EA39" w14:textId="2010ABB8" w:rsidR="004D54E6" w:rsidRPr="008C37AB" w:rsidRDefault="00765C1A" w:rsidP="004D54E6">
      <w:pPr>
        <w:pStyle w:val="a"/>
        <w:spacing w:beforeLines="100" w:before="240" w:afterLines="150" w:after="360" w:line="276" w:lineRule="auto"/>
        <w:ind w:firstLine="0"/>
        <w:rPr>
          <w:rStyle w:val="ListLabel3"/>
          <w:color w:val="00518E"/>
          <w:sz w:val="22"/>
        </w:rPr>
      </w:pPr>
      <w:r>
        <w:t>"</w:t>
      </w:r>
      <w:r w:rsidR="004D54E6" w:rsidRPr="0044748D">
        <w:rPr>
          <w:rFonts w:ascii="Arial" w:hAnsi="Arial" w:cs="Arial"/>
          <w:color w:val="C00000"/>
          <w:lang w:val="en-US"/>
        </w:rPr>
        <w:t>Rescale</w:t>
      </w:r>
      <w:r>
        <w:t>"</w:t>
      </w:r>
      <w:r w:rsidR="004D54E6" w:rsidRPr="00130073">
        <w:t xml:space="preserve"> включает перемасштабирование графика по </w:t>
      </w:r>
      <w:r w:rsidR="004D54E6">
        <w:t xml:space="preserve">всем </w:t>
      </w:r>
      <w:r w:rsidR="004D54E6" w:rsidRPr="00130073">
        <w:t>осям при каждом вычислении</w:t>
      </w:r>
      <w:r w:rsidR="004D54E6">
        <w:t>.</w:t>
      </w:r>
    </w:p>
    <w:p w14:paraId="735D77ED" w14:textId="3D41EABF" w:rsidR="004D54E6" w:rsidRDefault="00765C1A" w:rsidP="004D54E6">
      <w:pPr>
        <w:pStyle w:val="a"/>
        <w:spacing w:beforeLines="100" w:before="240" w:afterLines="150" w:after="360" w:line="276" w:lineRule="auto"/>
        <w:ind w:firstLine="0"/>
      </w:pPr>
      <w:r>
        <w:t>"</w:t>
      </w:r>
      <w:r w:rsidR="004D54E6" w:rsidRPr="0044748D">
        <w:rPr>
          <w:rFonts w:ascii="Arial" w:hAnsi="Arial" w:cs="Arial"/>
          <w:color w:val="C00000"/>
          <w:lang w:val="en-US"/>
        </w:rPr>
        <w:t>Range</w:t>
      </w:r>
      <w:r w:rsidR="004D54E6" w:rsidRPr="0044748D">
        <w:rPr>
          <w:rFonts w:ascii="Arial" w:hAnsi="Arial" w:cs="Arial"/>
          <w:color w:val="C00000"/>
        </w:rPr>
        <w:t xml:space="preserve"> </w:t>
      </w:r>
      <w:r w:rsidR="004D54E6" w:rsidRPr="0044748D">
        <w:rPr>
          <w:rFonts w:ascii="Arial" w:hAnsi="Arial" w:cs="Arial"/>
          <w:color w:val="C00000"/>
          <w:lang w:val="en-US"/>
        </w:rPr>
        <w:t>to</w:t>
      </w:r>
      <w:r w:rsidR="004D54E6" w:rsidRPr="0044748D">
        <w:rPr>
          <w:rFonts w:ascii="Arial" w:hAnsi="Arial" w:cs="Arial"/>
          <w:color w:val="C00000"/>
        </w:rPr>
        <w:t xml:space="preserve"> </w:t>
      </w:r>
      <w:r w:rsidR="004D54E6" w:rsidRPr="0044748D">
        <w:rPr>
          <w:rFonts w:ascii="Arial" w:hAnsi="Arial" w:cs="Arial"/>
          <w:color w:val="C00000"/>
          <w:lang w:val="en-US"/>
        </w:rPr>
        <w:t>show</w:t>
      </w:r>
      <w:r w:rsidR="004D54E6" w:rsidRPr="0044748D">
        <w:rPr>
          <w:rFonts w:ascii="Arial" w:hAnsi="Arial" w:cs="Arial"/>
          <w:color w:val="C00000"/>
        </w:rPr>
        <w:t xml:space="preserve">, </w:t>
      </w:r>
      <w:r w:rsidR="004D54E6" w:rsidRPr="0044748D">
        <w:rPr>
          <w:rFonts w:ascii="Arial" w:hAnsi="Arial" w:cs="Arial"/>
          <w:color w:val="C00000"/>
          <w:lang w:val="en-US"/>
        </w:rPr>
        <w:t>orders</w:t>
      </w:r>
      <w:r>
        <w:t>"</w:t>
      </w:r>
      <w:r w:rsidR="004D54E6" w:rsidRPr="004D54E6">
        <w:t xml:space="preserve"> </w:t>
      </w:r>
      <w:r w:rsidR="004D54E6">
        <w:t xml:space="preserve">позволяет указать количество порядков, </w:t>
      </w:r>
      <w:r w:rsidR="004D54E6" w:rsidRPr="00147C40">
        <w:t xml:space="preserve">отображаемых </w:t>
      </w:r>
      <w:r w:rsidR="00147C40">
        <w:t>на</w:t>
      </w:r>
      <w:r w:rsidR="00147C40" w:rsidRPr="00147C40">
        <w:t xml:space="preserve"> цветовой </w:t>
      </w:r>
      <w:r w:rsidR="00147C40">
        <w:t>шкале</w:t>
      </w:r>
      <w:r w:rsidR="00147C40" w:rsidRPr="00147C40">
        <w:t xml:space="preserve"> </w:t>
      </w:r>
      <w:r w:rsidR="004D54E6" w:rsidRPr="00147C40">
        <w:t>при автом</w:t>
      </w:r>
      <w:r w:rsidR="004D54E6">
        <w:t xml:space="preserve">атическом перемасштабировании. Т.е. этот параметр является дополнительным к опции </w:t>
      </w:r>
      <w:r>
        <w:t>"</w:t>
      </w:r>
      <w:r w:rsidR="004D54E6" w:rsidRPr="0044748D">
        <w:rPr>
          <w:rFonts w:ascii="Arial" w:hAnsi="Arial" w:cs="Arial"/>
          <w:color w:val="C00000"/>
          <w:lang w:val="en-US"/>
        </w:rPr>
        <w:t>Rescale</w:t>
      </w:r>
      <w:r>
        <w:t>"</w:t>
      </w:r>
      <w:r w:rsidR="004D54E6">
        <w:t xml:space="preserve"> и работает только при логарифмическом масштабе </w:t>
      </w:r>
      <w:r>
        <w:t>"</w:t>
      </w:r>
      <w:r w:rsidR="004D54E6" w:rsidRPr="0044748D">
        <w:rPr>
          <w:rFonts w:ascii="Arial" w:hAnsi="Arial" w:cs="Arial"/>
          <w:color w:val="C00000"/>
          <w:lang w:val="en-US"/>
        </w:rPr>
        <w:t>Scale</w:t>
      </w:r>
      <w:r>
        <w:t>"</w:t>
      </w:r>
      <w:r w:rsidR="004D54E6" w:rsidRPr="00E73567">
        <w:t xml:space="preserve">. </w:t>
      </w:r>
    </w:p>
    <w:p w14:paraId="5824C957" w14:textId="70D1155F" w:rsidR="00F146B0" w:rsidRDefault="00A55D2E" w:rsidP="00684397">
      <w:pPr>
        <w:pStyle w:val="a"/>
        <w:spacing w:beforeLines="100" w:before="240" w:afterLines="150" w:after="360" w:line="276" w:lineRule="auto"/>
        <w:ind w:firstLine="0"/>
      </w:pPr>
      <w:r w:rsidRPr="00CC0E91">
        <w:t xml:space="preserve">Другие </w:t>
      </w:r>
      <w:r w:rsidR="00A0549F" w:rsidRPr="00CC0E91">
        <w:t xml:space="preserve">настройки </w:t>
      </w:r>
      <w:r w:rsidRPr="00CC0E91">
        <w:t>специфичны</w:t>
      </w:r>
      <w:r>
        <w:t xml:space="preserve"> именно для двумерных карт:</w:t>
      </w:r>
    </w:p>
    <w:p w14:paraId="0D236395" w14:textId="783AC1C7" w:rsidR="00684397" w:rsidRPr="008C37AB" w:rsidRDefault="00765C1A" w:rsidP="00684397">
      <w:pPr>
        <w:pStyle w:val="a"/>
        <w:spacing w:beforeLines="100" w:before="240" w:afterLines="150" w:after="360" w:line="276" w:lineRule="auto"/>
        <w:ind w:firstLine="0"/>
        <w:rPr>
          <w:rStyle w:val="ListLabel3"/>
          <w:color w:val="00518E"/>
          <w:sz w:val="22"/>
        </w:rPr>
      </w:pPr>
      <w:r>
        <w:t>"</w:t>
      </w:r>
      <w:r w:rsidR="00684397" w:rsidRPr="0044748D">
        <w:rPr>
          <w:rFonts w:ascii="Arial" w:hAnsi="Arial" w:cs="Arial"/>
          <w:color w:val="C00000"/>
          <w:lang w:val="en-US"/>
        </w:rPr>
        <w:t>Interpolate</w:t>
      </w:r>
      <w:r>
        <w:t>"</w:t>
      </w:r>
      <w:r w:rsidR="00684397" w:rsidRPr="00130073">
        <w:t xml:space="preserve"> включает </w:t>
      </w:r>
      <w:r w:rsidR="00684397">
        <w:t xml:space="preserve">двумерную интерполяцию для более сглаженной картинки. </w:t>
      </w:r>
      <w:r w:rsidR="00684397" w:rsidRPr="00411E42">
        <w:t xml:space="preserve">Отключенная опция позволяет </w:t>
      </w:r>
      <w:r w:rsidR="007A5F1A" w:rsidRPr="00411E42">
        <w:t xml:space="preserve">оценить </w:t>
      </w:r>
      <w:r w:rsidR="00957AB0" w:rsidRPr="00411E42">
        <w:t xml:space="preserve">достаточность </w:t>
      </w:r>
      <w:r w:rsidR="00684397" w:rsidRPr="00411E42">
        <w:t>плотност</w:t>
      </w:r>
      <w:r w:rsidR="00957AB0" w:rsidRPr="00411E42">
        <w:t>и</w:t>
      </w:r>
      <w:r w:rsidR="00684397" w:rsidRPr="00411E42">
        <w:t xml:space="preserve"> </w:t>
      </w:r>
      <w:r w:rsidR="00F0797D" w:rsidRPr="00411E42">
        <w:t>точек</w:t>
      </w:r>
      <w:r w:rsidR="00684397" w:rsidRPr="00411E42">
        <w:t xml:space="preserve"> для описания градиентов интенсивности</w:t>
      </w:r>
      <w:r w:rsidR="00684397">
        <w:t>.</w:t>
      </w:r>
    </w:p>
    <w:p w14:paraId="21B00B1F" w14:textId="0FE5C24A" w:rsidR="00EF2416" w:rsidRPr="00CD26B0" w:rsidRDefault="00B55F0B" w:rsidP="00EF2416">
      <w:pPr>
        <w:pStyle w:val="a"/>
        <w:spacing w:beforeLines="100" w:before="240" w:afterLines="150" w:after="360" w:line="276" w:lineRule="auto"/>
        <w:ind w:firstLine="0"/>
      </w:pPr>
      <w:r>
        <w:lastRenderedPageBreak/>
        <w:t xml:space="preserve">Переключатель </w:t>
      </w:r>
      <w:r w:rsidR="00765C1A">
        <w:t>"</w:t>
      </w:r>
      <w:r w:rsidR="00EF2416" w:rsidRPr="00705224">
        <w:rPr>
          <w:rFonts w:ascii="Arial" w:hAnsi="Arial" w:cs="Arial"/>
          <w:color w:val="C00000"/>
          <w:lang w:val="en-US"/>
        </w:rPr>
        <w:t>Measured</w:t>
      </w:r>
      <w:r w:rsidR="00765C1A">
        <w:t>"</w:t>
      </w:r>
      <w:r w:rsidRPr="00050322">
        <w:t xml:space="preserve"> </w:t>
      </w:r>
      <w:r>
        <w:t xml:space="preserve">– </w:t>
      </w:r>
      <w:r w:rsidR="00765C1A">
        <w:t>"</w:t>
      </w:r>
      <w:r w:rsidR="00920588" w:rsidRPr="00705224">
        <w:rPr>
          <w:rFonts w:ascii="Arial" w:hAnsi="Arial" w:cs="Arial"/>
          <w:color w:val="C00000"/>
          <w:lang w:val="en-US"/>
        </w:rPr>
        <w:t>Calculated</w:t>
      </w:r>
      <w:r w:rsidR="00765C1A">
        <w:t>"</w:t>
      </w:r>
      <w:r w:rsidR="00050322">
        <w:t xml:space="preserve"> </w:t>
      </w:r>
      <w:r w:rsidR="00901FC5" w:rsidRPr="00147C40">
        <w:t>определяет, какая карта отображается</w:t>
      </w:r>
      <w:r w:rsidR="00050322" w:rsidRPr="00147C40">
        <w:t>. Эта</w:t>
      </w:r>
      <w:r w:rsidR="00050322">
        <w:t xml:space="preserve"> опция присутствует только в </w:t>
      </w:r>
      <w:r w:rsidR="00050322" w:rsidRPr="00BE6328">
        <w:t xml:space="preserve">секции </w:t>
      </w:r>
      <w:r w:rsidR="00765C1A">
        <w:t>"</w:t>
      </w:r>
      <w:r w:rsidR="00050322" w:rsidRPr="00BE6328">
        <w:rPr>
          <w:rFonts w:ascii="Arial" w:hAnsi="Arial" w:cs="Arial"/>
          <w:color w:val="C00000"/>
          <w:lang w:val="en-US"/>
        </w:rPr>
        <w:t>Measured</w:t>
      </w:r>
      <w:r w:rsidR="00765C1A">
        <w:t>"</w:t>
      </w:r>
      <w:r w:rsidR="009666B9" w:rsidRPr="00BE6328">
        <w:t>.</w:t>
      </w:r>
    </w:p>
    <w:p w14:paraId="79A75C61" w14:textId="53911825" w:rsidR="002E10D3" w:rsidRPr="002E10D3" w:rsidRDefault="00765C1A" w:rsidP="002E10D3">
      <w:pPr>
        <w:pStyle w:val="a"/>
        <w:spacing w:beforeLines="100" w:before="240" w:afterLines="150" w:after="360" w:line="276" w:lineRule="auto"/>
        <w:ind w:firstLine="0"/>
      </w:pPr>
      <w:r>
        <w:t>"</w:t>
      </w:r>
      <w:r w:rsidR="002E10D3" w:rsidRPr="00FD5BAC">
        <w:rPr>
          <w:rFonts w:ascii="Arial" w:hAnsi="Arial" w:cs="Arial"/>
          <w:color w:val="C00000"/>
          <w:lang w:val="en-US"/>
        </w:rPr>
        <w:t>Orientation</w:t>
      </w:r>
      <w:r>
        <w:t>"</w:t>
      </w:r>
      <w:r w:rsidR="002E10D3" w:rsidRPr="00050322">
        <w:t xml:space="preserve"> </w:t>
      </w:r>
      <w:r w:rsidR="000F14CD">
        <w:t xml:space="preserve">меняет местами оси </w:t>
      </w:r>
      <w:r w:rsidR="000F14CD" w:rsidRPr="00147C40">
        <w:t xml:space="preserve">и </w:t>
      </w:r>
      <w:r w:rsidR="002518C5" w:rsidRPr="00147C40">
        <w:t>определяет ориентацию</w:t>
      </w:r>
      <w:r w:rsidR="00147C40" w:rsidRPr="00147C40">
        <w:t xml:space="preserve"> карты</w:t>
      </w:r>
      <w:r w:rsidR="002E10D3" w:rsidRPr="00147C40">
        <w:t>, горизонтальную</w:t>
      </w:r>
      <w:r w:rsidR="002E10D3">
        <w:t xml:space="preserve"> или вертикальную.</w:t>
      </w:r>
    </w:p>
    <w:p w14:paraId="248FF751" w14:textId="72C0F32A" w:rsidR="00D70DF5" w:rsidRPr="00501AD9" w:rsidRDefault="00765C1A" w:rsidP="00BF31A6">
      <w:pPr>
        <w:pStyle w:val="a"/>
        <w:spacing w:beforeLines="100" w:before="240" w:afterLines="150" w:after="360" w:line="276" w:lineRule="auto"/>
        <w:ind w:firstLine="0"/>
      </w:pPr>
      <w:r>
        <w:t>"</w:t>
      </w:r>
      <w:r w:rsidR="00144353" w:rsidRPr="00FD5BAC">
        <w:rPr>
          <w:rFonts w:ascii="Arial" w:hAnsi="Arial" w:cs="Arial"/>
          <w:color w:val="C00000"/>
          <w:lang w:val="en-US"/>
        </w:rPr>
        <w:t>Left</w:t>
      </w:r>
      <w:r w:rsidR="00144353" w:rsidRPr="00FD5BAC">
        <w:rPr>
          <w:rFonts w:ascii="Arial" w:hAnsi="Arial" w:cs="Arial"/>
          <w:color w:val="C00000"/>
        </w:rPr>
        <w:t xml:space="preserve"> </w:t>
      </w:r>
      <w:r w:rsidR="00144353" w:rsidRPr="00FD5BAC">
        <w:rPr>
          <w:rFonts w:ascii="Arial" w:hAnsi="Arial" w:cs="Arial"/>
          <w:color w:val="C00000"/>
          <w:lang w:val="en-US"/>
        </w:rPr>
        <w:t>panel</w:t>
      </w:r>
      <w:r>
        <w:t>"</w:t>
      </w:r>
      <w:r w:rsidR="00144353" w:rsidRPr="00144353">
        <w:t xml:space="preserve"> </w:t>
      </w:r>
      <w:r w:rsidR="00144353">
        <w:t>и</w:t>
      </w:r>
      <w:r w:rsidR="00144353" w:rsidRPr="00144353">
        <w:t xml:space="preserve"> </w:t>
      </w:r>
      <w:r>
        <w:t>"</w:t>
      </w:r>
      <w:r w:rsidR="00144353" w:rsidRPr="00FD5BAC">
        <w:rPr>
          <w:rFonts w:ascii="Arial" w:hAnsi="Arial" w:cs="Arial"/>
          <w:color w:val="C00000"/>
          <w:lang w:val="en-US"/>
        </w:rPr>
        <w:t>Bottom</w:t>
      </w:r>
      <w:r w:rsidR="00144353" w:rsidRPr="00FD5BAC">
        <w:rPr>
          <w:rFonts w:ascii="Arial" w:hAnsi="Arial" w:cs="Arial"/>
          <w:color w:val="C00000"/>
        </w:rPr>
        <w:t xml:space="preserve"> </w:t>
      </w:r>
      <w:r w:rsidR="00144353" w:rsidRPr="00FD5BAC">
        <w:rPr>
          <w:rFonts w:ascii="Arial" w:hAnsi="Arial" w:cs="Arial"/>
          <w:color w:val="C00000"/>
          <w:lang w:val="en-US"/>
        </w:rPr>
        <w:t>panel</w:t>
      </w:r>
      <w:r>
        <w:t>"</w:t>
      </w:r>
      <w:r w:rsidR="00144353" w:rsidRPr="00144353">
        <w:t xml:space="preserve"> </w:t>
      </w:r>
      <w:r w:rsidR="00144353">
        <w:t>открывают</w:t>
      </w:r>
      <w:r w:rsidR="00144353" w:rsidRPr="00144353">
        <w:t xml:space="preserve"> </w:t>
      </w:r>
      <w:r w:rsidR="00144353">
        <w:t xml:space="preserve">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t>"</w:t>
      </w:r>
      <w:r w:rsidR="00144353" w:rsidRPr="00FD5BAC">
        <w:rPr>
          <w:rFonts w:ascii="Arial" w:hAnsi="Arial" w:cs="Arial"/>
          <w:color w:val="C00000"/>
          <w:lang w:val="en-US"/>
        </w:rPr>
        <w:t>Horizontal</w:t>
      </w:r>
      <w:r>
        <w:t>"</w:t>
      </w:r>
      <w:r w:rsidR="00144353">
        <w:t xml:space="preserve"> и </w:t>
      </w:r>
      <w:r>
        <w:t>"</w:t>
      </w:r>
      <w:r w:rsidR="00144353" w:rsidRPr="00FD5BAC">
        <w:rPr>
          <w:rFonts w:ascii="Arial" w:hAnsi="Arial" w:cs="Arial"/>
          <w:color w:val="C00000"/>
          <w:lang w:val="en-US"/>
        </w:rPr>
        <w:t>Vertical</w:t>
      </w:r>
      <w:r>
        <w:t>"</w:t>
      </w:r>
      <w:r w:rsidR="00144353" w:rsidRPr="00144353">
        <w:t xml:space="preserve">. </w:t>
      </w:r>
      <w:r w:rsidR="00144353">
        <w:t xml:space="preserve">Если обе панели открыты, то </w:t>
      </w:r>
      <w:r w:rsidR="00DF6919">
        <w:t xml:space="preserve">в левом нижнем углу </w:t>
      </w:r>
      <w:r w:rsidR="00DF6919" w:rsidRPr="00147C40">
        <w:t xml:space="preserve">также </w:t>
      </w:r>
      <w:r w:rsidR="000D6796" w:rsidRPr="00147C40">
        <w:t>отображается</w:t>
      </w:r>
      <w:r w:rsidR="00DF6919" w:rsidRPr="00147C40">
        <w:t xml:space="preserve"> блок</w:t>
      </w:r>
      <w:r w:rsidR="00DF6919">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5" w:name="_Toc12125869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5"/>
    </w:p>
    <w:p w14:paraId="420F9E7D" w14:textId="256B2A2C" w:rsidR="002A3ECE" w:rsidRPr="00144353" w:rsidRDefault="00447283" w:rsidP="00BF31A6">
      <w:pPr>
        <w:pStyle w:val="a"/>
        <w:spacing w:beforeLines="100" w:before="240" w:afterLines="150" w:after="360" w:line="276" w:lineRule="auto"/>
        <w:ind w:firstLine="0"/>
      </w:pPr>
      <w:r>
        <w:t xml:space="preserve">Смещать видимую область можно её </w:t>
      </w:r>
      <w:r w:rsidR="00765C1A">
        <w:t>"</w:t>
      </w:r>
      <w:r>
        <w:t>перетаскиванием</w:t>
      </w:r>
      <w:r w:rsidR="00765C1A">
        <w:t>"</w:t>
      </w:r>
      <w:r>
        <w:t xml:space="preserve">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t xml:space="preserve">им осям меняется синхронно. Если указатель находится возле </w:t>
      </w:r>
      <w:r w:rsidR="005B2AC5">
        <w:t>одной</w:t>
      </w:r>
      <w:r w:rsidRPr="005B2AC5">
        <w:t xml:space="preserve"> оси, то меняется</w:t>
      </w:r>
      <w: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rPr>
      </w:pPr>
      <w:r w:rsidRPr="00E934F1">
        <w:rPr>
          <w:noProof/>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3"/>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4"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v:textbox>
                </v:shape>
                <w10:wrap type="topAndBottom"/>
              </v:group>
            </w:pict>
          </mc:Fallback>
        </mc:AlternateContent>
      </w:r>
      <w:r w:rsidR="00C31D29">
        <w:rPr>
          <w:color w:val="00518E"/>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pPr>
      <w:r w:rsidRPr="005B2AC5">
        <w:t>Для смены цветовой схемы нужн</w:t>
      </w:r>
      <w:r w:rsidR="005B2AC5" w:rsidRPr="005B2AC5">
        <w:t>о</w:t>
      </w:r>
      <w:r w:rsidRPr="005B2AC5">
        <w:t xml:space="preserve"> </w:t>
      </w:r>
      <w:r w:rsidR="005B2AC5" w:rsidRPr="005B2AC5">
        <w:t>дважды кликнуть</w:t>
      </w:r>
      <w:r w:rsidR="0075368E" w:rsidRPr="005B2AC5">
        <w:t xml:space="preserve"> </w:t>
      </w:r>
      <w:r w:rsidRPr="005B2AC5">
        <w:t>по правой</w:t>
      </w:r>
      <w: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Roughness_spectrum"/>
      <w:bookmarkStart w:id="127" w:name="_Toc121258696"/>
      <w:bookmarkEnd w:id="12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lang w:val="en-US"/>
        </w:rPr>
        <w:t xml:space="preserve">PSD </w:t>
      </w:r>
      <w:r w:rsidR="00272145">
        <w:rPr>
          <w:color w:val="00518E"/>
        </w:rPr>
        <w:t>шероховатостей</w:t>
      </w:r>
      <w:r w:rsidR="00272145" w:rsidRPr="00272145">
        <w:rPr>
          <w:color w:val="00518E"/>
          <w:lang w:val="en-US"/>
        </w:rPr>
        <w:t xml:space="preserve"> </w:t>
      </w:r>
      <w:r w:rsidR="00272145">
        <w:rPr>
          <w:color w:val="00518E"/>
        </w:rPr>
        <w:t>на</w:t>
      </w:r>
      <w:r w:rsidR="00272145" w:rsidRPr="00272145">
        <w:rPr>
          <w:color w:val="00518E"/>
          <w:lang w:val="en-US"/>
        </w:rPr>
        <w:t xml:space="preserve"> </w:t>
      </w:r>
      <w:r w:rsidR="00272145">
        <w:rPr>
          <w:color w:val="00518E"/>
        </w:rPr>
        <w:t>интерфейсах</w:t>
      </w:r>
    </w:p>
    <w:p w14:paraId="01DAFEDD" w14:textId="1B9496A6" w:rsidR="004D24E1" w:rsidRPr="00272145" w:rsidRDefault="004D24E1" w:rsidP="004D24E1">
      <w:pPr>
        <w:pStyle w:val="a"/>
        <w:spacing w:beforeLines="100" w:before="240" w:afterLines="150" w:after="360" w:line="276" w:lineRule="auto"/>
        <w:ind w:firstLine="0"/>
      </w:pPr>
      <w:r>
        <w:t>Подобно</w:t>
      </w:r>
      <w:r w:rsidRPr="00272145">
        <w:t xml:space="preserve"> </w:t>
      </w:r>
      <w:r w:rsidR="00765C1A">
        <w:t>"</w:t>
      </w:r>
      <w:r w:rsidRPr="00C03557">
        <w:rPr>
          <w:rFonts w:ascii="Arial" w:hAnsi="Arial" w:cs="Arial"/>
          <w:color w:val="C00000"/>
          <w:lang w:val="en-US"/>
        </w:rPr>
        <w:t>Profile</w:t>
      </w:r>
      <w:r w:rsidRPr="00C03557">
        <w:rPr>
          <w:rFonts w:ascii="Arial" w:hAnsi="Arial" w:cs="Arial"/>
          <w:color w:val="C00000"/>
        </w:rPr>
        <w:t xml:space="preserve"> </w:t>
      </w:r>
      <w:r w:rsidRPr="00C03557">
        <w:rPr>
          <w:rFonts w:ascii="Arial" w:hAnsi="Arial" w:cs="Arial"/>
          <w:color w:val="C00000"/>
          <w:lang w:val="en-US"/>
        </w:rPr>
        <w:t>plot</w:t>
      </w:r>
      <w:r w:rsidR="00765C1A">
        <w:t>"</w:t>
      </w:r>
      <w:r w:rsidRPr="00272145">
        <w:t xml:space="preserve">, </w:t>
      </w:r>
      <w:r>
        <w:t>окно</w:t>
      </w:r>
      <w:r w:rsidRPr="00272145">
        <w:t xml:space="preserve"> </w:t>
      </w:r>
      <w:r w:rsidR="00765C1A">
        <w:t>"</w:t>
      </w:r>
      <w:r w:rsidRPr="00C03557">
        <w:rPr>
          <w:rFonts w:ascii="Arial" w:hAnsi="Arial" w:cs="Arial"/>
          <w:color w:val="C00000"/>
          <w:lang w:val="en-US"/>
        </w:rPr>
        <w:t>Roughness</w:t>
      </w:r>
      <w:r w:rsidRPr="00C03557">
        <w:rPr>
          <w:rFonts w:ascii="Arial" w:hAnsi="Arial" w:cs="Arial"/>
          <w:color w:val="C00000"/>
        </w:rPr>
        <w:t xml:space="preserve"> </w:t>
      </w:r>
      <w:r w:rsidRPr="00C03557">
        <w:rPr>
          <w:rFonts w:ascii="Arial" w:hAnsi="Arial" w:cs="Arial"/>
          <w:color w:val="C00000"/>
          <w:lang w:val="en-US"/>
        </w:rPr>
        <w:t>spectrum</w:t>
      </w:r>
      <w:r w:rsidR="00765C1A">
        <w:t>"</w:t>
      </w:r>
      <w:r w:rsidRPr="00272145">
        <w:t xml:space="preserve"> </w:t>
      </w:r>
      <w:r>
        <w:t>предназначено</w:t>
      </w:r>
      <w:r w:rsidRPr="00272145">
        <w:t xml:space="preserve"> </w:t>
      </w:r>
      <w:r>
        <w:t>для</w:t>
      </w:r>
      <w:r w:rsidRPr="00272145">
        <w:t xml:space="preserve"> </w:t>
      </w:r>
      <w:r>
        <w:t>визуализации</w:t>
      </w:r>
      <w:r w:rsidRPr="00272145">
        <w:t xml:space="preserve"> </w:t>
      </w:r>
      <w:r>
        <w:t>структурных</w:t>
      </w:r>
      <w:r w:rsidRPr="00272145">
        <w:t xml:space="preserve"> </w:t>
      </w:r>
      <w:r>
        <w:t>параметров</w:t>
      </w:r>
      <w:r w:rsidRPr="00272145">
        <w:t xml:space="preserve">, </w:t>
      </w:r>
      <w:r>
        <w:t>в</w:t>
      </w:r>
      <w:r w:rsidRPr="00272145">
        <w:t xml:space="preserve"> </w:t>
      </w:r>
      <w:r>
        <w:t>данном</w:t>
      </w:r>
      <w:r w:rsidRPr="00272145">
        <w:t xml:space="preserve"> </w:t>
      </w:r>
      <w:r>
        <w:t>случае</w:t>
      </w:r>
      <w:r w:rsidRPr="00272145">
        <w:t xml:space="preserve"> </w:t>
      </w:r>
      <w:r>
        <w:t>шероховатости</w:t>
      </w:r>
      <w:r w:rsidRPr="00272145">
        <w:t xml:space="preserve">. </w:t>
      </w:r>
      <w:r>
        <w:t xml:space="preserve">Здесь можно увидеть </w:t>
      </w:r>
      <w:r>
        <w:rPr>
          <w:lang w:val="en-US"/>
        </w:rPr>
        <w:t>PSD</w:t>
      </w:r>
      <w:r w:rsidRPr="00272145">
        <w:t xml:space="preserve"> </w:t>
      </w:r>
      <w: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lang w:val="en-US"/>
        </w:rPr>
        <w:t>PSD</w:t>
      </w:r>
      <w:r w:rsidRPr="00272145">
        <w:t xml:space="preserve"> </w:t>
      </w:r>
      <w:r>
        <w:t>в указанном диапазоне пространственных частот.</w:t>
      </w:r>
    </w:p>
    <w:p w14:paraId="51F41102" w14:textId="6E050479" w:rsidR="00A32CCF" w:rsidRDefault="00227048" w:rsidP="000F7B45">
      <w:pPr>
        <w:pStyle w:val="a"/>
        <w:spacing w:beforeLines="100" w:before="240" w:afterLines="150" w:after="360" w:line="276" w:lineRule="auto"/>
        <w:ind w:firstLine="0"/>
      </w:pPr>
      <w:r>
        <w:rPr>
          <w:lang w:val="en-US"/>
        </w:rPr>
        <w:t>PSD</w:t>
      </w:r>
      <w:r w:rsidR="000F7B45" w:rsidRPr="004B4AFC">
        <w:t xml:space="preserve"> автоматически изменяется при изменении параметров </w:t>
      </w:r>
      <w:r w:rsidR="000F7B45">
        <w:t xml:space="preserve">шероховатости </w:t>
      </w:r>
      <w:r w:rsidR="000F7B45"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024141" w:rsidRPr="00024141">
        <w:t xml:space="preserve"> </w:t>
      </w:r>
      <w:r w:rsidR="000F7B45" w:rsidRPr="004B4AFC">
        <w:t xml:space="preserve">независимо от модификатора </w:t>
      </w:r>
      <w:r w:rsidR="00765C1A">
        <w:t>"</w:t>
      </w:r>
      <w:r w:rsidR="000F7B45" w:rsidRPr="004D24E1">
        <w:rPr>
          <w:rFonts w:ascii="Arial" w:hAnsi="Arial" w:cs="Arial"/>
          <w:color w:val="C00000"/>
          <w:lang w:val="en-US"/>
        </w:rPr>
        <w:t>Recalculate</w:t>
      </w:r>
      <w:r w:rsidR="00765C1A">
        <w:t>"</w:t>
      </w:r>
      <w:r w:rsidR="000F7B45" w:rsidRPr="004B4AFC">
        <w:t>.</w:t>
      </w:r>
      <w:r w:rsidR="000F7B45">
        <w:t xml:space="preserve"> Смещать видимую область можно её </w:t>
      </w:r>
      <w:r w:rsidR="00765C1A">
        <w:t>"</w:t>
      </w:r>
      <w:r w:rsidR="000F7B45">
        <w:t>перетаскиванием</w:t>
      </w:r>
      <w:r w:rsidR="00765C1A">
        <w:t>"</w:t>
      </w:r>
      <w:r w:rsidR="000F7B45">
        <w:t xml:space="preserve">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t>указатель находится возле</w:t>
      </w:r>
      <w:r w:rsidR="00F5395D" w:rsidRPr="005B2AC5">
        <w:t xml:space="preserve"> </w:t>
      </w:r>
      <w:r w:rsidR="005B2AC5" w:rsidRPr="005B2AC5">
        <w:t>одной</w:t>
      </w:r>
      <w:r w:rsidR="000F7B45" w:rsidRPr="005B2AC5">
        <w:t xml:space="preserve"> оси, то</w:t>
      </w:r>
      <w:r w:rsidR="000F7B45">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pPr>
      <w:r>
        <w:t>В</w:t>
      </w:r>
      <w:r w:rsidRPr="00AE08CB">
        <w:t xml:space="preserve"> </w:t>
      </w:r>
      <w:r>
        <w:t>левой части</w:t>
      </w:r>
      <w:r w:rsidRPr="004B4AFC">
        <w:t xml:space="preserve"> находится панель с параметрами отображения</w:t>
      </w:r>
      <w:r>
        <w:t xml:space="preserve">. В первом блоке выбирается отображаемая </w:t>
      </w:r>
      <w:r w:rsidR="00652D1E">
        <w:t>функция</w:t>
      </w:r>
      <w:r w:rsidR="00652D1E" w:rsidRPr="00652D1E">
        <w:t xml:space="preserve"> </w:t>
      </w:r>
      <w:r w:rsidR="00652D1E">
        <w:t>–</w:t>
      </w:r>
      <w:r w:rsidR="00A32CCF">
        <w:t xml:space="preserve"> одномерная или двумерная </w:t>
      </w:r>
      <w:r w:rsidR="00A32CCF">
        <w:rPr>
          <w:lang w:val="en-US"/>
        </w:rPr>
        <w:t>PSD</w:t>
      </w:r>
      <w:r>
        <w:t xml:space="preserve">. </w:t>
      </w:r>
    </w:p>
    <w:p w14:paraId="1B3D5704" w14:textId="41880414" w:rsidR="00A32CCF" w:rsidRPr="00A32CCF" w:rsidRDefault="000F7B45" w:rsidP="000F7B45">
      <w:pPr>
        <w:pStyle w:val="a"/>
        <w:spacing w:beforeLines="100" w:before="240" w:afterLines="150" w:after="360" w:line="276" w:lineRule="auto"/>
        <w:ind w:firstLine="0"/>
      </w:pPr>
      <w:r>
        <w:t xml:space="preserve">Второй блок позволяет </w:t>
      </w:r>
      <w:r w:rsidR="00A32CCF">
        <w:t xml:space="preserve">выбрать интерфейсы для отображения. Если </w:t>
      </w:r>
      <w:r w:rsidR="00A32CCF">
        <w:rPr>
          <w:lang w:val="en-US"/>
        </w:rPr>
        <w:t>PSD</w:t>
      </w:r>
      <w:r w:rsidR="00A32CCF">
        <w:t xml:space="preserve"> одна и та же по всей глубине структуры, то выбор интерфейса недоступен. В остальных случаях можно одновременно видеть до трёх </w:t>
      </w:r>
      <w:r w:rsidR="00A32CCF">
        <w:rPr>
          <w:lang w:val="en-US"/>
        </w:rPr>
        <w:t>PSD</w:t>
      </w:r>
      <w:r w:rsidR="00A32CCF">
        <w:t xml:space="preserve">: подложки, поверхности и </w:t>
      </w:r>
      <w:r w:rsidR="00BB3698">
        <w:t>любой</w:t>
      </w:r>
      <w:r w:rsidR="00A32CCF">
        <w:t xml:space="preserve"> промежуточн</w:t>
      </w:r>
      <w:r w:rsidR="00BB3698">
        <w:t>ой</w:t>
      </w:r>
      <w:r w:rsidR="00A32CCF">
        <w:t xml:space="preserve"> границ</w:t>
      </w:r>
      <w:r w:rsidR="00BB3698">
        <w:t>ы</w:t>
      </w:r>
      <w:r w:rsidR="00A32CCF">
        <w:t>.</w:t>
      </w:r>
      <w:r w:rsidR="0070180A">
        <w:t xml:space="preserve"> </w:t>
      </w:r>
      <w:r w:rsidR="008F2111">
        <w:t>Нумерация</w:t>
      </w:r>
      <w:r w:rsidR="0070180A">
        <w:t xml:space="preserve"> интерфейсов ведётся от подложки.</w:t>
      </w:r>
    </w:p>
    <w:p w14:paraId="1B3FED67" w14:textId="6FB9C4B0" w:rsidR="00F40383" w:rsidRPr="00857B33" w:rsidRDefault="00A32CCF" w:rsidP="000F7B45">
      <w:pPr>
        <w:pStyle w:val="a"/>
        <w:spacing w:beforeLines="100" w:before="240" w:afterLines="150" w:after="360" w:line="276" w:lineRule="auto"/>
        <w:ind w:firstLine="0"/>
      </w:pPr>
      <w:r>
        <w:t>Третий блок</w:t>
      </w:r>
      <w:r w:rsidR="000F7B45">
        <w:t xml:space="preserve"> </w:t>
      </w:r>
      <w:r>
        <w:t>содержит</w:t>
      </w:r>
      <w:r w:rsidR="000F7B45">
        <w:t xml:space="preserve"> настройки масштабирования. Опци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X</w:t>
      </w:r>
      <w:r w:rsidR="00765C1A">
        <w:t>"</w:t>
      </w:r>
      <w:r w:rsidR="000F7B45" w:rsidRPr="005B1FF7">
        <w:t xml:space="preserve"> </w:t>
      </w:r>
      <w:r w:rsidR="000F7B45">
        <w:t>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Y</w:t>
      </w:r>
      <w:r w:rsidR="00765C1A">
        <w:t>"</w:t>
      </w:r>
      <w:r w:rsidR="000F7B45">
        <w:t xml:space="preserve"> указывают на автоматическое масштабирование по соответствующим осям при перевычислении кривых или при изменении структуры. </w:t>
      </w:r>
      <w:r>
        <w:t xml:space="preserve">Оси имеют только логарифмический масштаб. </w:t>
      </w:r>
      <w:r w:rsidR="00F40383">
        <w:t xml:space="preserve">Для </w:t>
      </w:r>
      <w:r w:rsidR="00F40383">
        <w:lastRenderedPageBreak/>
        <w:t>вертикальной оси можно указать динамический диапазон</w:t>
      </w:r>
      <w:r w:rsidR="00857B33" w:rsidRPr="00857B33">
        <w:t xml:space="preserve"> </w:t>
      </w:r>
      <w:r w:rsidR="00857B33">
        <w:t>–</w:t>
      </w:r>
      <w:r w:rsidR="00857B33" w:rsidRPr="00857B33">
        <w:t xml:space="preserve"> </w:t>
      </w:r>
      <w:r w:rsidR="00765C1A">
        <w:t>"</w:t>
      </w:r>
      <w:r w:rsidR="00857B33">
        <w:rPr>
          <w:rFonts w:ascii="Arial" w:hAnsi="Arial" w:cs="Arial"/>
          <w:color w:val="C00000"/>
          <w:lang w:val="en-US"/>
        </w:rPr>
        <w:t>PSD</w:t>
      </w:r>
      <w:r w:rsidR="00857B33" w:rsidRPr="00857B33">
        <w:rPr>
          <w:rFonts w:ascii="Arial" w:hAnsi="Arial" w:cs="Arial"/>
          <w:color w:val="C00000"/>
        </w:rPr>
        <w:t xml:space="preserve"> </w:t>
      </w:r>
      <w:r w:rsidR="00857B33">
        <w:rPr>
          <w:rFonts w:ascii="Arial" w:hAnsi="Arial" w:cs="Arial"/>
          <w:color w:val="C00000"/>
          <w:lang w:val="en-US"/>
        </w:rPr>
        <w:t>range</w:t>
      </w:r>
      <w:r w:rsidR="00765C1A">
        <w:t>"</w:t>
      </w:r>
      <w:r w:rsidR="00902264">
        <w:t>, а для горизонтальной оси – минимальное и максимальное значение</w:t>
      </w:r>
      <w:r w:rsidR="00857B33" w:rsidRPr="00857B33">
        <w:t xml:space="preserve"> </w:t>
      </w:r>
      <w:r w:rsidR="00857B33">
        <w:t>пространственной частоты υ</w:t>
      </w:r>
      <w:r w:rsidR="00902264">
        <w:t>.</w:t>
      </w:r>
    </w:p>
    <w:p w14:paraId="7E833DB0" w14:textId="0D4F6994" w:rsidR="000F7B45" w:rsidRPr="00476B3A" w:rsidRDefault="00902264" w:rsidP="00902264">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t xml:space="preserve">отдельно единицы </w:t>
      </w:r>
      <w:r>
        <w:rPr>
          <w:lang w:val="en-US"/>
        </w:rPr>
        <w:t>PSD</w:t>
      </w:r>
      <w:r w:rsidRPr="00902264">
        <w:rPr>
          <w:vertAlign w:val="subscript"/>
        </w:rPr>
        <w:t>1</w:t>
      </w:r>
      <w:r>
        <w:rPr>
          <w:vertAlign w:val="subscript"/>
          <w:lang w:val="en-US"/>
        </w:rPr>
        <w:t>D</w:t>
      </w:r>
      <w:r w:rsidRPr="00902264">
        <w:t xml:space="preserve"> </w:t>
      </w:r>
      <w:r>
        <w:t xml:space="preserve">и </w:t>
      </w:r>
      <w:r>
        <w:rPr>
          <w:lang w:val="en-US"/>
        </w:rPr>
        <w:t>PSD</w:t>
      </w:r>
      <w:r>
        <w:rPr>
          <w:vertAlign w:val="subscript"/>
        </w:rPr>
        <w:t>2</w:t>
      </w:r>
      <w:r>
        <w:rPr>
          <w:vertAlign w:val="subscript"/>
          <w:lang w:val="en-US"/>
        </w:rPr>
        <w:t>D</w:t>
      </w:r>
      <w:r>
        <w:t>.</w:t>
      </w:r>
      <w:r w:rsidR="00534374">
        <w:t xml:space="preserve"> Опция </w:t>
      </w:r>
      <w:r w:rsidR="00765C1A">
        <w:t>"</w:t>
      </w:r>
      <w:r w:rsidR="00534374" w:rsidRPr="00857B33">
        <w:rPr>
          <w:rFonts w:ascii="Arial" w:hAnsi="Arial" w:cs="Arial"/>
          <w:color w:val="C00000"/>
          <w:lang w:val="en-US"/>
        </w:rPr>
        <w:t>Show</w:t>
      </w:r>
      <w:r w:rsidR="00534374" w:rsidRPr="00857B33">
        <w:rPr>
          <w:rFonts w:ascii="Arial" w:hAnsi="Arial" w:cs="Arial"/>
          <w:color w:val="C00000"/>
        </w:rPr>
        <w:t xml:space="preserve"> </w:t>
      </w:r>
      <w:r w:rsidR="00534374" w:rsidRPr="00857B33">
        <w:rPr>
          <w:rFonts w:ascii="Arial" w:hAnsi="Arial" w:cs="Arial"/>
          <w:color w:val="C00000"/>
          <w:lang w:val="en-US"/>
        </w:rPr>
        <w:t>cursor</w:t>
      </w:r>
      <w:r w:rsidR="00534374" w:rsidRPr="00857B33">
        <w:rPr>
          <w:rFonts w:ascii="Arial" w:hAnsi="Arial" w:cs="Arial"/>
          <w:color w:val="C00000"/>
        </w:rPr>
        <w:t xml:space="preserve"> </w:t>
      </w:r>
      <w:r w:rsidR="00857B33" w:rsidRPr="00857B33">
        <w:rPr>
          <w:rFonts w:ascii="Arial" w:hAnsi="Arial" w:cs="Arial"/>
          <w:color w:val="C00000"/>
          <w:lang w:val="en-US"/>
        </w:rPr>
        <w:t>position</w:t>
      </w:r>
      <w:r w:rsidR="00765C1A">
        <w:t>"</w:t>
      </w:r>
      <w:r w:rsidR="00534374">
        <w:t xml:space="preserve"> показывает численные координаты курсора на графике.</w:t>
      </w:r>
      <w:r w:rsidR="00476B3A" w:rsidRPr="00476B3A">
        <w:t xml:space="preserve"> </w:t>
      </w:r>
      <w:r w:rsidR="00476B3A">
        <w:t xml:space="preserve">Единицы </w:t>
      </w:r>
      <w:r w:rsidR="00300AC2">
        <w:t xml:space="preserve">эффективной </w:t>
      </w:r>
      <w:r w:rsidR="00476B3A">
        <w:t xml:space="preserve">шероховатости соответствуют единицам длины в </w:t>
      </w:r>
      <w:r w:rsidR="00765C1A">
        <w:t>"</w:t>
      </w:r>
      <w:r w:rsidR="00476B3A" w:rsidRPr="00E35FAF">
        <w:rPr>
          <w:rFonts w:ascii="Arial" w:hAnsi="Arial" w:cs="Arial"/>
          <w:color w:val="C00000"/>
          <w:lang w:val="en-US"/>
        </w:rPr>
        <w:t>Structure</w:t>
      </w:r>
      <w:r w:rsidR="00476B3A" w:rsidRPr="00E35FAF">
        <w:rPr>
          <w:rFonts w:ascii="Arial" w:hAnsi="Arial" w:cs="Arial"/>
          <w:color w:val="C00000"/>
        </w:rPr>
        <w:t xml:space="preserve"> </w:t>
      </w:r>
      <w:r w:rsidR="00476B3A" w:rsidRPr="00E35FAF">
        <w:rPr>
          <w:rFonts w:ascii="Arial" w:hAnsi="Arial" w:cs="Arial"/>
          <w:color w:val="C00000"/>
          <w:lang w:val="en-US"/>
        </w:rPr>
        <w:t>table</w:t>
      </w:r>
      <w:r w:rsidR="00765C1A">
        <w:t>"</w:t>
      </w:r>
      <w:r w:rsidR="001F274D">
        <w:t xml:space="preserve"> (ангстремы или нанометры)</w:t>
      </w:r>
      <w:r w:rsidR="00476B3A">
        <w:t>.</w:t>
      </w:r>
    </w:p>
    <w:p w14:paraId="0BE28EC3" w14:textId="0FFA9F35" w:rsidR="00B91EF1" w:rsidRPr="00F40383" w:rsidRDefault="000F7B45" w:rsidP="00272145">
      <w:pPr>
        <w:pStyle w:val="a"/>
        <w:spacing w:beforeLines="100" w:before="240" w:afterLines="150" w:after="360" w:line="276" w:lineRule="auto"/>
        <w:ind w:firstLine="0"/>
      </w:pPr>
      <w:r>
        <w:t xml:space="preserve">Все </w:t>
      </w:r>
      <w:r w:rsidR="00FF1036">
        <w:t xml:space="preserve">эти </w:t>
      </w:r>
      <w:r>
        <w:t xml:space="preserve">настройки сохраняются для структуры. При закрытии и открытии окна </w:t>
      </w:r>
      <w:r w:rsidR="00765C1A">
        <w:t>"</w:t>
      </w:r>
      <w:r w:rsidR="00A32CCF" w:rsidRPr="00C555C3">
        <w:rPr>
          <w:rFonts w:ascii="Arial" w:hAnsi="Arial" w:cs="Arial"/>
          <w:color w:val="C00000"/>
          <w:lang w:val="en-US"/>
        </w:rPr>
        <w:t>Roughness</w:t>
      </w:r>
      <w:r w:rsidR="00A32CCF" w:rsidRPr="00C555C3">
        <w:rPr>
          <w:rFonts w:ascii="Arial" w:hAnsi="Arial" w:cs="Arial"/>
          <w:color w:val="C00000"/>
        </w:rPr>
        <w:t xml:space="preserve"> </w:t>
      </w:r>
      <w:r w:rsidR="00A32CCF" w:rsidRPr="00C555C3">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Toc12125869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rPr>
        <w:t>Интерференционная функция частиц</w:t>
      </w:r>
    </w:p>
    <w:p w14:paraId="0DD7D6AD" w14:textId="59397B73" w:rsidR="002649F9" w:rsidRDefault="002649F9" w:rsidP="002649F9">
      <w:pPr>
        <w:pStyle w:val="a"/>
        <w:spacing w:beforeLines="100" w:before="240" w:afterLines="150" w:after="360" w:line="276" w:lineRule="auto"/>
        <w:ind w:firstLine="0"/>
      </w:pPr>
      <w:r>
        <w:t>Окно</w:t>
      </w:r>
      <w:r w:rsidRPr="006B7BDF">
        <w:t xml:space="preserve"> </w:t>
      </w:r>
      <w:r w:rsidR="00765C1A">
        <w:t>"</w:t>
      </w:r>
      <w:r w:rsidRPr="002649F9">
        <w:rPr>
          <w:rFonts w:ascii="Arial" w:hAnsi="Arial" w:cs="Arial"/>
          <w:color w:val="C00000"/>
          <w:lang w:val="en-US"/>
        </w:rPr>
        <w:t>Particle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 xml:space="preserve"> </w:t>
      </w:r>
      <w:r>
        <w:t>выполняет</w:t>
      </w:r>
      <w:r w:rsidRPr="006B7BDF">
        <w:t xml:space="preserve"> </w:t>
      </w:r>
      <w:r>
        <w:t>такую</w:t>
      </w:r>
      <w:r w:rsidRPr="006B7BDF">
        <w:t xml:space="preserve"> </w:t>
      </w:r>
      <w:r>
        <w:t>же</w:t>
      </w:r>
      <w:r w:rsidRPr="006B7BDF">
        <w:t xml:space="preserve"> </w:t>
      </w:r>
      <w:r>
        <w:t>роль</w:t>
      </w:r>
      <w:r w:rsidRPr="006B7BDF">
        <w:t xml:space="preserve">, </w:t>
      </w:r>
      <w:r>
        <w:t>как</w:t>
      </w:r>
      <w:r w:rsidRPr="006B7BDF">
        <w:t xml:space="preserve"> </w:t>
      </w:r>
      <w:r>
        <w:t>и</w:t>
      </w:r>
      <w:r w:rsidRPr="006B7BDF">
        <w:t xml:space="preserve"> </w:t>
      </w:r>
      <w:r w:rsidR="00765C1A">
        <w:t>"</w:t>
      </w:r>
      <w:r w:rsidRPr="002649F9">
        <w:rPr>
          <w:rFonts w:ascii="Arial" w:hAnsi="Arial" w:cs="Arial"/>
          <w:color w:val="C00000"/>
          <w:lang w:val="en-US"/>
        </w:rPr>
        <w:t>Roughnes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w:t>
      </w:r>
      <w:r>
        <w:t xml:space="preserve"> но для распределения частиц в слоях</w:t>
      </w:r>
      <w:r w:rsidRPr="006B7BDF">
        <w:t xml:space="preserve">. </w:t>
      </w:r>
      <w:r>
        <w:t xml:space="preserve">Аналогом </w:t>
      </w:r>
      <w:r>
        <w:rPr>
          <w:lang w:val="en-US"/>
        </w:rPr>
        <w:t>PSD</w:t>
      </w:r>
      <w: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0D55B448" w:rsidR="00F51E92" w:rsidRDefault="001F442F" w:rsidP="00F51E92">
      <w:pPr>
        <w:pStyle w:val="a"/>
        <w:spacing w:beforeLines="100" w:before="240" w:afterLines="150" w:after="360" w:line="276" w:lineRule="auto"/>
        <w:ind w:firstLine="0"/>
      </w:pPr>
      <w:r>
        <w:t>Интерференционная функция</w:t>
      </w:r>
      <w:r w:rsidR="00F51E92" w:rsidRPr="004B4AFC">
        <w:t xml:space="preserve"> автоматически изменяется при изменении параметров </w:t>
      </w:r>
      <w:r>
        <w:t>распределения частиц</w:t>
      </w:r>
      <w:r w:rsidR="00F51E92">
        <w:t xml:space="preserve"> </w:t>
      </w:r>
      <w:r w:rsidR="00F51E92"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F51E92" w:rsidRPr="004B4AFC">
        <w:t xml:space="preserve"> независимо от модификатора </w:t>
      </w:r>
      <w:r w:rsidR="00765C1A">
        <w:t>"</w:t>
      </w:r>
      <w:r w:rsidR="00F51E92" w:rsidRPr="00F8598E">
        <w:rPr>
          <w:rFonts w:ascii="Arial" w:hAnsi="Arial" w:cs="Arial"/>
          <w:color w:val="C00000"/>
          <w:lang w:val="en-US"/>
        </w:rPr>
        <w:t>Recalculate</w:t>
      </w:r>
      <w:r w:rsidR="00765C1A">
        <w:t>"</w:t>
      </w:r>
      <w:r w:rsidR="00F51E92" w:rsidRPr="004B4AFC">
        <w:t>.</w:t>
      </w:r>
      <w:r w:rsidR="00F51E92">
        <w:t xml:space="preserve"> Смещать видимую область можно её </w:t>
      </w:r>
      <w:r w:rsidR="00765C1A">
        <w:t>"</w:t>
      </w:r>
      <w:r w:rsidR="00F51E92">
        <w:t>перетаскиванием</w:t>
      </w:r>
      <w:r w:rsidR="00765C1A">
        <w:t>"</w:t>
      </w:r>
      <w:r w:rsidR="00F51E92">
        <w:t xml:space="preserve"> указателем, а </w:t>
      </w:r>
      <w:r w:rsidR="00F51E92" w:rsidRPr="005B2AC5">
        <w:t xml:space="preserve">масштаб отображения </w:t>
      </w:r>
      <w:r w:rsidR="00F16F32" w:rsidRPr="005B2AC5">
        <w:t>изменяется</w:t>
      </w:r>
      <w:r w:rsidR="00F51E92">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t xml:space="preserve">указатель находится возле </w:t>
      </w:r>
      <w:r w:rsidR="005B2AC5" w:rsidRPr="005B2AC5">
        <w:t>одной оси</w:t>
      </w:r>
      <w:r w:rsidR="00F51E92" w:rsidRPr="005B2AC5">
        <w:t>, то меняется только</w:t>
      </w:r>
      <w:r w:rsidR="00F51E92">
        <w:t xml:space="preserve"> её масштаб.</w:t>
      </w:r>
    </w:p>
    <w:p w14:paraId="587AA40D" w14:textId="77777777" w:rsidR="00F51E92" w:rsidRPr="00A32CCF" w:rsidRDefault="00F51E92" w:rsidP="00F51E92">
      <w:pPr>
        <w:pStyle w:val="a"/>
        <w:spacing w:beforeLines="100" w:before="240" w:afterLines="150" w:after="360" w:line="276" w:lineRule="auto"/>
        <w:ind w:firstLine="0"/>
      </w:pPr>
      <w:r>
        <w:lastRenderedPageBreak/>
        <w:t>В</w:t>
      </w:r>
      <w:r w:rsidRPr="00AE08CB">
        <w:t xml:space="preserve"> </w:t>
      </w:r>
      <w:r>
        <w:t>левой части</w:t>
      </w:r>
      <w:r w:rsidRPr="004B4AFC">
        <w:t xml:space="preserve"> находится панель с параметрами отображения</w:t>
      </w:r>
      <w:r>
        <w:t xml:space="preserve">. </w:t>
      </w:r>
      <w:r w:rsidR="00263AB4">
        <w:t>Первый</w:t>
      </w:r>
      <w:r>
        <w:t xml:space="preserve"> блок позволяет выбрать </w:t>
      </w:r>
      <w:r w:rsidR="00263AB4">
        <w:t>слои</w:t>
      </w:r>
      <w:r>
        <w:t xml:space="preserve"> для отображения. Если </w:t>
      </w:r>
      <w:r w:rsidR="00263AB4">
        <w:t>распределение частиц</w:t>
      </w:r>
      <w:r>
        <w:t xml:space="preserve"> одн</w:t>
      </w:r>
      <w:r w:rsidR="00263AB4">
        <w:t>о</w:t>
      </w:r>
      <w:r>
        <w:t xml:space="preserve"> и т</w:t>
      </w:r>
      <w:r w:rsidR="00263AB4">
        <w:t>о</w:t>
      </w:r>
      <w:r>
        <w:t xml:space="preserve"> же </w:t>
      </w:r>
      <w:r w:rsidR="00263AB4">
        <w:t>во всех слоях</w:t>
      </w:r>
      <w:r>
        <w:t xml:space="preserve"> структуры, то выбор </w:t>
      </w:r>
      <w:r w:rsidR="00263AB4">
        <w:t>слоя</w:t>
      </w:r>
      <w:r>
        <w:t xml:space="preserve"> недоступен. В остальных случаях можно одновременно видеть до </w:t>
      </w:r>
      <w:r w:rsidR="00263AB4">
        <w:t>двух</w:t>
      </w:r>
      <w:r>
        <w:t xml:space="preserve"> </w:t>
      </w:r>
      <w:r w:rsidR="00263AB4">
        <w:t>графиков.</w:t>
      </w:r>
    </w:p>
    <w:p w14:paraId="73F47E28" w14:textId="3DB2FD39" w:rsidR="00F51E92" w:rsidRDefault="00263AB4" w:rsidP="00F51E92">
      <w:pPr>
        <w:pStyle w:val="a"/>
        <w:spacing w:beforeLines="100" w:before="240" w:afterLines="150" w:after="360" w:line="276" w:lineRule="auto"/>
        <w:ind w:firstLine="0"/>
      </w:pPr>
      <w:r>
        <w:t>Второй</w:t>
      </w:r>
      <w:r w:rsidR="00F51E92">
        <w:t xml:space="preserve"> блок содержит настройки масштабирования. Опци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X</w:t>
      </w:r>
      <w:r w:rsidR="00765C1A">
        <w:t>"</w:t>
      </w:r>
      <w:r w:rsidR="00F51E92" w:rsidRPr="005B1FF7">
        <w:t xml:space="preserve"> </w:t>
      </w:r>
      <w:r w:rsidR="00F51E92">
        <w:t>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Y</w:t>
      </w:r>
      <w:r w:rsidR="00765C1A">
        <w:t>"</w:t>
      </w:r>
      <w:r w:rsidR="00F51E92">
        <w:t xml:space="preserve"> указывают на автоматическое масштабирование по соответствующим осям при перевычислении кривых или при изменении структуры. </w:t>
      </w:r>
      <w:r>
        <w:t>Масштаб обеих осей может быть выбран линейным или логарифмическим</w:t>
      </w:r>
      <w:r w:rsidR="00F51E92">
        <w:t>. Для вертикальной оси можно указать динамический диапазон</w:t>
      </w:r>
      <w:r w:rsidR="0057113F">
        <w:t xml:space="preserve"> </w:t>
      </w:r>
      <w:r w:rsidR="00765C1A">
        <w:t>"</w:t>
      </w:r>
      <w:r w:rsidR="0057113F">
        <w:rPr>
          <w:rFonts w:ascii="Arial" w:hAnsi="Arial" w:cs="Arial"/>
          <w:color w:val="C00000"/>
          <w:lang w:val="en-US"/>
        </w:rPr>
        <w:t>Y</w:t>
      </w:r>
      <w:r w:rsidR="0057113F" w:rsidRPr="0057113F">
        <w:rPr>
          <w:rFonts w:ascii="Arial" w:hAnsi="Arial" w:cs="Arial"/>
          <w:color w:val="C00000"/>
        </w:rPr>
        <w:t xml:space="preserve"> </w:t>
      </w:r>
      <w:r w:rsidR="0057113F">
        <w:rPr>
          <w:rFonts w:ascii="Arial" w:hAnsi="Arial" w:cs="Arial"/>
          <w:color w:val="C00000"/>
          <w:lang w:val="en-US"/>
        </w:rPr>
        <w:t>range</w:t>
      </w:r>
      <w:r w:rsidR="00765C1A">
        <w:t>"</w:t>
      </w:r>
      <w:r w:rsidR="00F51E92">
        <w:t>, а для горизонтальной оси – минимальное и максимальное значение</w:t>
      </w:r>
      <w:r>
        <w:t xml:space="preserve"> пространственной частоты</w:t>
      </w:r>
      <w:r w:rsidR="00F51E92">
        <w:t>.</w:t>
      </w:r>
    </w:p>
    <w:p w14:paraId="0598B2E8" w14:textId="7561C470" w:rsidR="00F51E92" w:rsidRPr="00534374" w:rsidRDefault="00F51E92" w:rsidP="00F51E92">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rsidR="00263AB4">
        <w:t>значения</w:t>
      </w:r>
      <w:r>
        <w:t xml:space="preserve">. Опция </w:t>
      </w:r>
      <w:r w:rsidR="00765C1A">
        <w:t>"</w:t>
      </w:r>
      <w:r w:rsidRPr="0057113F">
        <w:rPr>
          <w:rFonts w:ascii="Arial" w:hAnsi="Arial" w:cs="Arial"/>
          <w:color w:val="C00000"/>
          <w:lang w:val="en-US"/>
        </w:rPr>
        <w:t>Show</w:t>
      </w:r>
      <w:r w:rsidRPr="0057113F">
        <w:rPr>
          <w:rFonts w:ascii="Arial" w:hAnsi="Arial" w:cs="Arial"/>
          <w:color w:val="C00000"/>
        </w:rPr>
        <w:t xml:space="preserve"> </w:t>
      </w:r>
      <w:r w:rsidRPr="0057113F">
        <w:rPr>
          <w:rFonts w:ascii="Arial" w:hAnsi="Arial" w:cs="Arial"/>
          <w:color w:val="C00000"/>
          <w:lang w:val="en-US"/>
        </w:rPr>
        <w:t>cursor</w:t>
      </w:r>
      <w:r w:rsidRPr="0057113F">
        <w:rPr>
          <w:rFonts w:ascii="Arial" w:hAnsi="Arial" w:cs="Arial"/>
          <w:color w:val="C00000"/>
        </w:rPr>
        <w:t xml:space="preserve"> </w:t>
      </w:r>
      <w:r w:rsidR="004C677A" w:rsidRPr="0057113F">
        <w:rPr>
          <w:rFonts w:ascii="Arial" w:hAnsi="Arial" w:cs="Arial"/>
          <w:color w:val="C00000"/>
          <w:lang w:val="en-US"/>
        </w:rPr>
        <w:t>position</w:t>
      </w:r>
      <w:r w:rsidR="00765C1A">
        <w:t>"</w:t>
      </w:r>
      <w:r>
        <w:t xml:space="preserve"> показывает численные координаты курсора на графике.</w:t>
      </w:r>
    </w:p>
    <w:p w14:paraId="4E1410D3" w14:textId="72363F05" w:rsidR="003D67E6" w:rsidRPr="00263AB4" w:rsidRDefault="00F51E92" w:rsidP="00CD37D3">
      <w:pPr>
        <w:pStyle w:val="a"/>
        <w:spacing w:beforeLines="100" w:before="240" w:afterLines="150" w:after="360" w:line="276" w:lineRule="auto"/>
        <w:ind w:firstLine="0"/>
      </w:pPr>
      <w:r>
        <w:t xml:space="preserve">Все эти настройки сохраняются для структуры. При закрытии и открытии окна </w:t>
      </w:r>
      <w:r w:rsidR="00765C1A">
        <w:t>"</w:t>
      </w:r>
      <w:r w:rsidR="00263AB4" w:rsidRPr="0057113F">
        <w:rPr>
          <w:rFonts w:ascii="Arial" w:hAnsi="Arial" w:cs="Arial"/>
          <w:color w:val="C00000"/>
          <w:lang w:val="en-US"/>
        </w:rPr>
        <w:t>Particles</w:t>
      </w:r>
      <w:r w:rsidRPr="0057113F">
        <w:rPr>
          <w:rFonts w:ascii="Arial" w:hAnsi="Arial" w:cs="Arial"/>
          <w:color w:val="C00000"/>
        </w:rPr>
        <w:t xml:space="preserve"> </w:t>
      </w:r>
      <w:r w:rsidRPr="0057113F">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Calculation_settings"/>
      <w:bookmarkStart w:id="130" w:name="_Toc121258698"/>
      <w:bookmarkEnd w:id="12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0"/>
    </w:p>
    <w:p w14:paraId="121F1BFA" w14:textId="3347ECE8"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Окно</w:t>
      </w:r>
      <w:r w:rsidRPr="002E76A3">
        <w:rPr>
          <w:color w:val="00518E"/>
          <w:lang w:val="en-US"/>
        </w:rPr>
        <w:t xml:space="preserve"> </w:t>
      </w:r>
      <w:r w:rsidR="00765C1A">
        <w:rPr>
          <w:color w:val="00518E"/>
          <w:lang w:val="en-US"/>
        </w:rPr>
        <w:t>"</w:t>
      </w:r>
      <w:r w:rsidRPr="003D4D3E">
        <w:rPr>
          <w:rFonts w:ascii="Arial" w:hAnsi="Arial" w:cs="Arial"/>
          <w:color w:val="C00000"/>
          <w:lang w:val="en-US"/>
        </w:rPr>
        <w:t>Calculation settings</w:t>
      </w:r>
      <w:r w:rsidR="00765C1A">
        <w:rPr>
          <w:color w:val="00518E"/>
          <w:lang w:val="en-US"/>
        </w:rPr>
        <w:t>"</w:t>
      </w:r>
    </w:p>
    <w:p w14:paraId="2023CCE8" w14:textId="693C4DCF" w:rsidR="00EC0E6E" w:rsidRPr="00D36E68" w:rsidRDefault="00182326" w:rsidP="00276BA6">
      <w:pPr>
        <w:pStyle w:val="a"/>
        <w:spacing w:beforeLines="100" w:before="240" w:afterLines="150" w:after="360" w:line="276" w:lineRule="auto"/>
        <w:ind w:firstLine="0"/>
      </w:pPr>
      <w:r>
        <w:lastRenderedPageBreak/>
        <w:t>В главном окне программы может быть создано множество кривых, так или иначе относящихся</w:t>
      </w:r>
      <w:r w:rsidR="00A10CF9">
        <w:t xml:space="preserve"> к структуре, но не все из них нужн</w:t>
      </w:r>
      <w:r w:rsidR="00AE4605">
        <w:t>ы</w:t>
      </w:r>
      <w:r w:rsidR="00A10CF9">
        <w:t xml:space="preserve"> одновременно. </w:t>
      </w:r>
      <w:r w:rsidR="00D36E68">
        <w:t xml:space="preserve">Для </w:t>
      </w:r>
      <w:r w:rsidR="00765C1A">
        <w:t>"</w:t>
      </w:r>
      <w:r w:rsidR="00D36E68">
        <w:t>включения</w:t>
      </w:r>
      <w:r w:rsidR="00765C1A">
        <w:t>"</w:t>
      </w:r>
      <w:r w:rsidR="00D36E68">
        <w:t xml:space="preserve"> и </w:t>
      </w:r>
      <w:r w:rsidR="00765C1A">
        <w:t>"</w:t>
      </w:r>
      <w:r w:rsidR="00D36E68">
        <w:t>выключения</w:t>
      </w:r>
      <w:r w:rsidR="00765C1A">
        <w:t>"</w:t>
      </w:r>
      <w:r w:rsidR="00D36E68">
        <w:t xml:space="preserve"> отдельных кривых, а также для выбора кривых для</w:t>
      </w:r>
      <w:r w:rsidR="003D4271">
        <w:t xml:space="preserve"> участия в</w:t>
      </w:r>
      <w:r w:rsidR="00D36E68">
        <w:t xml:space="preserve"> подгонк</w:t>
      </w:r>
      <w:r w:rsidR="003D4271">
        <w:t>е</w:t>
      </w:r>
      <w:r w:rsidR="00D36E68">
        <w:t xml:space="preserve"> и их индивидуальных параметров в </w:t>
      </w:r>
      <w:r w:rsidR="00D36E68">
        <w:rPr>
          <w:lang w:val="en-US"/>
        </w:rPr>
        <w:t>Multifitting</w:t>
      </w:r>
      <w:r w:rsidR="00D36E68">
        <w:t xml:space="preserve"> есть специальное окно – </w:t>
      </w:r>
      <w:r w:rsidR="00765C1A">
        <w:t>"</w:t>
      </w:r>
      <w:bookmarkStart w:id="131" w:name="_Hlk117453334"/>
      <w:r w:rsidR="00D36E68" w:rsidRPr="00773F2B">
        <w:rPr>
          <w:rFonts w:ascii="Arial" w:hAnsi="Arial" w:cs="Arial"/>
          <w:color w:val="C00000"/>
          <w:lang w:val="en-US"/>
        </w:rPr>
        <w:t>Calculation</w:t>
      </w:r>
      <w:r w:rsidR="00D36E68" w:rsidRPr="00773F2B">
        <w:rPr>
          <w:rFonts w:ascii="Arial" w:hAnsi="Arial" w:cs="Arial"/>
          <w:color w:val="C00000"/>
        </w:rPr>
        <w:t xml:space="preserve"> </w:t>
      </w:r>
      <w:r w:rsidR="00D36E68" w:rsidRPr="00773F2B">
        <w:rPr>
          <w:rFonts w:ascii="Arial" w:hAnsi="Arial" w:cs="Arial"/>
          <w:color w:val="C00000"/>
          <w:lang w:val="en-US"/>
        </w:rPr>
        <w:t>settings</w:t>
      </w:r>
      <w:bookmarkEnd w:id="131"/>
      <w:r w:rsidR="00765C1A">
        <w:t>"</w:t>
      </w:r>
      <w:r w:rsidR="00D36E68">
        <w:t>.</w:t>
      </w:r>
      <w:r w:rsidR="00224E1D">
        <w:t xml:space="preserve"> </w:t>
      </w:r>
    </w:p>
    <w:p w14:paraId="50DC96F4" w14:textId="2F7437F8" w:rsidR="00F345E8" w:rsidRPr="00F345E8" w:rsidRDefault="00276BA6" w:rsidP="00276BA6">
      <w:pPr>
        <w:pStyle w:val="a"/>
        <w:spacing w:beforeLines="100" w:before="240" w:afterLines="150" w:after="360" w:line="276" w:lineRule="auto"/>
        <w:ind w:firstLine="0"/>
      </w:pPr>
      <w:r>
        <w:t xml:space="preserve">Количество кривых для отображения определяется тем, сколько их задано </w:t>
      </w:r>
      <w:r w:rsidR="00B137EF">
        <w:t>в главном</w:t>
      </w:r>
      <w:r w:rsidR="00B137EF" w:rsidRPr="00B137EF">
        <w:t xml:space="preserve"> </w:t>
      </w:r>
      <w:r w:rsidR="00B137EF">
        <w:t>окне</w:t>
      </w:r>
      <w:r>
        <w:t xml:space="preserve">. </w:t>
      </w:r>
      <w:r w:rsidR="00B137EF">
        <w:t xml:space="preserve">Как и в окнах </w:t>
      </w:r>
      <w:r w:rsidR="00765C1A">
        <w:t>"</w:t>
      </w:r>
      <w:r w:rsidR="00B137EF" w:rsidRPr="003C185E">
        <w:rPr>
          <w:rFonts w:ascii="Arial" w:hAnsi="Arial" w:cs="Arial"/>
          <w:color w:val="C00000"/>
        </w:rPr>
        <w:t>1</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B137EF">
        <w:t xml:space="preserve"> и </w:t>
      </w:r>
      <w:r w:rsidR="00765C1A">
        <w:t>"</w:t>
      </w:r>
      <w:r w:rsidR="00B137EF" w:rsidRPr="003C185E">
        <w:rPr>
          <w:rFonts w:ascii="Arial" w:hAnsi="Arial" w:cs="Arial"/>
          <w:color w:val="C00000"/>
        </w:rPr>
        <w:t>2</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312D06">
        <w:t>, здесь</w:t>
      </w:r>
      <w:r>
        <w:t xml:space="preserve"> </w:t>
      </w:r>
      <w:r w:rsidR="00037BE4">
        <w:t xml:space="preserve">есть </w:t>
      </w:r>
      <w:r>
        <w:t>секции</w:t>
      </w:r>
      <w:r w:rsidR="00037BE4">
        <w:t xml:space="preserve"> </w:t>
      </w:r>
      <w:r w:rsidR="00765C1A">
        <w:t>"</w:t>
      </w:r>
      <w:r w:rsidR="00037BE4" w:rsidRPr="000E3D29">
        <w:rPr>
          <w:rFonts w:ascii="Arial" w:hAnsi="Arial" w:cs="Arial"/>
          <w:color w:val="C00000"/>
          <w:lang w:val="en-US"/>
        </w:rPr>
        <w:t>Measured</w:t>
      </w:r>
      <w:r w:rsidR="00765C1A">
        <w:t>"</w:t>
      </w:r>
      <w:r w:rsidR="00037BE4">
        <w:t xml:space="preserve"> и </w:t>
      </w:r>
      <w:r w:rsidR="00765C1A">
        <w:t>"</w:t>
      </w:r>
      <w:r w:rsidR="00037BE4" w:rsidRPr="000E3D29">
        <w:rPr>
          <w:rFonts w:ascii="Arial" w:hAnsi="Arial" w:cs="Arial"/>
          <w:color w:val="C00000"/>
          <w:lang w:val="en-US"/>
        </w:rPr>
        <w:t>Independent</w:t>
      </w:r>
      <w:r w:rsidR="00765C1A">
        <w:t>"</w:t>
      </w:r>
      <w:r w:rsidR="00037BE4">
        <w:t>.</w:t>
      </w:r>
      <w:r>
        <w:t xml:space="preserve"> </w:t>
      </w:r>
      <w:r w:rsidR="00765C1A">
        <w:t>"</w:t>
      </w:r>
      <w:r w:rsidRPr="000E3D29">
        <w:rPr>
          <w:rFonts w:ascii="Arial" w:hAnsi="Arial" w:cs="Arial"/>
          <w:color w:val="C00000"/>
          <w:lang w:val="en-US"/>
        </w:rPr>
        <w:t>Measured</w:t>
      </w:r>
      <w:r w:rsidR="00765C1A">
        <w:t>"</w:t>
      </w:r>
      <w:r w:rsidR="00037BE4">
        <w:t xml:space="preserve"> </w:t>
      </w:r>
      <w:r>
        <w:t>для загруженных экспериментальных данных</w:t>
      </w:r>
      <w:r w:rsidR="00312D06">
        <w:t xml:space="preserve"> и</w:t>
      </w:r>
      <w:r>
        <w:t xml:space="preserve"> </w:t>
      </w:r>
      <w:r w:rsidR="00312D06">
        <w:t>н</w:t>
      </w:r>
      <w:r>
        <w:t xml:space="preserve">ижняя, </w:t>
      </w:r>
      <w:r w:rsidR="00765C1A">
        <w:t>"</w:t>
      </w:r>
      <w:r w:rsidRPr="000E3D29">
        <w:rPr>
          <w:rFonts w:ascii="Arial" w:hAnsi="Arial" w:cs="Arial"/>
          <w:color w:val="C00000"/>
          <w:lang w:val="en-US"/>
        </w:rPr>
        <w:t>Independent</w:t>
      </w:r>
      <w:r w:rsidR="00765C1A">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r w:rsidR="00F345E8">
        <w:t xml:space="preserve"> Кликнув по заголовку секции</w:t>
      </w:r>
      <w:r w:rsidR="005B2AC5">
        <w:t>,</w:t>
      </w:r>
      <w:r w:rsidR="004E4312" w:rsidRPr="00A540E3">
        <w:t xml:space="preserve"> </w:t>
      </w:r>
      <w:r w:rsidR="00F345E8">
        <w:t xml:space="preserve">можно включить и выключить её целиком. Соответствующие секции сразу же включатся или выключатся в окнах </w:t>
      </w:r>
      <w:r w:rsidR="00765C1A">
        <w:t>"</w:t>
      </w:r>
      <w:r w:rsidR="00F345E8" w:rsidRPr="00133A92">
        <w:rPr>
          <w:rFonts w:ascii="Arial" w:hAnsi="Arial" w:cs="Arial"/>
          <w:color w:val="C00000"/>
        </w:rPr>
        <w:t>1</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xml:space="preserve"> и </w:t>
      </w:r>
      <w:r w:rsidR="00765C1A">
        <w:t>"</w:t>
      </w:r>
      <w:r w:rsidR="00F345E8" w:rsidRPr="00133A92">
        <w:rPr>
          <w:rFonts w:ascii="Arial" w:hAnsi="Arial" w:cs="Arial"/>
          <w:color w:val="C00000"/>
        </w:rPr>
        <w:t>2</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2" w:name="_Параметры_модели_структуры"/>
      <w:bookmarkStart w:id="133" w:name="_Toc121258699"/>
      <w:bookmarkEnd w:id="132"/>
      <w:r>
        <w:rPr>
          <w:rFonts w:ascii="Times New Roman" w:hAnsi="Times New Roman" w:cs="Times New Roman"/>
          <w:color w:val="0070C0"/>
        </w:rPr>
        <w:t>Параметры модели структуры</w:t>
      </w:r>
      <w:bookmarkEnd w:id="133"/>
    </w:p>
    <w:p w14:paraId="1878A6A4" w14:textId="05CF6A3D" w:rsidR="00C2495E" w:rsidRPr="005F5F03" w:rsidRDefault="001E4DCB" w:rsidP="00276BA6">
      <w:pPr>
        <w:pStyle w:val="a"/>
        <w:spacing w:beforeLines="100" w:before="240" w:afterLines="150" w:after="360" w:line="276" w:lineRule="auto"/>
        <w:ind w:firstLine="0"/>
      </w:pPr>
      <w:r>
        <w:t xml:space="preserve">В верхней части окна есть два блока, касающиеся вычислительной модели структуры, а не конкретных кривых: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1E4DCB">
        <w:t xml:space="preserve"> </w:t>
      </w:r>
      <w:r>
        <w:t>и</w:t>
      </w:r>
      <w:r w:rsidRPr="001E4DCB">
        <w:t xml:space="preserve"> </w:t>
      </w:r>
      <w:r w:rsidR="00765C1A">
        <w:t>"</w:t>
      </w:r>
      <w:r w:rsidRPr="000E3D29">
        <w:rPr>
          <w:rFonts w:ascii="Arial" w:hAnsi="Arial" w:cs="Arial"/>
          <w:color w:val="C00000"/>
          <w:lang w:val="en-US"/>
        </w:rPr>
        <w:t>Roughness</w:t>
      </w:r>
      <w:r w:rsidR="00765C1A">
        <w:t>"</w:t>
      </w:r>
      <w:r>
        <w:t>.</w:t>
      </w:r>
      <w:r w:rsidR="00055AE0">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rPr>
        <w:t>Дополнительные параметры модели для вычислений</w:t>
      </w:r>
    </w:p>
    <w:p w14:paraId="26A506A5" w14:textId="6E1500B0" w:rsidR="00C2495E" w:rsidRPr="00A870A3" w:rsidRDefault="008A3276" w:rsidP="008A3276">
      <w:pPr>
        <w:pStyle w:val="a"/>
        <w:spacing w:beforeLines="100" w:before="240" w:afterLines="150" w:after="360" w:line="276" w:lineRule="auto"/>
        <w:ind w:firstLine="0"/>
      </w:pPr>
      <w:r>
        <w:t>В</w:t>
      </w:r>
      <w:r w:rsidRPr="008A3276">
        <w:t xml:space="preserve"> </w:t>
      </w:r>
      <w:r>
        <w:t>блоке</w:t>
      </w:r>
      <w:r w:rsidRPr="008A3276">
        <w:t xml:space="preserve">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8A3276">
        <w:t xml:space="preserve"> </w:t>
      </w:r>
      <w:r>
        <w:t>задаётся</w:t>
      </w:r>
      <w:r w:rsidRPr="008A3276">
        <w:t xml:space="preserve"> </w:t>
      </w:r>
      <w:r w:rsidR="00F157EA">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t xml:space="preserve"> </w:t>
      </w:r>
      <w:r w:rsidR="00C65658">
        <w:t xml:space="preserve">Включить и выключить </w:t>
      </w:r>
      <w:r w:rsidR="00C65658" w:rsidRPr="005B2AC5">
        <w:t>этот режим можно, кликнув по заголовку блока. Шаг дискретизации можно менять, вводя значение с клавиатуры или прокручивая колесо</w:t>
      </w:r>
      <w:r w:rsidR="005B2AC5" w:rsidRPr="005B2AC5">
        <w:t xml:space="preserve"> </w:t>
      </w:r>
      <w:r w:rsidR="00C65658" w:rsidRPr="005B2AC5">
        <w:t xml:space="preserve">мыши. </w:t>
      </w:r>
      <w:r w:rsidR="00A870A3" w:rsidRPr="005B2AC5">
        <w:t xml:space="preserve">Реальный шаг разбиения </w:t>
      </w:r>
      <w:r w:rsidR="00596357" w:rsidRPr="005B2AC5">
        <w:t>индивидуален</w:t>
      </w:r>
      <w:r w:rsidR="005B2AC5" w:rsidRPr="005B2AC5">
        <w:t xml:space="preserve"> </w:t>
      </w:r>
      <w:r w:rsidR="00A870A3" w:rsidRPr="005B2AC5">
        <w:t>для каждого</w:t>
      </w:r>
      <w:r w:rsidR="00A870A3">
        <w:t xml:space="preserve"> слоя</w:t>
      </w:r>
      <w:r w:rsidR="005B2AC5">
        <w:t>,</w:t>
      </w:r>
      <w:r w:rsidR="00A870A3">
        <w:t xml:space="preserve"> </w:t>
      </w:r>
      <w:r w:rsidR="005B2AC5">
        <w:t>он</w:t>
      </w:r>
      <w:r w:rsidR="00A870A3">
        <w:t xml:space="preserve"> </w:t>
      </w:r>
      <w:r w:rsidR="005B2AC5">
        <w:t xml:space="preserve">автоматически устанавливается </w:t>
      </w:r>
      <w:r w:rsidR="00A870A3">
        <w:t>таким, чтобы в это</w:t>
      </w:r>
      <w:r w:rsidR="00E44384">
        <w:t>м</w:t>
      </w:r>
      <w:r w:rsidR="00A870A3">
        <w:t xml:space="preserve"> слое укладывалось целое число </w:t>
      </w:r>
      <w:r w:rsidR="00765C1A">
        <w:t>"</w:t>
      </w:r>
      <w:r w:rsidR="00A870A3">
        <w:t>субслоёв</w:t>
      </w:r>
      <w:r w:rsidR="00765C1A">
        <w:t>"</w:t>
      </w:r>
      <w:r w:rsidR="00B80ECB">
        <w:t>, но не превышающим заданное значение</w:t>
      </w:r>
      <w:r w:rsidR="00A870A3">
        <w:t xml:space="preserve">. </w:t>
      </w:r>
      <w:r w:rsidR="00C65658">
        <w:t xml:space="preserve">Наблюдать фактическое разбиение профиля можно в окне </w:t>
      </w:r>
      <w:r w:rsidR="00765C1A">
        <w:t>"</w:t>
      </w:r>
      <w:hyperlink w:anchor="_Profile_plot" w:history="1">
        <w:r w:rsidR="00C65658" w:rsidRPr="000E3D29">
          <w:rPr>
            <w:rStyle w:val="Hyperlink"/>
            <w:rFonts w:ascii="Arial" w:hAnsi="Arial" w:cs="Arial"/>
            <w:lang w:val="en-US"/>
          </w:rPr>
          <w:t>Profile</w:t>
        </w:r>
        <w:r w:rsidR="00C65658" w:rsidRPr="000E3D29">
          <w:rPr>
            <w:rStyle w:val="Hyperlink"/>
            <w:rFonts w:ascii="Arial" w:hAnsi="Arial" w:cs="Arial"/>
          </w:rPr>
          <w:t xml:space="preserve"> </w:t>
        </w:r>
        <w:r w:rsidR="00C65658" w:rsidRPr="000E3D29">
          <w:rPr>
            <w:rStyle w:val="Hyperlink"/>
            <w:rFonts w:ascii="Arial" w:hAnsi="Arial" w:cs="Arial"/>
            <w:lang w:val="en-US"/>
          </w:rPr>
          <w:t>plot</w:t>
        </w:r>
      </w:hyperlink>
      <w:r w:rsidR="00765C1A">
        <w:t>"</w:t>
      </w:r>
      <w:r w:rsidR="00A870A3" w:rsidRPr="00A870A3">
        <w:t xml:space="preserve"> </w:t>
      </w:r>
      <w:r w:rsidR="00A870A3">
        <w:t>при</w:t>
      </w:r>
      <w:r w:rsidR="00A870A3" w:rsidRPr="00A870A3">
        <w:t xml:space="preserve"> </w:t>
      </w:r>
      <w:r w:rsidR="00A870A3">
        <w:t xml:space="preserve">включенной галочке </w:t>
      </w:r>
      <w:r w:rsidR="00765C1A">
        <w:t>"</w:t>
      </w:r>
      <w:r w:rsidR="00A870A3" w:rsidRPr="000E3D29">
        <w:rPr>
          <w:rFonts w:ascii="Arial" w:hAnsi="Arial" w:cs="Arial"/>
          <w:color w:val="C00000"/>
          <w:lang w:val="en-US"/>
        </w:rPr>
        <w:t>Show</w:t>
      </w:r>
      <w:r w:rsidR="00A870A3" w:rsidRPr="000E3D29">
        <w:rPr>
          <w:rFonts w:ascii="Arial" w:hAnsi="Arial" w:cs="Arial"/>
          <w:color w:val="C00000"/>
        </w:rPr>
        <w:t xml:space="preserve"> </w:t>
      </w:r>
      <w:r w:rsidR="00A870A3" w:rsidRPr="000E3D29">
        <w:rPr>
          <w:rFonts w:ascii="Arial" w:hAnsi="Arial" w:cs="Arial"/>
          <w:color w:val="C00000"/>
          <w:lang w:val="en-US"/>
        </w:rPr>
        <w:t>discretization</w:t>
      </w:r>
      <w:r w:rsidR="00765C1A">
        <w:t>"</w:t>
      </w:r>
      <w:r w:rsidR="00A870A3">
        <w:t>.</w:t>
      </w:r>
    </w:p>
    <w:p w14:paraId="23FCA17D" w14:textId="716E33E4" w:rsidR="00763AE8" w:rsidRPr="007B18B8" w:rsidRDefault="00D803B0" w:rsidP="007B18B8">
      <w:pPr>
        <w:pStyle w:val="a"/>
        <w:spacing w:beforeLines="100" w:before="240" w:afterLines="150" w:after="360" w:line="276" w:lineRule="auto"/>
        <w:ind w:firstLine="0"/>
        <w:rPr>
          <w:lang w:val="en-US"/>
        </w:rPr>
      </w:pPr>
      <w:r>
        <w:t>В</w:t>
      </w:r>
      <w:r w:rsidRPr="008A3276">
        <w:t xml:space="preserve"> </w:t>
      </w:r>
      <w:r>
        <w:t>блоке</w:t>
      </w:r>
      <w:r w:rsidRPr="008A3276">
        <w:t xml:space="preserve"> </w:t>
      </w:r>
      <w:r w:rsidR="00765C1A">
        <w:t>"</w:t>
      </w:r>
      <w:r w:rsidRPr="00F31886">
        <w:rPr>
          <w:rFonts w:ascii="Arial" w:hAnsi="Arial" w:cs="Arial"/>
          <w:color w:val="C00000"/>
          <w:lang w:val="en-US"/>
        </w:rPr>
        <w:t>Roughness</w:t>
      </w:r>
      <w:r w:rsidR="00765C1A">
        <w:t>"</w:t>
      </w:r>
      <w:r w:rsidRPr="008A3276">
        <w:t xml:space="preserve"> </w:t>
      </w:r>
      <w:r>
        <w:t>зада</w:t>
      </w:r>
      <w:r w:rsidR="00763AE8">
        <w:t>ю</w:t>
      </w:r>
      <w:r>
        <w:t>тся</w:t>
      </w:r>
      <w:r w:rsidRPr="008A3276">
        <w:t xml:space="preserve"> </w:t>
      </w:r>
      <w:r w:rsidR="00763AE8">
        <w:t>два параметра.</w:t>
      </w:r>
      <w:r w:rsidR="00E25391">
        <w:t xml:space="preserve"> </w:t>
      </w:r>
      <w:r w:rsidR="00765C1A">
        <w:t>"</w:t>
      </w:r>
      <w:r w:rsidR="008038B9" w:rsidRPr="00F31886">
        <w:rPr>
          <w:rFonts w:ascii="Arial" w:hAnsi="Arial" w:cs="Arial"/>
          <w:color w:val="C00000"/>
          <w:lang w:val="en-US"/>
        </w:rPr>
        <w:t>Max</w:t>
      </w:r>
      <w:r w:rsidR="008038B9" w:rsidRPr="00F31886">
        <w:rPr>
          <w:rFonts w:ascii="Arial" w:hAnsi="Arial" w:cs="Arial"/>
          <w:color w:val="C00000"/>
        </w:rPr>
        <w:t xml:space="preserve"> </w:t>
      </w:r>
      <w:r w:rsidR="008038B9" w:rsidRPr="00F31886">
        <w:rPr>
          <w:rFonts w:ascii="Arial" w:hAnsi="Arial" w:cs="Arial"/>
          <w:color w:val="C00000"/>
          <w:lang w:val="en-US"/>
        </w:rPr>
        <w:t>spatial</w:t>
      </w:r>
      <w:r w:rsidR="008038B9" w:rsidRPr="00F31886">
        <w:rPr>
          <w:rFonts w:ascii="Arial" w:hAnsi="Arial" w:cs="Arial"/>
          <w:color w:val="C00000"/>
        </w:rPr>
        <w:t xml:space="preserve"> </w:t>
      </w:r>
      <w:r w:rsidR="008038B9" w:rsidRPr="00F31886">
        <w:rPr>
          <w:rFonts w:ascii="Arial" w:hAnsi="Arial" w:cs="Arial"/>
          <w:color w:val="C00000"/>
          <w:lang w:val="en-US"/>
        </w:rPr>
        <w:t>frequency</w:t>
      </w:r>
      <w:r w:rsidR="00765C1A">
        <w:t>"</w:t>
      </w:r>
      <w:r w:rsidR="00C631DC">
        <w:t xml:space="preserve"> </w:t>
      </w:r>
      <w:r w:rsidR="00C631DC" w:rsidRPr="00C631DC">
        <w:t>–</w:t>
      </w:r>
      <w:r w:rsidR="00C631DC">
        <w:t xml:space="preserve"> это ограничение сверху на пространственную частоту</w:t>
      </w:r>
      <w:r w:rsidR="00535B3B">
        <w:t xml:space="preserve"> шероховатостей. </w:t>
      </w:r>
      <w:r w:rsidR="00B716A3">
        <w:t>Её следует задавать из общефизических соображений или из внешних данных о высокочастотной части спектра шероховатостей.</w:t>
      </w:r>
      <w:r w:rsidR="00E20B6B">
        <w:t xml:space="preserve"> Это </w:t>
      </w:r>
      <w:r w:rsidR="00E20B6B" w:rsidRPr="005B2AC5">
        <w:t>ограничение нужно, чтобы в моделях с медленно</w:t>
      </w:r>
      <w:r w:rsidR="00E20B6B">
        <w:t xml:space="preserve"> спадающей </w:t>
      </w:r>
      <w:r w:rsidR="00E20B6B">
        <w:rPr>
          <w:lang w:val="en-US"/>
        </w:rPr>
        <w:t>PSD</w:t>
      </w:r>
      <w:r w:rsidR="00E20B6B">
        <w:t xml:space="preserve"> в область высоких частот интеграл по частотам сходился. При расчётах будет считаться, что </w:t>
      </w:r>
      <w:r w:rsidR="007B18B8" w:rsidRPr="00BB51C4">
        <w:rPr>
          <w:position w:val="-12"/>
        </w:rPr>
        <w:object w:dxaOrig="1860" w:dyaOrig="360" w14:anchorId="7C480A37">
          <v:shape id="_x0000_i1027" type="#_x0000_t75" style="width:93.9pt;height:18.15pt" o:ole="">
            <v:imagedata r:id="rId300" o:title=""/>
          </v:shape>
          <o:OLEObject Type="Embed" ProgID="Equation.3" ShapeID="_x0000_i1027" DrawAspect="Content" ObjectID="_1731876462" r:id="rId301"/>
        </w:object>
      </w:r>
      <w:r w:rsidR="00E20B6B">
        <w:t>.</w:t>
      </w:r>
      <w:r w:rsidR="007B18B8" w:rsidRPr="007B18B8">
        <w:t xml:space="preserve"> </w:t>
      </w:r>
      <w:r w:rsidR="00765C1A">
        <w:t>"</w:t>
      </w:r>
      <w:r w:rsidR="007B18B8" w:rsidRPr="00F31886">
        <w:rPr>
          <w:rFonts w:ascii="Arial" w:hAnsi="Arial" w:cs="Arial"/>
          <w:color w:val="C00000"/>
          <w:lang w:val="en-US"/>
        </w:rPr>
        <w:t>Num</w:t>
      </w:r>
      <w:r w:rsidR="00F31886">
        <w:rPr>
          <w:rFonts w:ascii="Arial" w:hAnsi="Arial" w:cs="Arial"/>
          <w:color w:val="C00000"/>
        </w:rPr>
        <w:t> </w:t>
      </w:r>
      <w:r w:rsidR="007B18B8" w:rsidRPr="00F31886">
        <w:rPr>
          <w:rFonts w:ascii="Arial" w:hAnsi="Arial" w:cs="Arial"/>
          <w:color w:val="C00000"/>
          <w:lang w:val="en-US"/>
        </w:rPr>
        <w:t>terms</w:t>
      </w:r>
      <w:r w:rsidR="00F31886">
        <w:rPr>
          <w:rFonts w:ascii="Arial" w:hAnsi="Arial" w:cs="Arial"/>
          <w:color w:val="C00000"/>
        </w:rPr>
        <w:t> </w:t>
      </w:r>
      <w:r w:rsidR="007B18B8" w:rsidRPr="00F31886">
        <w:rPr>
          <w:rFonts w:ascii="Arial" w:hAnsi="Arial" w:cs="Arial"/>
          <w:color w:val="C00000"/>
          <w:lang w:val="en-US"/>
        </w:rPr>
        <w:t>for</w:t>
      </w:r>
      <w:r w:rsidR="00F31886">
        <w:rPr>
          <w:rFonts w:ascii="Arial" w:hAnsi="Arial" w:cs="Arial"/>
          <w:color w:val="C00000"/>
        </w:rPr>
        <w:t> </w:t>
      </w:r>
      <w:r w:rsidR="007B18B8" w:rsidRPr="00F31886">
        <w:rPr>
          <w:rFonts w:ascii="Arial" w:hAnsi="Arial" w:cs="Arial"/>
          <w:color w:val="C00000"/>
          <w:lang w:val="en-US"/>
        </w:rPr>
        <w:t>DWBA</w:t>
      </w:r>
      <w:r w:rsidR="007B18B8" w:rsidRPr="00F31886">
        <w:rPr>
          <w:rFonts w:ascii="Arial" w:hAnsi="Arial" w:cs="Arial"/>
          <w:color w:val="C00000"/>
        </w:rPr>
        <w:t>/</w:t>
      </w:r>
      <w:r w:rsidR="007B18B8" w:rsidRPr="00F31886">
        <w:rPr>
          <w:rFonts w:ascii="Arial" w:hAnsi="Arial" w:cs="Arial"/>
          <w:color w:val="C00000"/>
          <w:lang w:val="en-US"/>
        </w:rPr>
        <w:t>SA</w:t>
      </w:r>
      <w:r w:rsidR="007B18B8" w:rsidRPr="00F31886">
        <w:rPr>
          <w:rFonts w:ascii="Arial" w:hAnsi="Arial" w:cs="Arial"/>
          <w:color w:val="C00000"/>
        </w:rPr>
        <w:t>/</w:t>
      </w:r>
      <w:r w:rsidR="007B18B8" w:rsidRPr="00F31886">
        <w:rPr>
          <w:rFonts w:ascii="Arial" w:hAnsi="Arial" w:cs="Arial"/>
          <w:color w:val="C00000"/>
          <w:lang w:val="en-US"/>
        </w:rPr>
        <w:t>CSA</w:t>
      </w:r>
      <w:r w:rsidR="00765C1A">
        <w:t>"</w:t>
      </w:r>
      <w:r w:rsidR="007B18B8">
        <w:t xml:space="preserve"> </w:t>
      </w:r>
      <w:r w:rsidR="007B18B8" w:rsidRPr="00C631DC">
        <w:t>–</w:t>
      </w:r>
      <w:r w:rsidR="007B18B8">
        <w:t xml:space="preserve"> это</w:t>
      </w:r>
      <w:r w:rsidR="00481805">
        <w:t xml:space="preserve"> количество</w:t>
      </w:r>
      <w:r w:rsidR="007B18B8">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lang w:val="en-US"/>
        </w:rPr>
        <w:t xml:space="preserve"> </w:t>
      </w:r>
      <w:r w:rsidR="007B18B8">
        <w:t>приближение</w:t>
      </w:r>
      <w:r w:rsidR="007B18B8" w:rsidRPr="007B18B8">
        <w:rPr>
          <w:lang w:val="en-US"/>
        </w:rPr>
        <w:t xml:space="preserve"> </w:t>
      </w:r>
      <w:r w:rsidR="007B18B8">
        <w:t>выбирается</w:t>
      </w:r>
      <w:r w:rsidR="007B18B8" w:rsidRPr="007B18B8">
        <w:rPr>
          <w:lang w:val="en-US"/>
        </w:rPr>
        <w:t xml:space="preserve"> </w:t>
      </w:r>
      <w:r w:rsidR="007B18B8">
        <w:t>в</w:t>
      </w:r>
      <w:r w:rsidR="007B18B8" w:rsidRPr="007B18B8">
        <w:rPr>
          <w:lang w:val="en-US"/>
        </w:rPr>
        <w:t xml:space="preserve"> </w:t>
      </w:r>
      <w:r w:rsidR="00765C1A">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sidR="00765C1A">
        <w:rPr>
          <w:lang w:val="en-US"/>
        </w:rPr>
        <w:t>"</w:t>
      </w:r>
      <w:r w:rsidR="007B18B8" w:rsidRPr="007B18B8">
        <w:rPr>
          <w:lang w:val="en-US"/>
        </w:rPr>
        <w:t xml:space="preserve">, </w:t>
      </w:r>
      <w:r w:rsidR="007B18B8">
        <w:t>окно</w:t>
      </w:r>
      <w:r w:rsidR="007B18B8" w:rsidRPr="007B18B8">
        <w:rPr>
          <w:lang w:val="en-US"/>
        </w:rPr>
        <w:t xml:space="preserve"> </w:t>
      </w:r>
      <w:r w:rsidR="00765C1A">
        <w:rPr>
          <w:lang w:val="en-US"/>
        </w:rPr>
        <w:t>"</w:t>
      </w:r>
      <w:hyperlink w:anchor="_Set_imperfections_model" w:history="1">
        <w:r w:rsidR="007B18B8" w:rsidRPr="00E173A8">
          <w:rPr>
            <w:rStyle w:val="Hyperlink"/>
            <w:rFonts w:ascii="Arial" w:hAnsi="Arial" w:cs="Arial"/>
            <w:lang w:val="en-US"/>
          </w:rPr>
          <w:t>Set imperfections model</w:t>
        </w:r>
      </w:hyperlink>
      <w:r w:rsidR="00765C1A">
        <w:rPr>
          <w:lang w:val="en-US"/>
        </w:rPr>
        <w:t>"</w:t>
      </w:r>
      <w:r w:rsidR="007B18B8" w:rsidRPr="007B18B8">
        <w:rPr>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4" w:name="_Toc121258700"/>
      <w:r>
        <w:rPr>
          <w:rFonts w:ascii="Times New Roman" w:hAnsi="Times New Roman" w:cs="Times New Roman"/>
          <w:color w:val="0070C0"/>
        </w:rPr>
        <w:t>Настройки окна</w:t>
      </w:r>
      <w:bookmarkEnd w:id="134"/>
    </w:p>
    <w:p w14:paraId="0BDE3D1E" w14:textId="79F3BE11" w:rsidR="00C54B03" w:rsidRDefault="00020B6C" w:rsidP="00276BA6">
      <w:pPr>
        <w:pStyle w:val="a"/>
        <w:spacing w:beforeLines="100" w:before="240" w:afterLines="150" w:after="360" w:line="276" w:lineRule="auto"/>
        <w:ind w:firstLine="0"/>
      </w:pPr>
      <w:r>
        <w:t>Расположение блоков внутри каждой секции также можно настроить.</w:t>
      </w:r>
      <w:r w:rsidR="00E34231" w:rsidRPr="00E34231">
        <w:t xml:space="preserve"> </w:t>
      </w:r>
      <w:r w:rsidR="00E34231">
        <w:t>Для</w:t>
      </w:r>
      <w:r w:rsidR="00E34231" w:rsidRPr="00E34231">
        <w:t xml:space="preserve"> </w:t>
      </w:r>
      <w:r w:rsidR="00E34231">
        <w:t>этого в любой свободной области окна</w:t>
      </w:r>
      <w:r w:rsidR="00F35A90">
        <w:t xml:space="preserve"> нужно вызвать правой кнопкой мыши контекстное меню</w:t>
      </w:r>
      <w:r w:rsidR="003C528F">
        <w:t xml:space="preserve"> и выбрать </w:t>
      </w:r>
      <w:r w:rsidR="003C528F">
        <w:lastRenderedPageBreak/>
        <w:t xml:space="preserve">единственный пункт </w:t>
      </w:r>
      <w:r w:rsidR="00765C1A">
        <w:t>"</w:t>
      </w:r>
      <w:r w:rsidR="00E34231" w:rsidRPr="00133A92">
        <w:rPr>
          <w:rFonts w:ascii="Arial" w:hAnsi="Arial" w:cs="Arial"/>
          <w:color w:val="C00000"/>
          <w:lang w:val="en-US"/>
        </w:rPr>
        <w:t>Settings</w:t>
      </w:r>
      <w:r w:rsidR="00765C1A">
        <w:t>"</w:t>
      </w:r>
      <w:r w:rsidR="00E34231">
        <w:t xml:space="preserve">. </w:t>
      </w:r>
      <w:r w:rsidR="003C528F">
        <w:t xml:space="preserve">В открывшемся окне указать количество строк в секциях </w:t>
      </w:r>
      <w:r w:rsidR="00765C1A">
        <w:t>"</w:t>
      </w:r>
      <w:r w:rsidR="00E34231" w:rsidRPr="00133A92">
        <w:rPr>
          <w:rFonts w:ascii="Arial" w:hAnsi="Arial" w:cs="Arial"/>
          <w:color w:val="C00000"/>
          <w:lang w:val="en-US"/>
        </w:rPr>
        <w:t>Measured</w:t>
      </w:r>
      <w:r w:rsidR="00765C1A">
        <w:t>"</w:t>
      </w:r>
      <w:r w:rsidR="00E34231">
        <w:t xml:space="preserve"> и </w:t>
      </w:r>
      <w:r w:rsidR="00765C1A">
        <w:t>"</w:t>
      </w:r>
      <w:r w:rsidR="003C528F" w:rsidRPr="00133A92">
        <w:rPr>
          <w:rFonts w:ascii="Arial" w:hAnsi="Arial" w:cs="Arial"/>
          <w:color w:val="C00000"/>
          <w:lang w:val="en-US"/>
        </w:rPr>
        <w:t>Independent</w:t>
      </w:r>
      <w:r w:rsidR="00765C1A">
        <w:t>"</w:t>
      </w:r>
      <w:r w:rsidR="000626C9">
        <w:t>.</w:t>
      </w:r>
    </w:p>
    <w:p w14:paraId="67DB62F1" w14:textId="35C4B2AD"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rPr>
        <w:t xml:space="preserve">Настройки окна </w:t>
      </w:r>
      <w:r w:rsidR="00765C1A">
        <w:rPr>
          <w:color w:val="00518E"/>
        </w:rPr>
        <w:t>"</w:t>
      </w:r>
      <w:r w:rsidR="00885825" w:rsidRPr="00133A92">
        <w:rPr>
          <w:rFonts w:ascii="Arial" w:hAnsi="Arial" w:cs="Arial"/>
          <w:color w:val="C00000"/>
          <w:lang w:val="en-US"/>
        </w:rPr>
        <w:t>Calculation settings</w:t>
      </w:r>
      <w:r w:rsidR="00765C1A">
        <w:rPr>
          <w:color w:val="00518E"/>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5" w:name="_Зеркальная_кривая_с"/>
      <w:bookmarkStart w:id="136" w:name="_Toc121258701"/>
      <w:bookmarkEnd w:id="13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6"/>
    </w:p>
    <w:p w14:paraId="666F967C" w14:textId="29676C4D" w:rsidR="00B76DE1" w:rsidRDefault="000F1798" w:rsidP="00B76DE1">
      <w:pPr>
        <w:pStyle w:val="a"/>
        <w:spacing w:beforeLines="100" w:before="240" w:afterLines="150" w:after="360" w:line="276" w:lineRule="auto"/>
        <w:ind w:firstLine="0"/>
      </w:pPr>
      <w:r>
        <w:t xml:space="preserve">Теперь о том, какие именно параметры следует задавать для каждой кривой. </w:t>
      </w:r>
      <w:r w:rsidR="00B76DE1">
        <w:t>В случае отражения или прохождение излу</w:t>
      </w:r>
      <w:r w:rsidR="00657CAF">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rPr>
        <w:t>Параметры вычисления</w:t>
      </w:r>
      <w:r w:rsidR="000F1798">
        <w:rPr>
          <w:color w:val="00518E"/>
        </w:rPr>
        <w:t xml:space="preserve"> экспериментальной кривой отражения</w:t>
      </w:r>
    </w:p>
    <w:p w14:paraId="5A14A8F4" w14:textId="75920C15" w:rsidR="00F65326" w:rsidRDefault="00765C1A" w:rsidP="00F65326">
      <w:pPr>
        <w:pStyle w:val="a"/>
        <w:spacing w:beforeLines="100" w:before="240" w:afterLines="150" w:after="360" w:line="276" w:lineRule="auto"/>
        <w:ind w:firstLine="0"/>
      </w:pPr>
      <w:r>
        <w:t>"</w:t>
      </w:r>
      <w:r w:rsidR="00B2490A" w:rsidRPr="00133A92">
        <w:rPr>
          <w:rFonts w:ascii="Arial" w:hAnsi="Arial" w:cs="Arial"/>
          <w:color w:val="C00000"/>
          <w:lang w:val="en-US"/>
        </w:rPr>
        <w:t>Fit</w:t>
      </w:r>
      <w:r>
        <w:t>"</w:t>
      </w:r>
      <w:r w:rsidR="00B2490A">
        <w:t xml:space="preserve"> – определяет, участвует ли кривая в автоматической подгонке. </w:t>
      </w:r>
      <w:r w:rsidR="00133A92">
        <w:t xml:space="preserve">Неучастие в автоматической подгонке не означает неучастие в </w:t>
      </w:r>
      <w:r w:rsidR="00FC1589">
        <w:t xml:space="preserve">разовых </w:t>
      </w:r>
      <w:r w:rsidR="007F0D35">
        <w:t>вычислени</w:t>
      </w:r>
      <w:r w:rsidR="00D63F8C">
        <w:t>ях</w:t>
      </w:r>
      <w:r w:rsidR="00133A92">
        <w:t xml:space="preserve">! </w:t>
      </w:r>
      <w:r w:rsidR="00212879">
        <w:t xml:space="preserve">Даже если галочка снята, то при ручных изменениях параметров </w:t>
      </w:r>
      <w:r w:rsidR="00212879" w:rsidRPr="005B2AC5">
        <w:t xml:space="preserve">структуры и </w:t>
      </w:r>
      <w:r w:rsidR="005B2AC5" w:rsidRPr="005B2AC5">
        <w:t>при</w:t>
      </w:r>
      <w:r w:rsidR="003F26BD" w:rsidRPr="005B2AC5">
        <w:t xml:space="preserve"> </w:t>
      </w:r>
      <w:r w:rsidR="00212879" w:rsidRPr="005B2AC5">
        <w:t>перевычислениях</w:t>
      </w:r>
      <w:r w:rsidR="00212879">
        <w:t xml:space="preserve"> расчётная кривая обновляется.</w:t>
      </w:r>
    </w:p>
    <w:p w14:paraId="65A28057" w14:textId="58483C64" w:rsidR="005E0A65" w:rsidRPr="00CD26B0" w:rsidRDefault="00765C1A" w:rsidP="005E0A65">
      <w:pPr>
        <w:pStyle w:val="a"/>
        <w:spacing w:beforeLines="100" w:before="240" w:afterLines="150" w:after="360" w:line="276" w:lineRule="auto"/>
        <w:ind w:firstLine="0"/>
      </w:pPr>
      <w:r>
        <w:t>"</w:t>
      </w:r>
      <w:r w:rsidR="005E0A65" w:rsidRPr="00B1201B">
        <w:rPr>
          <w:rFonts w:ascii="Arial" w:hAnsi="Arial" w:cs="Arial"/>
          <w:color w:val="C00000"/>
          <w:lang w:val="en-US"/>
        </w:rPr>
        <w:t>Weight</w:t>
      </w:r>
      <w:r>
        <w:t>"</w:t>
      </w:r>
      <w:r w:rsidR="005E0A65" w:rsidRPr="00476F22">
        <w:t xml:space="preserve"> </w:t>
      </w:r>
      <w:r w:rsidR="005E0A65">
        <w:t xml:space="preserve">– </w:t>
      </w:r>
      <w:r w:rsidR="00476F22">
        <w:t xml:space="preserve">коэффициент, на который умножается значение невязки для этой конкретной кривой. </w:t>
      </w:r>
      <w:r w:rsidR="00815851">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t xml:space="preserve">кривая стала </w:t>
      </w:r>
      <w:r w:rsidR="005B2AC5" w:rsidRPr="005B2AC5">
        <w:t>приоритетнее</w:t>
      </w:r>
      <w:r w:rsidR="00815851" w:rsidRPr="005B2AC5">
        <w:t xml:space="preserve"> подгоняться, даже в</w:t>
      </w:r>
      <w:r w:rsidR="00815851">
        <w:t xml:space="preserve"> ущерб другим кривым. </w:t>
      </w:r>
      <w:r w:rsidR="00815851" w:rsidRPr="005B2AC5">
        <w:t>Текущие значения невязки можно увидеть в командной строке при ручном перевычислении (</w:t>
      </w:r>
      <w:r>
        <w:t>"</w:t>
      </w:r>
      <w:r w:rsidR="00815851" w:rsidRPr="00E4403D">
        <w:rPr>
          <w:u w:val="single"/>
          <w:lang w:val="en-US"/>
        </w:rPr>
        <w:t>Ctrl</w:t>
      </w:r>
      <w:r w:rsidR="00815851" w:rsidRPr="00E4403D">
        <w:rPr>
          <w:u w:val="single"/>
        </w:rPr>
        <w:t>+</w:t>
      </w:r>
      <w:r w:rsidR="00815851" w:rsidRPr="00E4403D">
        <w:rPr>
          <w:u w:val="single"/>
          <w:lang w:val="en-US"/>
        </w:rPr>
        <w:t>Shift</w:t>
      </w:r>
      <w:r w:rsidR="00815851" w:rsidRPr="00E4403D">
        <w:rPr>
          <w:u w:val="single"/>
        </w:rPr>
        <w:t>+</w:t>
      </w:r>
      <w:r w:rsidR="00815851" w:rsidRPr="00E4403D">
        <w:rPr>
          <w:u w:val="single"/>
          <w:lang w:val="en-US"/>
        </w:rPr>
        <w:t>C</w:t>
      </w:r>
      <w:r>
        <w:rPr>
          <w:u w:val="single"/>
        </w:rPr>
        <w:t>"</w:t>
      </w:r>
      <w:r w:rsidR="00815851">
        <w:t>)</w:t>
      </w:r>
      <w:r w:rsidR="009C573E">
        <w:t>.</w:t>
      </w:r>
    </w:p>
    <w:p w14:paraId="2622726F" w14:textId="7FA95545" w:rsidR="00883B42" w:rsidRDefault="00765C1A" w:rsidP="005014F1">
      <w:pPr>
        <w:pStyle w:val="a"/>
        <w:spacing w:beforeLines="100" w:before="240" w:afterLines="150" w:after="360" w:line="276" w:lineRule="auto"/>
        <w:ind w:firstLine="0"/>
      </w:pPr>
      <w:r>
        <w:t>"</w:t>
      </w:r>
      <w:r w:rsidR="005014F1" w:rsidRPr="007C099A">
        <w:rPr>
          <w:rFonts w:ascii="Arial" w:hAnsi="Arial" w:cs="Arial"/>
          <w:color w:val="C00000"/>
          <w:lang w:val="en-US"/>
        </w:rPr>
        <w:t>Divide</w:t>
      </w:r>
      <w:r w:rsidR="005014F1" w:rsidRPr="007C099A">
        <w:rPr>
          <w:rFonts w:ascii="Arial" w:hAnsi="Arial" w:cs="Arial"/>
          <w:color w:val="C00000"/>
        </w:rPr>
        <w:t xml:space="preserve"> </w:t>
      </w:r>
      <w:r w:rsidR="005014F1" w:rsidRPr="007C099A">
        <w:rPr>
          <w:rFonts w:ascii="Arial" w:hAnsi="Arial" w:cs="Arial"/>
          <w:color w:val="C00000"/>
          <w:lang w:val="en-US"/>
        </w:rPr>
        <w:t>by</w:t>
      </w:r>
      <w:r w:rsidR="005014F1" w:rsidRPr="007C099A">
        <w:rPr>
          <w:rFonts w:ascii="Arial" w:hAnsi="Arial" w:cs="Arial"/>
          <w:color w:val="C00000"/>
        </w:rPr>
        <w:t xml:space="preserve"> </w:t>
      </w:r>
      <w:r w:rsidR="005014F1" w:rsidRPr="007C099A">
        <w:rPr>
          <w:rFonts w:ascii="Arial" w:hAnsi="Arial" w:cs="Arial"/>
          <w:color w:val="C00000"/>
          <w:lang w:val="en-US"/>
        </w:rPr>
        <w:t>N</w:t>
      </w:r>
      <w:r>
        <w:t>"</w:t>
      </w:r>
      <w:r w:rsidR="005014F1" w:rsidRPr="00476F22">
        <w:t xml:space="preserve"> </w:t>
      </w:r>
      <w:r w:rsidR="005014F1">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8AC2250" w:rsidR="009B2924" w:rsidRPr="007A6845" w:rsidRDefault="00765C1A" w:rsidP="00F65326">
      <w:pPr>
        <w:pStyle w:val="a"/>
        <w:spacing w:beforeLines="100" w:before="240" w:afterLines="150" w:after="360" w:line="276" w:lineRule="auto"/>
        <w:ind w:firstLine="0"/>
      </w:pPr>
      <w:r>
        <w:t>"</w:t>
      </w:r>
      <w:r w:rsidR="00926FB5" w:rsidRPr="00CF1989">
        <w:rPr>
          <w:rFonts w:ascii="Arial" w:hAnsi="Arial" w:cs="Arial"/>
          <w:color w:val="C00000"/>
          <w:lang w:val="en-US"/>
        </w:rPr>
        <w:t>Mesh</w:t>
      </w:r>
      <w:r w:rsidR="00926FB5" w:rsidRPr="00CF1989">
        <w:rPr>
          <w:rFonts w:ascii="Arial" w:hAnsi="Arial" w:cs="Arial"/>
          <w:color w:val="C00000"/>
        </w:rPr>
        <w:t xml:space="preserve"> </w:t>
      </w:r>
      <w:r w:rsidR="00926FB5" w:rsidRPr="00CF1989">
        <w:rPr>
          <w:rFonts w:ascii="Arial" w:hAnsi="Arial" w:cs="Arial"/>
          <w:color w:val="C00000"/>
          <w:lang w:val="en-US"/>
        </w:rPr>
        <w:t>density</w:t>
      </w:r>
      <w:r w:rsidR="00926FB5" w:rsidRPr="00CF1989">
        <w:rPr>
          <w:rFonts w:ascii="Arial" w:hAnsi="Arial" w:cs="Arial"/>
          <w:color w:val="C00000"/>
        </w:rPr>
        <w:t xml:space="preserve"> </w:t>
      </w:r>
      <w:r w:rsidR="00926FB5" w:rsidRPr="00CF1989">
        <w:rPr>
          <w:rFonts w:ascii="Arial" w:hAnsi="Arial" w:cs="Arial"/>
          <w:color w:val="C00000"/>
          <w:lang w:val="en-US"/>
        </w:rPr>
        <w:t>factor</w:t>
      </w:r>
      <w:r>
        <w:t>"</w:t>
      </w:r>
      <w:r w:rsidR="00926FB5" w:rsidRPr="00476F22">
        <w:t xml:space="preserve"> </w:t>
      </w:r>
      <w:r w:rsidR="00926FB5">
        <w:t xml:space="preserve">– </w:t>
      </w:r>
      <w:r w:rsidR="00D561A6">
        <w:t>опция, позволяющая уменьшить муаровый эффект на расчётной кривой</w:t>
      </w:r>
      <w:r w:rsidR="00926FB5">
        <w:t>.</w:t>
      </w:r>
      <w:r w:rsidR="00D561A6">
        <w:t xml:space="preserve"> Он может возникнуть</w:t>
      </w:r>
      <w:r w:rsidR="005B2AC5">
        <w:t>,</w:t>
      </w:r>
      <w:r w:rsidR="00D561A6">
        <w:t xml:space="preserve"> </w:t>
      </w:r>
      <w:r w:rsidR="00D0303B">
        <w:t xml:space="preserve">если частота интерференционных осцилляций будет </w:t>
      </w:r>
      <w:r w:rsidR="00FD6E93">
        <w:t>значительно</w:t>
      </w:r>
      <w:r w:rsidR="00D0303B">
        <w:t xml:space="preserve"> выше, чем плотность точек на экспериментальной сетке, но не кратна ей. Тогда на расчётной кривой наблюдаются </w:t>
      </w:r>
      <w:r>
        <w:t>"</w:t>
      </w:r>
      <w:r w:rsidR="00D0303B">
        <w:t>медленные</w:t>
      </w:r>
      <w:r>
        <w:t>"</w:t>
      </w:r>
      <w:r w:rsidR="00D0303B">
        <w:t xml:space="preserve"> осцилляции, значительно искажающие </w:t>
      </w:r>
      <w:r w:rsidR="00D0303B" w:rsidRPr="002C0BB8">
        <w:t xml:space="preserve">реальный </w:t>
      </w:r>
      <w:r w:rsidR="0019598F" w:rsidRPr="002C0BB8">
        <w:t>вид</w:t>
      </w:r>
      <w:r w:rsidR="00D0303B" w:rsidRPr="002C0BB8">
        <w:t xml:space="preserve"> кр</w:t>
      </w:r>
      <w:r w:rsidR="00D0303B">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t>,</w:t>
      </w:r>
      <w:r w:rsidR="00D0303B">
        <w:t xml:space="preserve"> и только после этого </w:t>
      </w:r>
      <w:r w:rsidR="00D0303B">
        <w:lastRenderedPageBreak/>
        <w:t xml:space="preserve">результат проецируется на исходную сетку. Параметр </w:t>
      </w:r>
      <w:r>
        <w:t>"</w:t>
      </w:r>
      <w:r w:rsidR="00902D48" w:rsidRPr="00FD6E93">
        <w:rPr>
          <w:rFonts w:ascii="Arial" w:hAnsi="Arial" w:cs="Arial"/>
          <w:color w:val="C00000"/>
          <w:lang w:val="en-US"/>
        </w:rPr>
        <w:t>Shift</w:t>
      </w:r>
      <w:r>
        <w:t>"</w:t>
      </w:r>
      <w:r w:rsidR="00D0303B">
        <w:t xml:space="preserve">, изменяемый от 0 до 1, позволяет ставить дополнительные точки между исходными точками сетки не эквидистантно, а со сдвигом на </w:t>
      </w:r>
      <w:r w:rsidR="003B4EF6">
        <w:t>соответствующую долю шага.</w:t>
      </w:r>
      <w:r w:rsidR="008C67C4" w:rsidRPr="008C67C4">
        <w:t xml:space="preserve"> </w:t>
      </w:r>
      <w:r w:rsidR="007A6845">
        <w:t xml:space="preserve">На рисунке ниже схематически показана расстановка точек уплотнённой сетки при </w:t>
      </w:r>
      <w:r>
        <w:t>"</w:t>
      </w:r>
      <w:r w:rsidR="007A6845" w:rsidRPr="00FD6E93">
        <w:rPr>
          <w:rFonts w:ascii="Arial" w:hAnsi="Arial" w:cs="Arial"/>
          <w:color w:val="C00000"/>
          <w:lang w:val="en-US"/>
        </w:rPr>
        <w:t>Mesh</w:t>
      </w:r>
      <w:r w:rsidR="007A6845" w:rsidRPr="00FD6E93">
        <w:rPr>
          <w:rFonts w:ascii="Arial" w:hAnsi="Arial" w:cs="Arial"/>
          <w:color w:val="C00000"/>
        </w:rPr>
        <w:t xml:space="preserve"> </w:t>
      </w:r>
      <w:r w:rsidR="007A6845" w:rsidRPr="00FD6E93">
        <w:rPr>
          <w:rFonts w:ascii="Arial" w:hAnsi="Arial" w:cs="Arial"/>
          <w:color w:val="C00000"/>
          <w:lang w:val="en-US"/>
        </w:rPr>
        <w:t>density</w:t>
      </w:r>
      <w:r w:rsidR="007A6845" w:rsidRPr="00FD6E93">
        <w:rPr>
          <w:rFonts w:ascii="Arial" w:hAnsi="Arial" w:cs="Arial"/>
          <w:color w:val="C00000"/>
        </w:rPr>
        <w:t xml:space="preserve"> </w:t>
      </w:r>
      <w:r w:rsidR="007A6845" w:rsidRPr="00FD6E93">
        <w:rPr>
          <w:rFonts w:ascii="Arial" w:hAnsi="Arial" w:cs="Arial"/>
          <w:color w:val="C00000"/>
          <w:lang w:val="en-US"/>
        </w:rPr>
        <w:t>factor</w:t>
      </w:r>
      <w:r>
        <w:rPr>
          <w:rFonts w:ascii="Arial" w:hAnsi="Arial" w:cs="Arial"/>
        </w:rPr>
        <w:t>"</w:t>
      </w:r>
      <w:r w:rsidR="007A6845" w:rsidRPr="007A6845">
        <w:rPr>
          <w:rFonts w:ascii="Arial" w:hAnsi="Arial" w:cs="Arial"/>
        </w:rPr>
        <w:t xml:space="preserve"> </w:t>
      </w:r>
      <w:r w:rsidR="007A6845" w:rsidRPr="00EF70B2">
        <w:t>= 3</w:t>
      </w:r>
      <w:r w:rsidR="007A6845" w:rsidRPr="007A6845">
        <w:rPr>
          <w:rFonts w:ascii="Arial" w:hAnsi="Arial" w:cs="Arial"/>
        </w:rPr>
        <w:t xml:space="preserve"> </w:t>
      </w:r>
      <w:r w:rsidR="007A6845">
        <w:rPr>
          <w:rFonts w:ascii="Arial" w:hAnsi="Arial" w:cs="Arial"/>
        </w:rPr>
        <w:t xml:space="preserve">и </w:t>
      </w:r>
      <w:r>
        <w:rPr>
          <w:rFonts w:ascii="Arial" w:hAnsi="Arial" w:cs="Arial"/>
        </w:rPr>
        <w:t>"</w:t>
      </w:r>
      <w:r w:rsidR="007A6845" w:rsidRPr="00FD6E93">
        <w:rPr>
          <w:rFonts w:ascii="Arial" w:hAnsi="Arial" w:cs="Arial"/>
          <w:color w:val="C00000"/>
          <w:lang w:val="en-US"/>
        </w:rPr>
        <w:t>Shift</w:t>
      </w:r>
      <w:r>
        <w:rPr>
          <w:rFonts w:ascii="Arial" w:hAnsi="Arial" w:cs="Arial"/>
        </w:rPr>
        <w:t>"</w:t>
      </w:r>
      <w:r w:rsidR="007A6845">
        <w:rPr>
          <w:rFonts w:ascii="Arial" w:hAnsi="Arial" w:cs="Arial"/>
        </w:rPr>
        <w:t xml:space="preserve"> </w:t>
      </w:r>
      <w:r w:rsidR="007A6845" w:rsidRPr="00EF70B2">
        <w:t>&gt;0</w:t>
      </w:r>
      <w:r w:rsidR="0019598F">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rPr>
      </w:pPr>
      <w:r w:rsidRPr="009B2924">
        <w:rPr>
          <w:noProof/>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rPr>
        <w:t>Способ расстановки дополнительных точек в уплотнённой сетке</w:t>
      </w:r>
    </w:p>
    <w:p w14:paraId="551EE561" w14:textId="03DBA5D3" w:rsidR="00F65326" w:rsidRPr="00A36F6C" w:rsidRDefault="00765C1A" w:rsidP="00A36F6C">
      <w:pPr>
        <w:pStyle w:val="a"/>
        <w:spacing w:beforeLines="100" w:before="240" w:afterLines="150" w:after="360" w:line="276" w:lineRule="auto"/>
        <w:ind w:firstLine="0"/>
      </w:pPr>
      <w:r>
        <w:t>"</w:t>
      </w:r>
      <w:r w:rsidR="00A36F6C" w:rsidRPr="005D46FB">
        <w:rPr>
          <w:rFonts w:ascii="Arial" w:hAnsi="Arial" w:cs="Arial"/>
          <w:color w:val="C00000"/>
          <w:lang w:val="en-US"/>
        </w:rPr>
        <w:t>Adjust</w:t>
      </w:r>
      <w:r w:rsidR="00A36F6C" w:rsidRPr="005D46FB">
        <w:rPr>
          <w:rFonts w:ascii="Arial" w:hAnsi="Arial" w:cs="Arial"/>
          <w:color w:val="C00000"/>
        </w:rPr>
        <w:t xml:space="preserve"> </w:t>
      </w:r>
      <w:r w:rsidR="00A36F6C" w:rsidRPr="005D46FB">
        <w:rPr>
          <w:rFonts w:ascii="Arial" w:hAnsi="Arial" w:cs="Arial"/>
          <w:color w:val="C00000"/>
          <w:lang w:val="en-US"/>
        </w:rPr>
        <w:t>scale</w:t>
      </w:r>
      <w:r w:rsidR="00A36F6C" w:rsidRPr="005D46FB">
        <w:rPr>
          <w:rFonts w:ascii="Arial" w:hAnsi="Arial" w:cs="Arial"/>
          <w:color w:val="C00000"/>
        </w:rPr>
        <w:t xml:space="preserve"> </w:t>
      </w:r>
      <w:r w:rsidR="00A36F6C" w:rsidRPr="005D46FB">
        <w:rPr>
          <w:rFonts w:ascii="Arial" w:hAnsi="Arial" w:cs="Arial"/>
          <w:color w:val="C00000"/>
          <w:lang w:val="en-US"/>
        </w:rPr>
        <w:t>factor</w:t>
      </w:r>
      <w:r>
        <w:t>"</w:t>
      </w:r>
      <w:r w:rsidR="00A36F6C" w:rsidRPr="00A36F6C">
        <w:t xml:space="preserve"> – </w:t>
      </w:r>
      <w:r w:rsidR="00A36F6C">
        <w:t>включает</w:t>
      </w:r>
      <w:r w:rsidR="00A36F6C" w:rsidRPr="00A36F6C">
        <w:t xml:space="preserve"> </w:t>
      </w:r>
      <w:r w:rsidR="00A36F6C">
        <w:t>в</w:t>
      </w:r>
      <w:r w:rsidR="00A36F6C" w:rsidRPr="00A36F6C">
        <w:t xml:space="preserve"> </w:t>
      </w:r>
      <w:r w:rsidR="00A36F6C">
        <w:t>список</w:t>
      </w:r>
      <w:r w:rsidR="00A36F6C" w:rsidRPr="00A36F6C">
        <w:t xml:space="preserve"> </w:t>
      </w:r>
      <w:r w:rsidR="00A36F6C">
        <w:t xml:space="preserve">подгоночных параметров множитель </w:t>
      </w:r>
      <w:r>
        <w:t>"</w:t>
      </w:r>
      <w:hyperlink w:anchor="_Value" w:history="1">
        <w:r w:rsidR="00933D4A" w:rsidRPr="00933D4A">
          <w:rPr>
            <w:rStyle w:val="Hyperlink"/>
            <w:rFonts w:ascii="Arial" w:hAnsi="Arial" w:cs="Arial"/>
            <w:lang w:val="en-US"/>
          </w:rPr>
          <w:t>Factor</w:t>
        </w:r>
      </w:hyperlink>
      <w:r>
        <w:t>"</w:t>
      </w:r>
      <w:r w:rsidR="00933D4A" w:rsidRPr="00A36F6C">
        <w:t xml:space="preserve"> </w:t>
      </w:r>
      <w:r w:rsidR="00A36F6C">
        <w:t>при загруженной кривой. Пределы варьирования устанавливаются в окне импорта</w:t>
      </w:r>
      <w:r w:rsidR="00A36F6C" w:rsidRPr="00A36F6C">
        <w:t>/</w:t>
      </w:r>
      <w:r w:rsidR="00A36F6C">
        <w:t>инструментальных настроек для каждой кривой. Может использоваться в случаях отсутствия абсолютной калибровки измеренных данных.</w:t>
      </w:r>
    </w:p>
    <w:p w14:paraId="1D529E92" w14:textId="56EB39B2" w:rsidR="00A36F6C" w:rsidRPr="00D82A0C" w:rsidRDefault="00765C1A" w:rsidP="00A36F6C">
      <w:pPr>
        <w:pStyle w:val="a"/>
        <w:spacing w:beforeLines="100" w:before="240" w:afterLines="150" w:after="360" w:line="276" w:lineRule="auto"/>
        <w:ind w:firstLine="0"/>
      </w:pPr>
      <w:r>
        <w:t>"</w:t>
      </w:r>
      <w:r w:rsidR="005350B5" w:rsidRPr="002D58FD">
        <w:rPr>
          <w:rFonts w:ascii="Arial" w:hAnsi="Arial" w:cs="Arial"/>
          <w:color w:val="C00000"/>
          <w:lang w:val="en-US"/>
        </w:rPr>
        <w:t>Maximize</w:t>
      </w:r>
      <w:r w:rsidR="005350B5" w:rsidRPr="002D58FD">
        <w:rPr>
          <w:rFonts w:ascii="Arial" w:hAnsi="Arial" w:cs="Arial"/>
          <w:color w:val="C00000"/>
        </w:rPr>
        <w:t xml:space="preserve"> </w:t>
      </w:r>
      <w:r w:rsidR="005350B5" w:rsidRPr="002D58FD">
        <w:rPr>
          <w:rFonts w:ascii="Arial" w:hAnsi="Arial" w:cs="Arial"/>
          <w:color w:val="C00000"/>
          <w:lang w:val="en-US"/>
        </w:rPr>
        <w:t>integral</w:t>
      </w:r>
      <w:r>
        <w:t>"</w:t>
      </w:r>
      <w:r w:rsidR="00A36F6C" w:rsidRPr="00A36F6C">
        <w:t xml:space="preserve"> –</w:t>
      </w:r>
      <w:r w:rsidR="00D82A0C" w:rsidRPr="00D82A0C">
        <w:t xml:space="preserve"> </w:t>
      </w:r>
      <w:r w:rsidR="00D82A0C">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u w:val="single"/>
        </w:rPr>
        <w:t>заданной функцией</w:t>
      </w:r>
      <w:r w:rsidR="00D82A0C">
        <w:t xml:space="preserve"> от расчётной кривой</w:t>
      </w:r>
      <w:r w:rsidR="00A36F6C">
        <w:t>.</w:t>
      </w:r>
      <w:r w:rsidR="00D82A0C">
        <w:t xml:space="preserve"> </w:t>
      </w:r>
      <w:r w:rsidR="00B906E2">
        <w:t xml:space="preserve">Это опция </w:t>
      </w:r>
      <w:r w:rsidR="00D82A0C">
        <w:t>только для зеркального отражения</w:t>
      </w:r>
      <w:r w:rsidR="00D82A0C" w:rsidRPr="00B906E2">
        <w:t>/</w:t>
      </w:r>
      <w:r w:rsidR="00D82A0C">
        <w:t>прохождения.</w:t>
      </w:r>
      <w:r w:rsidR="00B906E2">
        <w:t xml:space="preserve"> Используется для нахождения структуры, имеющей максимальную энергоэффективность</w:t>
      </w:r>
      <w:r w:rsidR="007C48DB">
        <w:t xml:space="preserve"> (в т.ч. для многозеркальной схемы)</w:t>
      </w:r>
      <w:r w:rsidR="00B906E2">
        <w:t xml:space="preserve"> для заданного спектра источника.</w:t>
      </w:r>
    </w:p>
    <w:p w14:paraId="059A02D6" w14:textId="74C69D02" w:rsidR="00DA0D59" w:rsidRPr="00B30475" w:rsidRDefault="00765C1A" w:rsidP="00DA0D59">
      <w:pPr>
        <w:pStyle w:val="a"/>
        <w:spacing w:beforeLines="100" w:before="240" w:afterLines="150" w:after="360" w:line="276" w:lineRule="auto"/>
        <w:ind w:firstLine="0"/>
      </w:pPr>
      <w:r>
        <w:t>"</w:t>
      </w:r>
      <w:r w:rsidR="00E46FC4" w:rsidRPr="002D58FD">
        <w:rPr>
          <w:rFonts w:ascii="Arial" w:hAnsi="Arial" w:cs="Arial"/>
          <w:color w:val="C00000"/>
          <w:lang w:val="en-US"/>
        </w:rPr>
        <w:t>Function</w:t>
      </w:r>
      <w:r>
        <w:t>"</w:t>
      </w:r>
      <w:r w:rsidR="00E46FC4" w:rsidRPr="00E46FC4">
        <w:t xml:space="preserve"> </w:t>
      </w:r>
      <w:r w:rsidR="00E46FC4">
        <w:t xml:space="preserve">и </w:t>
      </w:r>
      <w:r>
        <w:t>"</w:t>
      </w:r>
      <w:r w:rsidR="00E46FC4" w:rsidRPr="002D58FD">
        <w:rPr>
          <w:rFonts w:ascii="Arial" w:hAnsi="Arial" w:cs="Arial"/>
          <w:color w:val="C00000"/>
          <w:lang w:val="en-US"/>
        </w:rPr>
        <w:t>Power</w:t>
      </w:r>
      <w:r>
        <w:t>"</w:t>
      </w:r>
      <w:r w:rsidR="00E46FC4" w:rsidRPr="00A36F6C">
        <w:t xml:space="preserve"> – </w:t>
      </w:r>
      <w:r w:rsidR="002B0F77">
        <w:t xml:space="preserve">задают вид пользовательской функции невязки, которая в общем виде устроена так: </w:t>
      </w:r>
      <w:r w:rsidR="00B5026D" w:rsidRPr="009F1F9D">
        <w:rPr>
          <w:position w:val="-28"/>
        </w:rPr>
        <w:object w:dxaOrig="5300" w:dyaOrig="580" w14:anchorId="043831E5">
          <v:shape id="_x0000_i1028" type="#_x0000_t75" style="width:264.85pt;height:29.45pt" o:ole="">
            <v:imagedata r:id="rId304" o:title=""/>
          </v:shape>
          <o:OLEObject Type="Embed" ProgID="Equation.3" ShapeID="_x0000_i1028" DrawAspect="Content" ObjectID="_1731876463" r:id="rId305"/>
        </w:object>
      </w:r>
      <w:r w:rsidR="00DA0D59">
        <w:t xml:space="preserve">. Соответственно, функция задаётся в виде математического выражения от аргумента </w:t>
      </w:r>
      <w:r w:rsidR="00DA0D59">
        <w:rPr>
          <w:lang w:val="en-US"/>
        </w:rPr>
        <w:t>R</w:t>
      </w:r>
      <w:r w:rsidR="00DA0D59" w:rsidRPr="00DA0D59">
        <w:t xml:space="preserve"> (</w:t>
      </w:r>
      <w:r w:rsidR="00DA0D59">
        <w:t>хотя речь идёт не только об отражении, но и прохождении</w:t>
      </w:r>
      <w:r w:rsidR="005B2AC5">
        <w:t>,</w:t>
      </w:r>
      <w:r w:rsidR="00DA0D59">
        <w:t xml:space="preserve"> и рассеянии</w:t>
      </w:r>
      <w:r w:rsidR="00DA0D59" w:rsidRPr="00DA0D59">
        <w:t>)</w:t>
      </w:r>
      <w:r w:rsidR="00DA0D59">
        <w:t xml:space="preserve">. Для интерпретации формулы используется </w:t>
      </w:r>
      <w:r w:rsidR="00DA0D59" w:rsidRPr="00B30475">
        <w:t>библиотека ExprTk (</w:t>
      </w:r>
      <w:hyperlink r:id="rId306" w:history="1">
        <w:r w:rsidR="00DA0D59" w:rsidRPr="00B30475">
          <w:rPr>
            <w:rStyle w:val="Hyperlink"/>
          </w:rPr>
          <w:t>https://www.partow.net/programming/exprtk/</w:t>
        </w:r>
      </w:hyperlink>
      <w:r w:rsidR="00DA0D59" w:rsidRPr="00B30475">
        <w:t xml:space="preserve">). </w:t>
      </w:r>
      <w:r w:rsidR="00DA0D59">
        <w:t>В частности</w:t>
      </w:r>
      <w:r w:rsidR="00DA0D59" w:rsidRPr="00B30475">
        <w:t>, могут быть использованы</w:t>
      </w:r>
      <w:r w:rsidR="005B2AC5">
        <w:t>:</w:t>
      </w:r>
    </w:p>
    <w:p w14:paraId="006B7D46" w14:textId="77777777" w:rsidR="00DA0D59" w:rsidRPr="00B30475" w:rsidRDefault="00DA0D59">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36B19C61" w14:textId="77777777" w:rsidR="00DA0D59" w:rsidRPr="00B30475" w:rsidRDefault="00DA0D59">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min, max, avg, sum, abs, ceil, floor, round, </w:t>
      </w:r>
      <w:proofErr w:type="spellStart"/>
      <w:r w:rsidRPr="00B30475">
        <w:rPr>
          <w:rStyle w:val="Emphasis"/>
          <w:rFonts w:ascii="Courier New" w:hAnsi="Courier New" w:cs="Courier New"/>
          <w:color w:val="000000"/>
          <w:lang w:val="en-US"/>
        </w:rPr>
        <w:t>roundn</w:t>
      </w:r>
      <w:proofErr w:type="spellEnd"/>
      <w:r w:rsidRPr="00B30475">
        <w:rPr>
          <w:rStyle w:val="Emphasis"/>
          <w:rFonts w:ascii="Courier New" w:hAnsi="Courier New" w:cs="Courier New"/>
          <w:color w:val="000000"/>
          <w:lang w:val="en-US"/>
        </w:rPr>
        <w:t xml:space="preserve">, exp, log, log10, </w:t>
      </w:r>
      <w:proofErr w:type="spellStart"/>
      <w:r w:rsidRPr="00B30475">
        <w:rPr>
          <w:rStyle w:val="Emphasis"/>
          <w:rFonts w:ascii="Courier New" w:hAnsi="Courier New" w:cs="Courier New"/>
          <w:color w:val="000000"/>
          <w:lang w:val="en-US"/>
        </w:rPr>
        <w:t>logn</w:t>
      </w:r>
      <w:proofErr w:type="spellEnd"/>
      <w:r w:rsidRPr="00B30475">
        <w:rPr>
          <w:rStyle w:val="Emphasis"/>
          <w:rFonts w:ascii="Courier New" w:hAnsi="Courier New" w:cs="Courier New"/>
          <w:color w:val="000000"/>
          <w:lang w:val="en-US"/>
        </w:rPr>
        <w:t xml:space="preserve">, pow, root, sqrt, clamp, </w:t>
      </w:r>
      <w:proofErr w:type="spellStart"/>
      <w:r w:rsidRPr="00B30475">
        <w:rPr>
          <w:rStyle w:val="Emphasis"/>
          <w:rFonts w:ascii="Courier New" w:hAnsi="Courier New" w:cs="Courier New"/>
          <w:color w:val="000000"/>
          <w:lang w:val="en-US"/>
        </w:rPr>
        <w:t>inrange</w:t>
      </w:r>
      <w:proofErr w:type="spellEnd"/>
      <w:r w:rsidRPr="00B30475">
        <w:rPr>
          <w:rStyle w:val="Emphasis"/>
          <w:rFonts w:ascii="Courier New" w:hAnsi="Courier New" w:cs="Courier New"/>
          <w:color w:val="000000"/>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lang w:val="en-US"/>
        </w:rPr>
      </w:pPr>
      <w:r w:rsidRPr="00B30475">
        <w:rPr>
          <w:color w:val="000000"/>
        </w:rPr>
        <w:lastRenderedPageBreak/>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sin, cos, tan, </w:t>
      </w:r>
      <w:proofErr w:type="spellStart"/>
      <w:r w:rsidRPr="00B30475">
        <w:rPr>
          <w:rStyle w:val="Emphasis"/>
          <w:rFonts w:ascii="Courier New" w:hAnsi="Courier New" w:cs="Courier New"/>
          <w:color w:val="000000"/>
          <w:lang w:val="en-US"/>
        </w:rPr>
        <w:t>acos</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sin</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tan</w:t>
      </w:r>
      <w:proofErr w:type="spellEnd"/>
      <w:r w:rsidRPr="00B30475">
        <w:rPr>
          <w:rStyle w:val="Emphasis"/>
          <w:rFonts w:ascii="Courier New" w:hAnsi="Courier New" w:cs="Courier New"/>
          <w:color w:val="000000"/>
          <w:lang w:val="en-US"/>
        </w:rPr>
        <w:t xml:space="preserve">, atan2, </w:t>
      </w:r>
      <w:proofErr w:type="spellStart"/>
      <w:r w:rsidRPr="00B30475">
        <w:rPr>
          <w:rStyle w:val="Emphasis"/>
          <w:rFonts w:ascii="Courier New" w:hAnsi="Courier New" w:cs="Courier New"/>
          <w:color w:val="000000"/>
          <w:lang w:val="en-US"/>
        </w:rPr>
        <w:t>cosh</w:t>
      </w:r>
      <w:proofErr w:type="spellEnd"/>
      <w:r w:rsidRPr="00B30475">
        <w:rPr>
          <w:rStyle w:val="Emphasis"/>
          <w:rFonts w:ascii="Courier New" w:hAnsi="Courier New" w:cs="Courier New"/>
          <w:color w:val="000000"/>
          <w:lang w:val="en-US"/>
        </w:rPr>
        <w:t xml:space="preserve">, cot, csc, sec, </w:t>
      </w:r>
      <w:proofErr w:type="spellStart"/>
      <w:r w:rsidRPr="00B30475">
        <w:rPr>
          <w:rStyle w:val="Emphasis"/>
          <w:rFonts w:ascii="Courier New" w:hAnsi="Courier New" w:cs="Courier New"/>
          <w:color w:val="000000"/>
          <w:lang w:val="en-US"/>
        </w:rPr>
        <w:t>sinh</w:t>
      </w:r>
      <w:proofErr w:type="spellEnd"/>
      <w:r w:rsidRPr="00B30475">
        <w:rPr>
          <w:rStyle w:val="Emphasis"/>
          <w:rFonts w:ascii="Courier New" w:hAnsi="Courier New" w:cs="Courier New"/>
          <w:color w:val="000000"/>
          <w:lang w:val="en-US"/>
        </w:rPr>
        <w:t xml:space="preserve">, tanh, d2r, r2d, d2g, g2d, </w:t>
      </w:r>
      <w:proofErr w:type="spellStart"/>
      <w:r w:rsidRPr="00B30475">
        <w:rPr>
          <w:rStyle w:val="Emphasis"/>
          <w:rFonts w:ascii="Courier New" w:hAnsi="Courier New" w:cs="Courier New"/>
          <w:color w:val="000000"/>
          <w:lang w:val="en-US"/>
        </w:rPr>
        <w:t>hyp</w:t>
      </w:r>
      <w:proofErr w:type="spellEnd"/>
      <w:r w:rsidRPr="00B30475">
        <w:rPr>
          <w:rStyle w:val="Emphasis"/>
          <w:rFonts w:ascii="Courier New" w:hAnsi="Courier New" w:cs="Courier New"/>
          <w:color w:val="000000"/>
          <w:lang w:val="en-US"/>
        </w:rPr>
        <w:t>)</w:t>
      </w:r>
    </w:p>
    <w:p w14:paraId="79125DE2" w14:textId="5A13C0A4" w:rsidR="00C17951" w:rsidRPr="004D63E1" w:rsidRDefault="00765C1A" w:rsidP="00C17951">
      <w:pPr>
        <w:pStyle w:val="a"/>
        <w:spacing w:beforeLines="100" w:before="240" w:afterLines="150" w:after="360" w:line="276" w:lineRule="auto"/>
        <w:ind w:firstLine="0"/>
      </w:pPr>
      <w:r>
        <w:t>"</w:t>
      </w:r>
      <w:r w:rsidR="00C17951" w:rsidRPr="00933D4A">
        <w:rPr>
          <w:rFonts w:ascii="Arial" w:hAnsi="Arial" w:cs="Arial"/>
          <w:color w:val="C00000"/>
          <w:lang w:val="en-US"/>
        </w:rPr>
        <w:t>Use</w:t>
      </w:r>
      <w:r w:rsidR="00C17951" w:rsidRPr="00933D4A">
        <w:rPr>
          <w:rFonts w:ascii="Arial" w:hAnsi="Arial" w:cs="Arial"/>
          <w:color w:val="C00000"/>
        </w:rPr>
        <w:t xml:space="preserve"> </w:t>
      </w:r>
      <w:r w:rsidR="00C17951" w:rsidRPr="00933D4A">
        <w:rPr>
          <w:rFonts w:ascii="Arial" w:hAnsi="Arial" w:cs="Arial"/>
          <w:color w:val="C00000"/>
          <w:lang w:val="en-US"/>
        </w:rPr>
        <w:t>χ</w:t>
      </w:r>
      <w:r w:rsidR="00C17951" w:rsidRPr="00933D4A">
        <w:rPr>
          <w:rFonts w:ascii="Arial" w:hAnsi="Arial" w:cs="Arial"/>
          <w:color w:val="C00000"/>
          <w:vertAlign w:val="superscript"/>
        </w:rPr>
        <w:t>2</w:t>
      </w:r>
      <w:r>
        <w:t>"</w:t>
      </w:r>
      <w:r w:rsidR="00C17951" w:rsidRPr="004D63E1">
        <w:t xml:space="preserve"> – </w:t>
      </w:r>
      <w:r w:rsidR="00C17951">
        <w:t>переключает</w:t>
      </w:r>
      <w:r w:rsidR="00C17951" w:rsidRPr="004D63E1">
        <w:t xml:space="preserve"> </w:t>
      </w:r>
      <w:r w:rsidR="00C17951">
        <w:t>между</w:t>
      </w:r>
      <w:r w:rsidR="00C17951" w:rsidRPr="004D63E1">
        <w:t xml:space="preserve"> </w:t>
      </w:r>
      <w:r w:rsidR="00C17951">
        <w:t>невязкой</w:t>
      </w:r>
      <w:r w:rsidR="00C17951" w:rsidRPr="004D63E1">
        <w:t xml:space="preserve">, </w:t>
      </w:r>
      <w:r w:rsidR="00C17951">
        <w:t>описанной</w:t>
      </w:r>
      <w:r w:rsidR="00C17951" w:rsidRPr="004D63E1">
        <w:t xml:space="preserve"> </w:t>
      </w:r>
      <w:r w:rsidR="00C17951">
        <w:t>в</w:t>
      </w:r>
      <w:r w:rsidR="00C17951" w:rsidRPr="004D63E1">
        <w:t xml:space="preserve"> </w:t>
      </w:r>
      <w:r w:rsidR="00C17951">
        <w:t>предыдущем</w:t>
      </w:r>
      <w:r w:rsidR="00C17951" w:rsidRPr="004D63E1">
        <w:t xml:space="preserve"> </w:t>
      </w:r>
      <w:r w:rsidR="00C17951">
        <w:t>абзаце</w:t>
      </w:r>
      <w:r w:rsidR="0013504F">
        <w:t>,</w:t>
      </w:r>
      <w:r w:rsidR="009F024C" w:rsidRPr="00A540E3">
        <w:t xml:space="preserve"> </w:t>
      </w:r>
      <w:r w:rsidR="00C17951">
        <w:t>и</w:t>
      </w:r>
      <w:r w:rsidR="00C17951" w:rsidRPr="004D63E1">
        <w:t xml:space="preserve"> </w:t>
      </w:r>
      <w:r w:rsidR="00C17951">
        <w:t>невязкой</w:t>
      </w:r>
      <w:r w:rsidR="00C17951" w:rsidRPr="004D63E1">
        <w:t xml:space="preserve"> </w:t>
      </w:r>
      <w:r w:rsidR="00C17951">
        <w:t>вида</w:t>
      </w:r>
      <w:r w:rsidR="00C17951" w:rsidRPr="004D63E1">
        <w:t xml:space="preserve"> </w:t>
      </w:r>
      <w:r w:rsidR="00524A03" w:rsidRPr="00B8794E">
        <w:rPr>
          <w:position w:val="-32"/>
        </w:rPr>
        <w:object w:dxaOrig="6820" w:dyaOrig="800" w14:anchorId="7ADEDA35">
          <v:shape id="_x0000_i1029" type="#_x0000_t75" style="width:341.85pt;height:41.3pt" o:ole="">
            <v:imagedata r:id="rId307" o:title=""/>
          </v:shape>
          <o:OLEObject Type="Embed" ProgID="Equation.3" ShapeID="_x0000_i1029" DrawAspect="Content" ObjectID="_1731876464" r:id="rId308"/>
        </w:object>
      </w:r>
      <w:r w:rsidR="00B8794E" w:rsidRPr="004D63E1">
        <w:t xml:space="preserve">, </w:t>
      </w:r>
      <w:r w:rsidR="00B8794E">
        <w:t>где</w:t>
      </w:r>
      <w:r w:rsidR="00B8794E" w:rsidRPr="004D63E1">
        <w:t xml:space="preserve"> </w:t>
      </w:r>
      <w:r w:rsidR="00B8794E">
        <w:rPr>
          <w:lang w:val="en-US"/>
        </w:rPr>
        <w:t>N</w:t>
      </w:r>
      <w:r w:rsidR="00B8794E" w:rsidRPr="004D63E1">
        <w:t xml:space="preserve"> – </w:t>
      </w:r>
      <w:r w:rsidR="00B8794E">
        <w:t>число</w:t>
      </w:r>
      <w:r w:rsidR="00B8794E" w:rsidRPr="004D63E1">
        <w:t xml:space="preserve"> </w:t>
      </w:r>
      <w:r w:rsidR="00B8794E">
        <w:t>точек</w:t>
      </w:r>
      <w:r w:rsidR="00B8794E" w:rsidRPr="004D63E1">
        <w:t xml:space="preserve">, </w:t>
      </w:r>
      <w:r w:rsidR="00B8794E">
        <w:rPr>
          <w:lang w:val="en-US"/>
        </w:rPr>
        <w:t>p</w:t>
      </w:r>
      <w:r w:rsidR="00B8794E" w:rsidRPr="004D63E1">
        <w:t xml:space="preserve"> – </w:t>
      </w:r>
      <w:r w:rsidR="00B8794E">
        <w:t>число</w:t>
      </w:r>
      <w:r w:rsidR="00B8794E" w:rsidRPr="004D63E1">
        <w:t xml:space="preserve"> </w:t>
      </w:r>
      <w:r w:rsidR="00B8794E">
        <w:t>подгоночных</w:t>
      </w:r>
      <w:r w:rsidR="00B8794E" w:rsidRPr="004D63E1">
        <w:t xml:space="preserve"> </w:t>
      </w:r>
      <w:r w:rsidR="00B8794E">
        <w:t>параметров</w:t>
      </w:r>
      <w:r w:rsidR="004D63E1" w:rsidRPr="004D63E1">
        <w:t xml:space="preserve">, </w:t>
      </w:r>
      <w:r w:rsidR="004D63E1">
        <w:rPr>
          <w:lang w:val="en-US"/>
        </w:rPr>
        <w:t>a</w:t>
      </w:r>
      <w:r w:rsidR="004D63E1" w:rsidRPr="004D63E1">
        <w:t xml:space="preserve"> </w:t>
      </w:r>
      <w:r w:rsidR="004D63E1" w:rsidRPr="004D63E1">
        <w:rPr>
          <w:i/>
          <w:lang w:val="en-US"/>
        </w:rPr>
        <w:t>beam</w:t>
      </w:r>
      <w:r w:rsidR="004D63E1" w:rsidRPr="004D63E1">
        <w:rPr>
          <w:i/>
        </w:rPr>
        <w:t>_</w:t>
      </w:r>
      <w:r w:rsidR="00C46C10">
        <w:rPr>
          <w:i/>
          <w:lang w:val="en-US"/>
        </w:rPr>
        <w:t>counts</w:t>
      </w:r>
      <w:r w:rsidR="004D63E1" w:rsidRPr="004D63E1">
        <w:rPr>
          <w:i/>
        </w:rPr>
        <w:t>_</w:t>
      </w:r>
      <w:r w:rsidR="004D63E1" w:rsidRPr="004D63E1">
        <w:rPr>
          <w:i/>
          <w:lang w:val="en-US"/>
        </w:rPr>
        <w:t>per</w:t>
      </w:r>
      <w:r w:rsidR="004D63E1" w:rsidRPr="004D63E1">
        <w:rPr>
          <w:i/>
        </w:rPr>
        <w:t>_</w:t>
      </w:r>
      <w:r w:rsidR="004D63E1" w:rsidRPr="004D63E1">
        <w:rPr>
          <w:i/>
          <w:lang w:val="en-US"/>
        </w:rPr>
        <w:t>s</w:t>
      </w:r>
      <w:r w:rsidR="004D63E1" w:rsidRPr="004D63E1">
        <w:t xml:space="preserve"> – </w:t>
      </w:r>
      <w:r w:rsidR="004D63E1">
        <w:t>интенсивность зондирующего</w:t>
      </w:r>
      <w:r w:rsidR="004D63E1" w:rsidRPr="004D63E1">
        <w:t xml:space="preserve"> </w:t>
      </w:r>
      <w:r w:rsidR="004D63E1">
        <w:t>пучка</w:t>
      </w:r>
      <w:r w:rsidR="00C46C10">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7" w:name="_Независимая_зеркальная_кривая"/>
      <w:bookmarkStart w:id="138" w:name="_Toc121258702"/>
      <w:bookmarkEnd w:id="137"/>
      <w:r>
        <w:rPr>
          <w:rFonts w:ascii="Times New Roman" w:hAnsi="Times New Roman" w:cs="Times New Roman"/>
          <w:color w:val="0070C0"/>
        </w:rPr>
        <w:t>Независимая зеркальная кривая</w:t>
      </w:r>
      <w:bookmarkEnd w:id="138"/>
    </w:p>
    <w:p w14:paraId="1C49161A" w14:textId="179D8296" w:rsidR="00C41A91" w:rsidRPr="003B1AFE" w:rsidRDefault="00C5609C" w:rsidP="00F65326">
      <w:pPr>
        <w:pStyle w:val="a"/>
        <w:spacing w:beforeLines="100" w:before="240" w:afterLines="150" w:after="360" w:line="276" w:lineRule="auto"/>
        <w:ind w:firstLine="0"/>
      </w:pPr>
      <w:r>
        <w:t xml:space="preserve">Для </w:t>
      </w:r>
      <w:r w:rsidR="00765C1A">
        <w:t>"</w:t>
      </w:r>
      <w:r>
        <w:t>независимого</w:t>
      </w:r>
      <w:r w:rsidR="00765C1A">
        <w:t>"</w:t>
      </w:r>
      <w:r>
        <w:t xml:space="preserve"> </w:t>
      </w:r>
      <w:r w:rsidRPr="0013504F">
        <w:t xml:space="preserve">зеркального скана настройки </w:t>
      </w:r>
      <w:r w:rsidR="0013504F" w:rsidRPr="0013504F">
        <w:t xml:space="preserve">другие. </w:t>
      </w:r>
      <w:r w:rsidRPr="0013504F">
        <w:t>Здесь</w:t>
      </w:r>
      <w:r>
        <w:t xml:space="preserve"> можно выбрать тип рассчитываемой величины: отражение</w:t>
      </w:r>
      <w:r w:rsidRPr="00C5609C">
        <w:t xml:space="preserve"> </w:t>
      </w:r>
      <w:r>
        <w:rPr>
          <w:lang w:val="en-US"/>
        </w:rPr>
        <w:t>R</w:t>
      </w:r>
      <w:r>
        <w:t>, прохождение</w:t>
      </w:r>
      <w:r w:rsidRPr="00C5609C">
        <w:t xml:space="preserve"> </w:t>
      </w:r>
      <w:r>
        <w:rPr>
          <w:lang w:val="en-US"/>
        </w:rPr>
        <w:t>T</w:t>
      </w:r>
      <w:r>
        <w:t xml:space="preserve"> и поглощение</w:t>
      </w:r>
      <w:r w:rsidRPr="00C5609C">
        <w:t xml:space="preserve"> </w:t>
      </w:r>
      <w:r>
        <w:rPr>
          <w:lang w:val="en-US"/>
        </w:rPr>
        <w:t>A</w:t>
      </w:r>
      <w:r>
        <w:t xml:space="preserve">, которое считается как </w:t>
      </w:r>
      <w:r>
        <w:rPr>
          <w:lang w:val="en-US"/>
        </w:rPr>
        <w:t>A</w:t>
      </w:r>
      <w:r w:rsidRPr="00C5609C">
        <w:t xml:space="preserve"> = </w:t>
      </w:r>
      <w:r>
        <w:t>1-</w:t>
      </w:r>
      <w:r>
        <w:rPr>
          <w:lang w:val="en-US"/>
        </w:rPr>
        <w:t>R</w:t>
      </w:r>
      <w:r>
        <w:t>-</w:t>
      </w:r>
      <w:r>
        <w:rPr>
          <w:lang w:val="en-US"/>
        </w:rPr>
        <w:t>T</w:t>
      </w:r>
      <w:r w:rsidR="003F5AEA">
        <w:t>.</w:t>
      </w:r>
      <w:r w:rsidR="004A769D" w:rsidRPr="004A769D">
        <w:t xml:space="preserve"> </w:t>
      </w:r>
      <w:r w:rsidR="00A13086">
        <w:t xml:space="preserve">Также можно увидеть полевые функции: распределение интенсивности поля в структуре </w:t>
      </w:r>
      <w:r w:rsidR="00A13086">
        <w:rPr>
          <w:lang w:val="en-US"/>
        </w:rPr>
        <w:t>F</w:t>
      </w:r>
      <w:r w:rsidR="00A13086">
        <w:t xml:space="preserve"> и распределение</w:t>
      </w:r>
      <w:r w:rsidR="00A13086" w:rsidRPr="00A13086">
        <w:t xml:space="preserve"> </w:t>
      </w:r>
      <w:r w:rsidR="00A13086">
        <w:t>поглощения в ст</w:t>
      </w:r>
      <w:r w:rsidR="00A13086" w:rsidRPr="0013504F">
        <w:t xml:space="preserve">руктуре </w:t>
      </w:r>
      <w:r w:rsidR="00A13086" w:rsidRPr="0013504F">
        <w:rPr>
          <w:lang w:val="en-US"/>
        </w:rPr>
        <w:t>J</w:t>
      </w:r>
      <w:r w:rsidR="00A13086" w:rsidRPr="0013504F">
        <w:t xml:space="preserve">, которое является просто произведением интенсивности </w:t>
      </w:r>
      <w:r w:rsidR="0013504F" w:rsidRPr="0013504F">
        <w:t>и</w:t>
      </w:r>
      <w:r w:rsidR="00A13086" w:rsidRPr="0013504F">
        <w:t xml:space="preserve"> мним</w:t>
      </w:r>
      <w:r w:rsidR="0013504F" w:rsidRPr="0013504F">
        <w:t>ой</w:t>
      </w:r>
      <w:r w:rsidR="00A13086" w:rsidRPr="0013504F">
        <w:t xml:space="preserve"> част</w:t>
      </w:r>
      <w:r w:rsidR="0013504F" w:rsidRPr="0013504F">
        <w:t>и</w:t>
      </w:r>
      <w:r w:rsidR="00A13086" w:rsidRPr="0013504F">
        <w:t xml:space="preserve"> диэлектрической</w:t>
      </w:r>
      <w:r w:rsidR="00A13086">
        <w:t xml:space="preserve"> проницаемости </w:t>
      </w:r>
      <w:r w:rsidR="00A13086">
        <w:rPr>
          <w:lang w:val="en-US"/>
        </w:rPr>
        <w:t>J</w:t>
      </w:r>
      <w:r w:rsidR="00A13086" w:rsidRPr="00A13086">
        <w:t>=</w:t>
      </w:r>
      <w:r w:rsidR="00A13086">
        <w:rPr>
          <w:lang w:val="en-US"/>
        </w:rPr>
        <w:t>F</w:t>
      </w:r>
      <w:r w:rsidR="00A13086" w:rsidRPr="00A13086">
        <w:t>*</w:t>
      </w:r>
      <w:r w:rsidR="00A13086">
        <w:rPr>
          <w:lang w:val="en-US"/>
        </w:rPr>
        <w:t>Im</w:t>
      </w:r>
      <w:r w:rsidR="00A13086" w:rsidRPr="00A13086">
        <w:t>(</w:t>
      </w:r>
      <w:r w:rsidR="00A13086">
        <w:t>ε</w:t>
      </w:r>
      <w:r w:rsidR="00A13086" w:rsidRPr="00A13086">
        <w:t>)</w:t>
      </w:r>
      <w:r w:rsidR="003B1AFE">
        <w:t>.</w:t>
      </w:r>
    </w:p>
    <w:p w14:paraId="3AE1A250" w14:textId="048281C8"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rPr>
        <w:t>На</w:t>
      </w:r>
      <w:r w:rsidR="00C5609C">
        <w:rPr>
          <w:color w:val="00518E"/>
        </w:rPr>
        <w:t xml:space="preserve">стройки </w:t>
      </w:r>
      <w:r w:rsidR="00765C1A">
        <w:rPr>
          <w:color w:val="00518E"/>
        </w:rPr>
        <w:t>"</w:t>
      </w:r>
      <w:r w:rsidR="00C5609C">
        <w:rPr>
          <w:color w:val="00518E"/>
        </w:rPr>
        <w:t>независимого</w:t>
      </w:r>
      <w:r w:rsidR="00765C1A">
        <w:rPr>
          <w:color w:val="00518E"/>
        </w:rPr>
        <w:t>"</w:t>
      </w:r>
      <w:r w:rsidR="00C5609C">
        <w:rPr>
          <w:color w:val="00518E"/>
        </w:rPr>
        <w:t xml:space="preserve"> зеркального скана</w:t>
      </w:r>
    </w:p>
    <w:p w14:paraId="7D1C99BF" w14:textId="77777777" w:rsidR="00F65326" w:rsidRPr="00D80C67" w:rsidRDefault="00D80C67" w:rsidP="00242211">
      <w:pPr>
        <w:pStyle w:val="a"/>
        <w:spacing w:beforeLines="100" w:before="240" w:afterLines="150" w:after="360" w:line="276" w:lineRule="auto"/>
        <w:ind w:firstLine="0"/>
      </w:pPr>
      <w:r>
        <w:t>При выборе полевой функции</w:t>
      </w:r>
      <w:r w:rsidR="00535BB4">
        <w:t xml:space="preserve"> </w:t>
      </w:r>
      <w:r w:rsidR="00164994">
        <w:t>открываются дополнительные опции.</w:t>
      </w:r>
    </w:p>
    <w:p w14:paraId="4D43278D" w14:textId="73559D6F" w:rsidR="00F65326" w:rsidRPr="008D164B"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Z</w:t>
      </w:r>
      <w:r w:rsidR="008D164B" w:rsidRPr="00071CD0">
        <w:rPr>
          <w:rFonts w:ascii="Arial" w:hAnsi="Arial" w:cs="Arial"/>
          <w:color w:val="C00000"/>
        </w:rPr>
        <w:t>-</w:t>
      </w:r>
      <w:r w:rsidR="008D164B" w:rsidRPr="00071CD0">
        <w:rPr>
          <w:rFonts w:ascii="Arial" w:hAnsi="Arial" w:cs="Arial"/>
          <w:color w:val="C00000"/>
          <w:lang w:val="en-US"/>
        </w:rPr>
        <w:t>spacing</w:t>
      </w:r>
      <w:r>
        <w:t>"</w:t>
      </w:r>
      <w:r w:rsidR="00164994" w:rsidRPr="00A36F6C">
        <w:t xml:space="preserve"> –</w:t>
      </w:r>
      <w:r w:rsidR="00164994" w:rsidRPr="00D82A0C">
        <w:t xml:space="preserve"> </w:t>
      </w:r>
      <w:r w:rsidR="008D164B">
        <w:t>шаг по глубине структуры, между точками, в которых рассчитывается поле.</w:t>
      </w:r>
    </w:p>
    <w:p w14:paraId="24512D1B" w14:textId="3D8014EA" w:rsidR="00F65326"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ambient</w:t>
      </w:r>
      <w:r>
        <w:t>"</w:t>
      </w:r>
      <w:r w:rsidR="008D164B" w:rsidRPr="00011736">
        <w:t xml:space="preserve"> – </w:t>
      </w:r>
      <w:r w:rsidR="00011736">
        <w:t>рассчитать</w:t>
      </w:r>
      <w:r w:rsidR="00011736" w:rsidRPr="00011736">
        <w:t xml:space="preserve"> </w:t>
      </w:r>
      <w:r w:rsidR="00011736">
        <w:t>поле</w:t>
      </w:r>
      <w:r w:rsidR="00011736" w:rsidRPr="00011736">
        <w:t xml:space="preserve"> </w:t>
      </w:r>
      <w:r w:rsidR="00011736">
        <w:t>над</w:t>
      </w:r>
      <w:r w:rsidR="00011736" w:rsidRPr="00011736">
        <w:t xml:space="preserve"> </w:t>
      </w:r>
      <w:r w:rsidR="00011736">
        <w:t>структурой вплоть до заданной высоты.</w:t>
      </w:r>
    </w:p>
    <w:p w14:paraId="593C3954" w14:textId="5E8AD6A5"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from</w:t>
      </w:r>
      <w:r w:rsidR="008D164B" w:rsidRPr="00071CD0">
        <w:rPr>
          <w:rFonts w:ascii="Arial" w:hAnsi="Arial" w:cs="Arial"/>
          <w:color w:val="C00000"/>
        </w:rPr>
        <w:t xml:space="preserve"> </w:t>
      </w:r>
      <w:r w:rsidR="008D164B" w:rsidRPr="00071CD0">
        <w:rPr>
          <w:rFonts w:ascii="Arial" w:hAnsi="Arial" w:cs="Arial"/>
          <w:color w:val="C00000"/>
          <w:lang w:val="en-US"/>
        </w:rPr>
        <w:t>surface</w:t>
      </w:r>
      <w:r>
        <w:t>"</w:t>
      </w:r>
      <w:r w:rsidR="008D164B" w:rsidRPr="00011736">
        <w:t xml:space="preserve"> – </w:t>
      </w:r>
      <w:r w:rsidR="00011736">
        <w:t>до</w:t>
      </w:r>
      <w:r w:rsidR="00011736" w:rsidRPr="00011736">
        <w:t xml:space="preserve"> </w:t>
      </w:r>
      <w:r w:rsidR="00011736">
        <w:t>какой</w:t>
      </w:r>
      <w:r w:rsidR="00011736" w:rsidRPr="00011736">
        <w:t xml:space="preserve"> </w:t>
      </w:r>
      <w:r w:rsidR="00011736">
        <w:t>глубины</w:t>
      </w:r>
      <w:r w:rsidR="00011736" w:rsidRPr="00011736">
        <w:t xml:space="preserve"> </w:t>
      </w:r>
      <w:r w:rsidR="00011736">
        <w:t>от поверхности рассчитывать поле.</w:t>
      </w:r>
    </w:p>
    <w:p w14:paraId="76702128" w14:textId="75717FF9"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substrate</w:t>
      </w:r>
      <w:r>
        <w:t>"</w:t>
      </w:r>
      <w:r w:rsidR="008D164B" w:rsidRPr="00011736">
        <w:t xml:space="preserve"> – </w:t>
      </w:r>
      <w:r w:rsidR="00011736">
        <w:t>рассчитат</w:t>
      </w:r>
      <w:r w:rsidR="00011736" w:rsidRPr="0013504F">
        <w:t xml:space="preserve">ь поле по всей глубине слоистой структуры </w:t>
      </w:r>
      <w:r w:rsidR="00A949F0" w:rsidRPr="0013504F">
        <w:t>плюс</w:t>
      </w:r>
      <w:r w:rsidR="00011736" w:rsidRPr="0013504F">
        <w:t xml:space="preserve"> ещё</w:t>
      </w:r>
      <w:r w:rsidR="00323DDE" w:rsidRPr="0013504F">
        <w:t xml:space="preserve"> </w:t>
      </w:r>
      <w:r w:rsidR="00011736" w:rsidRPr="0013504F">
        <w:t>на указанную</w:t>
      </w:r>
      <w:r w:rsidR="00011736">
        <w:t xml:space="preserve"> глубину в подложку.</w:t>
      </w:r>
    </w:p>
    <w:p w14:paraId="46B4ECF9" w14:textId="363E2B5E" w:rsidR="008D164B" w:rsidRPr="00F2252B"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rface</w:t>
      </w:r>
      <w:r>
        <w:t>"</w:t>
      </w:r>
      <w:r w:rsidR="00BB5BC5" w:rsidRPr="00BB5BC5">
        <w:t xml:space="preserve"> – </w:t>
      </w:r>
      <w:r w:rsidR="00F2252B">
        <w:t>показать линией на двумерном графике положение поверхности.</w:t>
      </w:r>
    </w:p>
    <w:p w14:paraId="25F3E699" w14:textId="0249D103" w:rsidR="00BB5BC5"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bstrate</w:t>
      </w:r>
      <w:r>
        <w:t>"</w:t>
      </w:r>
      <w:r w:rsidR="00BB5BC5" w:rsidRPr="00BB5BC5">
        <w:t xml:space="preserve"> – </w:t>
      </w:r>
      <w:r w:rsidR="00F2252B">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9" w:name="_Рассеяние"/>
      <w:bookmarkStart w:id="140" w:name="_Toc121258703"/>
      <w:bookmarkEnd w:id="139"/>
      <w:r>
        <w:rPr>
          <w:rFonts w:ascii="Times New Roman" w:hAnsi="Times New Roman" w:cs="Times New Roman"/>
          <w:color w:val="0070C0"/>
        </w:rPr>
        <w:lastRenderedPageBreak/>
        <w:t>Рассеяние</w:t>
      </w:r>
      <w:bookmarkEnd w:id="140"/>
    </w:p>
    <w:p w14:paraId="56431192" w14:textId="13E1A1C5" w:rsidR="00031C9B" w:rsidRPr="004D63E1" w:rsidRDefault="00DA18A4" w:rsidP="00031C9B">
      <w:pPr>
        <w:pStyle w:val="a"/>
        <w:spacing w:beforeLines="100" w:before="240" w:afterLines="150" w:after="360" w:line="276" w:lineRule="auto"/>
        <w:ind w:firstLine="0"/>
      </w:pPr>
      <w:r>
        <w:t xml:space="preserve">Часть </w:t>
      </w:r>
      <w:r w:rsidRPr="003D4EED">
        <w:t xml:space="preserve">параметров </w:t>
      </w:r>
      <w:r w:rsidR="0019598F" w:rsidRPr="003D4EED">
        <w:t>точно такие же,</w:t>
      </w:r>
      <w:r w:rsidRPr="003D4EED">
        <w:t xml:space="preserve"> </w:t>
      </w:r>
      <w:r w:rsidR="0019598F" w:rsidRPr="003D4EED">
        <w:t>как</w:t>
      </w:r>
      <w:r w:rsidRPr="003D4EED">
        <w:t xml:space="preserve"> и для </w:t>
      </w:r>
      <w:hyperlink w:anchor="_Зеркальная_кривая_с" w:history="1">
        <w:r w:rsidRPr="003D4EED">
          <w:rPr>
            <w:rStyle w:val="Hyperlink"/>
          </w:rPr>
          <w:t>зеркальной кривой</w:t>
        </w:r>
      </w:hyperlink>
      <w:r w:rsidRPr="003D4EED">
        <w:t xml:space="preserve">. </w:t>
      </w:r>
      <w:r w:rsidR="00031C9B" w:rsidRPr="003D4EED">
        <w:t>Для рассеяния есть дополнительные парамет</w:t>
      </w:r>
      <w:r w:rsidR="00031C9B">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Параметры вычисления экспериментальной кривой рассеяния</w:t>
      </w:r>
    </w:p>
    <w:p w14:paraId="0CD6C651" w14:textId="1D568D46" w:rsidR="00031C9B" w:rsidRPr="00E07649" w:rsidRDefault="00765C1A" w:rsidP="00031C9B">
      <w:pPr>
        <w:pStyle w:val="a"/>
        <w:spacing w:beforeLines="100" w:before="240" w:afterLines="150" w:after="360" w:line="276" w:lineRule="auto"/>
        <w:ind w:firstLine="0"/>
      </w:pPr>
      <w:r>
        <w:t>"</w:t>
      </w:r>
      <w:r w:rsidR="00031C9B" w:rsidRPr="00933D4A">
        <w:rPr>
          <w:rFonts w:ascii="Arial" w:hAnsi="Arial" w:cs="Arial"/>
          <w:color w:val="C00000"/>
          <w:lang w:val="en-US"/>
        </w:rPr>
        <w:t>Instrumental</w:t>
      </w:r>
      <w:r w:rsidR="00031C9B" w:rsidRPr="00933D4A">
        <w:rPr>
          <w:rFonts w:ascii="Arial" w:hAnsi="Arial" w:cs="Arial"/>
          <w:color w:val="C00000"/>
        </w:rPr>
        <w:t xml:space="preserve"> </w:t>
      </w:r>
      <w:r w:rsidR="00031C9B" w:rsidRPr="00933D4A">
        <w:rPr>
          <w:rFonts w:ascii="Arial" w:hAnsi="Arial" w:cs="Arial"/>
          <w:color w:val="C00000"/>
          <w:lang w:val="en-US"/>
        </w:rPr>
        <w:t>smoothing</w:t>
      </w:r>
      <w:r>
        <w:t>"</w:t>
      </w:r>
      <w:r w:rsidR="00031C9B" w:rsidRPr="00A36F6C">
        <w:t xml:space="preserve"> –</w:t>
      </w:r>
      <w:r w:rsidR="00031C9B" w:rsidRPr="00D82A0C">
        <w:t xml:space="preserve"> </w:t>
      </w:r>
      <w:r w:rsidR="00031C9B">
        <w:t>включает учёт конечной угловой и спектральной ширины пучка и конечного разрешения детектора.</w:t>
      </w:r>
    </w:p>
    <w:p w14:paraId="2682CF9E" w14:textId="08E31743" w:rsidR="00031C9B" w:rsidRPr="008C259C" w:rsidRDefault="00765C1A" w:rsidP="00031C9B">
      <w:pPr>
        <w:pStyle w:val="a"/>
        <w:spacing w:beforeLines="100" w:before="240" w:afterLines="150" w:after="360" w:line="276" w:lineRule="auto"/>
        <w:ind w:firstLine="0"/>
      </w:pPr>
      <w:r>
        <w:t>"</w:t>
      </w:r>
      <w:r w:rsidR="00031C9B" w:rsidRPr="004349A6">
        <w:rPr>
          <w:rFonts w:ascii="Arial" w:hAnsi="Arial" w:cs="Arial"/>
          <w:color w:val="C00000"/>
          <w:lang w:val="en-US"/>
        </w:rPr>
        <w:t>Integrate</w:t>
      </w:r>
      <w:r w:rsidR="00031C9B" w:rsidRPr="004349A6">
        <w:rPr>
          <w:rFonts w:ascii="Arial" w:hAnsi="Arial" w:cs="Arial"/>
          <w:color w:val="C00000"/>
        </w:rPr>
        <w:t xml:space="preserve"> </w:t>
      </w:r>
      <w:r w:rsidR="00031C9B" w:rsidRPr="004349A6">
        <w:rPr>
          <w:rFonts w:ascii="Arial" w:hAnsi="Arial" w:cs="Arial"/>
          <w:color w:val="C00000"/>
          <w:lang w:val="en-US"/>
        </w:rPr>
        <w:t>PSD</w:t>
      </w:r>
      <w:r w:rsidR="00031C9B" w:rsidRPr="004349A6">
        <w:rPr>
          <w:rFonts w:ascii="Arial" w:hAnsi="Arial" w:cs="Arial"/>
          <w:color w:val="C00000"/>
        </w:rPr>
        <w:t xml:space="preserve"> </w:t>
      </w:r>
      <w:r w:rsidR="00031C9B" w:rsidRPr="004349A6">
        <w:rPr>
          <w:rFonts w:ascii="Arial" w:hAnsi="Arial" w:cs="Arial"/>
          <w:color w:val="C00000"/>
          <w:lang w:val="en-US"/>
        </w:rPr>
        <w:t>in</w:t>
      </w:r>
      <w:r w:rsidR="00031C9B" w:rsidRPr="004349A6">
        <w:rPr>
          <w:rFonts w:ascii="Arial" w:hAnsi="Arial" w:cs="Arial"/>
          <w:color w:val="C00000"/>
        </w:rPr>
        <w:t xml:space="preserve"> </w:t>
      </w:r>
      <w:r w:rsidR="00031C9B" w:rsidRPr="004349A6">
        <w:rPr>
          <w:rFonts w:ascii="Arial" w:hAnsi="Arial" w:cs="Arial"/>
          <w:color w:val="C00000"/>
          <w:lang w:val="en-US"/>
        </w:rPr>
        <w:t>detector</w:t>
      </w:r>
      <w:r>
        <w:t>"</w:t>
      </w:r>
      <w:r w:rsidR="00031C9B" w:rsidRPr="00A36F6C">
        <w:t xml:space="preserve"> –</w:t>
      </w:r>
      <w:r w:rsidR="00031C9B" w:rsidRPr="00D82A0C">
        <w:t xml:space="preserve"> </w:t>
      </w:r>
      <w:r w:rsidR="00031C9B">
        <w:t xml:space="preserve">приближение, позволяющее в части случаев избежать явно нефизичной величины рассеяния в зеркальном направлении в ситуации, когда </w:t>
      </w:r>
      <w:r w:rsidR="00031C9B">
        <w:rPr>
          <w:lang w:val="en-US"/>
        </w:rPr>
        <w:t>PSD</w:t>
      </w:r>
      <w:r w:rsidR="00031C9B">
        <w:t xml:space="preserve"> имеет очень острый пик на нулевой пр</w:t>
      </w:r>
      <w:r w:rsidR="00031C9B" w:rsidRPr="0013504F">
        <w:t xml:space="preserve">остранственной частоте. Умножение значения </w:t>
      </w:r>
      <w:r w:rsidR="00031C9B" w:rsidRPr="0013504F">
        <w:rPr>
          <w:lang w:val="en-US"/>
        </w:rPr>
        <w:t>PSD</w:t>
      </w:r>
      <w:r w:rsidR="00031C9B" w:rsidRPr="0013504F">
        <w:t xml:space="preserve"> на угловой размер детектора заменяется на интеграл</w:t>
      </w:r>
      <w:r w:rsidR="00031C9B">
        <w:t xml:space="preserve"> </w:t>
      </w:r>
      <w:r w:rsidR="00031C9B">
        <w:rPr>
          <w:lang w:val="en-US"/>
        </w:rPr>
        <w:t>PSD</w:t>
      </w:r>
      <w:r w:rsidR="00031C9B">
        <w:t xml:space="preserve"> по пространственным частотам, приводящим к рассеянию в пределах детектора.</w:t>
      </w:r>
    </w:p>
    <w:p w14:paraId="0363B11A" w14:textId="1FB90519" w:rsidR="00031C9B" w:rsidRDefault="00765C1A" w:rsidP="00031C9B">
      <w:pPr>
        <w:pStyle w:val="a"/>
        <w:spacing w:beforeLines="100" w:before="240" w:afterLines="150" w:after="360" w:line="276" w:lineRule="auto"/>
        <w:ind w:firstLine="0"/>
      </w:pPr>
      <w:r>
        <w:t>"</w:t>
      </w:r>
      <w:r w:rsidR="00031C9B" w:rsidRPr="00C15029">
        <w:rPr>
          <w:rFonts w:ascii="Arial" w:hAnsi="Arial" w:cs="Arial"/>
          <w:color w:val="C00000"/>
          <w:lang w:val="en-US"/>
        </w:rPr>
        <w:t>Add</w:t>
      </w:r>
      <w:r w:rsidR="00031C9B" w:rsidRPr="00C15029">
        <w:rPr>
          <w:rFonts w:ascii="Arial" w:hAnsi="Arial" w:cs="Arial"/>
          <w:color w:val="C00000"/>
        </w:rPr>
        <w:t xml:space="preserve"> </w:t>
      </w:r>
      <w:r w:rsidR="00031C9B" w:rsidRPr="00C15029">
        <w:rPr>
          <w:rFonts w:ascii="Arial" w:hAnsi="Arial" w:cs="Arial"/>
          <w:color w:val="C00000"/>
          <w:lang w:val="en-US"/>
        </w:rPr>
        <w:t>specular</w:t>
      </w:r>
      <w:r w:rsidR="00031C9B" w:rsidRPr="00C15029">
        <w:rPr>
          <w:rFonts w:ascii="Arial" w:hAnsi="Arial" w:cs="Arial"/>
          <w:color w:val="C00000"/>
        </w:rPr>
        <w:t xml:space="preserve"> </w:t>
      </w:r>
      <w:r w:rsidR="00031C9B" w:rsidRPr="00C15029">
        <w:rPr>
          <w:rFonts w:ascii="Arial" w:hAnsi="Arial" w:cs="Arial"/>
          <w:color w:val="C00000"/>
          <w:lang w:val="en-US"/>
        </w:rPr>
        <w:t>peak</w:t>
      </w:r>
      <w:r>
        <w:t>"</w:t>
      </w:r>
      <w:r w:rsidR="00031C9B" w:rsidRPr="00A36F6C">
        <w:t xml:space="preserve"> –</w:t>
      </w:r>
      <w:r w:rsidR="00031C9B" w:rsidRPr="00D82A0C">
        <w:t xml:space="preserve"> </w:t>
      </w:r>
      <w:r w:rsidR="00031C9B">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General_settings"/>
      <w:bookmarkStart w:id="142" w:name="_Toc121258704"/>
      <w:bookmarkEnd w:id="14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2"/>
    </w:p>
    <w:p w14:paraId="3B28221C" w14:textId="1EB282F7" w:rsidR="003D67E6" w:rsidRDefault="00A57C0E" w:rsidP="00242211">
      <w:pPr>
        <w:pStyle w:val="a"/>
        <w:spacing w:beforeLines="100" w:before="240" w:afterLines="150" w:after="360" w:line="276" w:lineRule="auto"/>
        <w:ind w:firstLine="0"/>
      </w:pPr>
      <w:r>
        <w:t xml:space="preserve">В окне </w:t>
      </w:r>
      <w:r w:rsidR="00765C1A">
        <w:t>"</w:t>
      </w:r>
      <w:r w:rsidRPr="00864082">
        <w:rPr>
          <w:rFonts w:ascii="Arial" w:hAnsi="Arial" w:cs="Arial"/>
          <w:color w:val="C00000"/>
          <w:lang w:val="en-US"/>
        </w:rPr>
        <w:t>General</w:t>
      </w:r>
      <w:r w:rsidRPr="00864082">
        <w:rPr>
          <w:rFonts w:ascii="Arial" w:hAnsi="Arial" w:cs="Arial"/>
          <w:color w:val="C00000"/>
        </w:rPr>
        <w:t xml:space="preserve"> </w:t>
      </w:r>
      <w:r w:rsidRPr="0013504F">
        <w:rPr>
          <w:rFonts w:ascii="Arial" w:hAnsi="Arial" w:cs="Arial"/>
          <w:color w:val="C00000"/>
          <w:lang w:val="en-US"/>
        </w:rPr>
        <w:t>settings</w:t>
      </w:r>
      <w:r w:rsidR="00765C1A">
        <w:t>"</w:t>
      </w:r>
      <w:r w:rsidRPr="0013504F">
        <w:t xml:space="preserve"> собраны настройки, общие не только для открытого</w:t>
      </w:r>
      <w:r>
        <w:t xml:space="preserve"> проекта, но для </w:t>
      </w:r>
      <w:r>
        <w:rPr>
          <w:lang w:val="en-US"/>
        </w:rPr>
        <w:t>Multifitting</w:t>
      </w:r>
      <w:r w:rsidRPr="00A57C0E">
        <w:t xml:space="preserve"> </w:t>
      </w:r>
      <w:r>
        <w:t>в целом.</w:t>
      </w:r>
      <w:r w:rsidR="002E04FC">
        <w:t xml:space="preserve"> Они применяются немедленно, а при закрытии одного проекта и открытии другого не изменяются.</w:t>
      </w:r>
      <w:r w:rsidR="00B07BDF">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3" w:name="_Input/Output"/>
      <w:bookmarkStart w:id="144" w:name="_Toc121258705"/>
      <w:bookmarkEnd w:id="143"/>
      <w:r>
        <w:rPr>
          <w:rFonts w:ascii="Times New Roman" w:hAnsi="Times New Roman" w:cs="Times New Roman"/>
          <w:color w:val="0070C0"/>
          <w:lang w:val="en-US"/>
        </w:rPr>
        <w:lastRenderedPageBreak/>
        <w:t>Input/Output</w:t>
      </w:r>
      <w:bookmarkEnd w:id="144"/>
    </w:p>
    <w:p w14:paraId="0C83E849" w14:textId="433BE43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rPr>
        <w:t xml:space="preserve"> </w:t>
      </w:r>
      <w:r>
        <w:rPr>
          <w:color w:val="00518E"/>
        </w:rPr>
        <w:t xml:space="preserve">Вкладка </w:t>
      </w:r>
      <w:r w:rsidR="00765C1A">
        <w:rPr>
          <w:color w:val="00518E"/>
        </w:rPr>
        <w:t>"</w:t>
      </w:r>
      <w:r w:rsidRPr="00864082">
        <w:rPr>
          <w:rFonts w:ascii="Arial" w:hAnsi="Arial" w:cs="Arial"/>
          <w:color w:val="C00000"/>
          <w:lang w:val="en-US"/>
        </w:rPr>
        <w:t>Input/Output</w:t>
      </w:r>
      <w:r w:rsidR="00765C1A">
        <w:rPr>
          <w:color w:val="00518E"/>
        </w:rPr>
        <w:t>"</w:t>
      </w:r>
    </w:p>
    <w:p w14:paraId="681F4438" w14:textId="5348B6DB" w:rsidR="001A71C4" w:rsidRPr="00AB7E55" w:rsidRDefault="009152BC" w:rsidP="00AB7E55">
      <w:pPr>
        <w:spacing w:beforeLines="100" w:before="240" w:afterLines="150" w:after="360" w:line="276" w:lineRule="auto"/>
        <w:jc w:val="both"/>
      </w:pPr>
      <w:r w:rsidRPr="00AB7E55">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2EC23E2C" w:rsidR="00AB7E55" w:rsidRDefault="00AD1948" w:rsidP="00AB7E55">
      <w:pPr>
        <w:spacing w:beforeLines="100" w:before="240" w:afterLines="150" w:after="360" w:line="276" w:lineRule="auto"/>
        <w:jc w:val="both"/>
      </w:pPr>
      <w:r w:rsidRPr="00AB7E55">
        <w:t xml:space="preserve">В первом блоке указывается, какие результаты вычислений будут выводиться в файл при каждом ручном перевычислении, т.е. при нажатии </w:t>
      </w:r>
      <w:r w:rsidR="00765C1A">
        <w:t>"</w:t>
      </w:r>
      <w:r w:rsidRPr="00864082">
        <w:rPr>
          <w:u w:val="single"/>
          <w:lang w:val="en-US"/>
        </w:rPr>
        <w:t>Ctrl</w:t>
      </w:r>
      <w:r w:rsidRPr="00864082">
        <w:rPr>
          <w:u w:val="single"/>
        </w:rPr>
        <w:t>+</w:t>
      </w:r>
      <w:r w:rsidRPr="00864082">
        <w:rPr>
          <w:u w:val="single"/>
          <w:lang w:val="en-US"/>
        </w:rPr>
        <w:t>Shift</w:t>
      </w:r>
      <w:r w:rsidRPr="00864082">
        <w:rPr>
          <w:u w:val="single"/>
        </w:rPr>
        <w:t>+</w:t>
      </w:r>
      <w:r w:rsidRPr="00864082">
        <w:rPr>
          <w:u w:val="single"/>
          <w:lang w:val="en-US"/>
        </w:rPr>
        <w:t>C</w:t>
      </w:r>
      <w:r w:rsidR="00765C1A">
        <w:t>"</w:t>
      </w:r>
      <w:r w:rsidR="00242211" w:rsidRPr="00AB7E55">
        <w:t xml:space="preserve">: одномерные кривые, двумерные кривые и </w:t>
      </w:r>
      <w:r w:rsidR="00242211" w:rsidRPr="00AB7E55">
        <w:rPr>
          <w:lang w:val="en-US"/>
        </w:rPr>
        <w:t>PSD</w:t>
      </w:r>
      <w:r w:rsidR="00242211" w:rsidRPr="00AB7E55">
        <w:t>, найденная непосредственно из интенсивности. Последнее работает только для одномерных кривых рассеяния</w:t>
      </w:r>
      <w:r w:rsidR="006416B2" w:rsidRPr="00A540E3">
        <w:t xml:space="preserve"> </w:t>
      </w:r>
      <w:r w:rsidR="00242211" w:rsidRPr="00AB7E55">
        <w:t xml:space="preserve">и в предположении, что </w:t>
      </w:r>
      <w:r w:rsidR="00242211" w:rsidRPr="00AB7E55">
        <w:rPr>
          <w:lang w:val="en-US"/>
        </w:rPr>
        <w:t>PSD</w:t>
      </w:r>
      <w:r w:rsidR="00242211" w:rsidRPr="00AB7E55">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rPr>
      </w:pPr>
      <w:r>
        <w:t xml:space="preserve">Во втором блоке выбираются единицы </w:t>
      </w:r>
      <w:r w:rsidR="00DC3A6E">
        <w:t xml:space="preserve">аргумента и значения </w:t>
      </w:r>
      <w:r>
        <w:rPr>
          <w:lang w:val="en-US"/>
        </w:rPr>
        <w:t>PSD</w:t>
      </w:r>
      <w:r w:rsidR="00DC3A6E">
        <w:t xml:space="preserve">, которые используются при экспорте или как единицы по умолчанию при импорте внешней </w:t>
      </w:r>
      <w:r w:rsidR="00DC3A6E">
        <w:rPr>
          <w:lang w:val="en-US"/>
        </w:rPr>
        <w:t>PSD</w:t>
      </w:r>
      <w:r w:rsidR="00725C75">
        <w:t xml:space="preserve"> из файла</w:t>
      </w:r>
      <w:r w:rsidR="00DC3A6E">
        <w:t xml:space="preserve"> в структурн</w:t>
      </w:r>
      <w:r w:rsidR="00725C75">
        <w:t>ой</w:t>
      </w:r>
      <w:r w:rsidR="00DC3A6E">
        <w:t xml:space="preserve"> таблиц</w:t>
      </w:r>
      <w:r w:rsidR="00725C75">
        <w:t>е</w:t>
      </w:r>
      <w:r w:rsidR="00DC3A6E">
        <w:t>.</w:t>
      </w:r>
    </w:p>
    <w:p w14:paraId="3C9E516A" w14:textId="3669B276" w:rsidR="00AE682B" w:rsidRPr="00A5786B" w:rsidRDefault="00B5026D" w:rsidP="00AE682B">
      <w:pPr>
        <w:spacing w:beforeLines="100" w:before="240" w:afterLines="150" w:after="360" w:line="276" w:lineRule="auto"/>
        <w:jc w:val="both"/>
      </w:pPr>
      <w:r>
        <w:t>В третьем блоке настраива</w:t>
      </w:r>
      <w:r w:rsidR="00AE682B">
        <w:t>ется рабочая</w:t>
      </w:r>
      <w:r>
        <w:t xml:space="preserve"> директори</w:t>
      </w:r>
      <w:r w:rsidR="00AE682B">
        <w:t>я</w:t>
      </w:r>
      <w:r>
        <w:t xml:space="preserve"> для ввода и вывода. </w:t>
      </w:r>
      <w:r w:rsidR="00AE682B">
        <w:t>При быстром сохранении</w:t>
      </w:r>
      <w:r w:rsidR="00AE682B" w:rsidRPr="00B97E1C">
        <w:t xml:space="preserve"> </w:t>
      </w:r>
      <w:r w:rsidR="00AE682B">
        <w:t>(</w:t>
      </w:r>
      <w:r w:rsidR="00765C1A">
        <w:t>"</w:t>
      </w:r>
      <w:r w:rsidR="00AE682B" w:rsidRPr="00864082">
        <w:rPr>
          <w:u w:val="single"/>
          <w:lang w:val="en-US"/>
        </w:rPr>
        <w:t>Ctrl</w:t>
      </w:r>
      <w:r w:rsidR="00AE682B" w:rsidRPr="00864082">
        <w:rPr>
          <w:u w:val="single"/>
        </w:rPr>
        <w:t>+</w:t>
      </w:r>
      <w:r w:rsidR="00AE682B" w:rsidRPr="00864082">
        <w:rPr>
          <w:u w:val="single"/>
          <w:lang w:val="en-US"/>
        </w:rPr>
        <w:t>S</w:t>
      </w:r>
      <w:r w:rsidR="00765C1A">
        <w:t>"</w:t>
      </w:r>
      <w:r w:rsidR="00AE682B">
        <w:t>)</w:t>
      </w:r>
      <w:r w:rsidR="00AE682B" w:rsidRPr="00B97E1C">
        <w:t xml:space="preserve"> </w:t>
      </w:r>
      <w:r w:rsidR="00AE682B">
        <w:t xml:space="preserve">нового проекта, т.е. проекта, который не был ранее загружен, файл </w:t>
      </w:r>
      <w:r w:rsidR="00AE682B">
        <w:rPr>
          <w:lang w:val="en-US"/>
        </w:rPr>
        <w:t>c</w:t>
      </w:r>
      <w:r w:rsidR="00AE682B" w:rsidRPr="005A6C1D">
        <w:t xml:space="preserve"> </w:t>
      </w:r>
      <w:r w:rsidR="00AE682B">
        <w:t xml:space="preserve">названием вида </w:t>
      </w:r>
      <w:r w:rsidR="00765C1A">
        <w:t>"</w:t>
      </w:r>
      <w:r w:rsidR="00AE682B" w:rsidRPr="00864082">
        <w:rPr>
          <w:rFonts w:ascii="Courier New" w:hAnsi="Courier New" w:cs="Courier New"/>
          <w:color w:val="C00000"/>
          <w:lang w:val="en-US"/>
        </w:rPr>
        <w:t>save</w:t>
      </w:r>
      <w:r w:rsidR="00AE682B" w:rsidRPr="00864082">
        <w:rPr>
          <w:rFonts w:ascii="Courier New" w:hAnsi="Courier New" w:cs="Courier New"/>
          <w:color w:val="C00000"/>
        </w:rPr>
        <w:t>_</w:t>
      </w:r>
      <w:r w:rsidR="00AE682B" w:rsidRPr="00864082">
        <w:rPr>
          <w:rFonts w:ascii="Courier New" w:hAnsi="Courier New" w:cs="Courier New"/>
          <w:color w:val="C00000"/>
          <w:lang w:val="en-US"/>
        </w:rPr>
        <w:t>v</w:t>
      </w:r>
      <w:r w:rsidR="00AE682B" w:rsidRPr="00864082">
        <w:rPr>
          <w:rFonts w:ascii="Courier New" w:hAnsi="Courier New" w:cs="Courier New"/>
          <w:color w:val="C00000"/>
        </w:rPr>
        <w:t>.</w:t>
      </w:r>
      <w:r w:rsidR="00AE682B" w:rsidRPr="00864082">
        <w:rPr>
          <w:rFonts w:ascii="Courier New" w:hAnsi="Courier New" w:cs="Courier New"/>
          <w:color w:val="C00000"/>
          <w:lang w:val="en-US"/>
        </w:rPr>
        <w:t>X</w:t>
      </w:r>
      <w:r w:rsidR="00AE682B" w:rsidRPr="00864082">
        <w:rPr>
          <w:rFonts w:ascii="Courier New" w:hAnsi="Courier New" w:cs="Courier New"/>
          <w:color w:val="C00000"/>
        </w:rPr>
        <w:t>.</w:t>
      </w:r>
      <w:r w:rsidR="00AE682B" w:rsidRPr="00864082">
        <w:rPr>
          <w:rFonts w:ascii="Courier New" w:hAnsi="Courier New" w:cs="Courier New"/>
          <w:color w:val="C00000"/>
          <w:lang w:val="en-US"/>
        </w:rPr>
        <w:t>Y</w:t>
      </w:r>
      <w:r w:rsidR="00AE682B" w:rsidRPr="00864082">
        <w:rPr>
          <w:rFonts w:ascii="Courier New" w:hAnsi="Courier New" w:cs="Courier New"/>
          <w:color w:val="C00000"/>
        </w:rPr>
        <w:t>.</w:t>
      </w:r>
      <w:r w:rsidR="00AE682B" w:rsidRPr="00864082">
        <w:rPr>
          <w:rFonts w:ascii="Courier New" w:hAnsi="Courier New" w:cs="Courier New"/>
          <w:color w:val="C00000"/>
          <w:lang w:val="en-US"/>
        </w:rPr>
        <w:t>Z</w:t>
      </w:r>
      <w:r w:rsidR="00AE682B" w:rsidRPr="00864082">
        <w:rPr>
          <w:rFonts w:ascii="Courier New" w:hAnsi="Courier New" w:cs="Courier New"/>
          <w:color w:val="C00000"/>
        </w:rPr>
        <w:t>.</w:t>
      </w:r>
      <w:r w:rsidR="00AE682B" w:rsidRPr="00864082">
        <w:rPr>
          <w:rFonts w:ascii="Courier New" w:hAnsi="Courier New" w:cs="Courier New"/>
          <w:color w:val="C00000"/>
          <w:lang w:val="en-US"/>
        </w:rPr>
        <w:t>fit</w:t>
      </w:r>
      <w:r w:rsidR="00765C1A">
        <w:t>"</w:t>
      </w:r>
      <w:r w:rsidR="00AE682B">
        <w:t xml:space="preserve">, где </w:t>
      </w:r>
      <w:r w:rsidR="00AE682B">
        <w:rPr>
          <w:lang w:val="en-US"/>
        </w:rPr>
        <w:t>X</w:t>
      </w:r>
      <w:r w:rsidR="00AE682B">
        <w:t>.</w:t>
      </w:r>
      <w:r w:rsidR="00AE682B">
        <w:rPr>
          <w:lang w:val="en-US"/>
        </w:rPr>
        <w:t>Y</w:t>
      </w:r>
      <w:r w:rsidR="00AE682B">
        <w:t>.</w:t>
      </w:r>
      <w:r w:rsidR="00AE682B">
        <w:rPr>
          <w:lang w:val="en-US"/>
        </w:rPr>
        <w:t>Z</w:t>
      </w:r>
      <w:r w:rsidR="00AE682B">
        <w:t xml:space="preserve"> – номер версии </w:t>
      </w:r>
      <w:r w:rsidR="00AE682B">
        <w:rPr>
          <w:lang w:val="en-US"/>
        </w:rPr>
        <w:t>Multifitting</w:t>
      </w:r>
      <w:r w:rsidR="00AE682B">
        <w:t>, сохраняется в эту директорию. Вывод программы в текстовые файлы сохраняется туда же.</w:t>
      </w:r>
      <w:r w:rsidR="00254DD7">
        <w:t xml:space="preserve"> </w:t>
      </w:r>
      <w:r w:rsidR="00A5786B">
        <w:t xml:space="preserve">Также рабочая директория является стартовой в диалоговом окне при нажатии </w:t>
      </w:r>
      <w:r w:rsidR="00765C1A">
        <w:t>"</w:t>
      </w:r>
      <w:r w:rsidR="00A5786B" w:rsidRPr="00864082">
        <w:rPr>
          <w:u w:val="single"/>
          <w:lang w:val="en-US"/>
        </w:rPr>
        <w:t>Ctrl</w:t>
      </w:r>
      <w:r w:rsidR="00A5786B" w:rsidRPr="00864082">
        <w:rPr>
          <w:u w:val="single"/>
        </w:rPr>
        <w:t>+</w:t>
      </w:r>
      <w:r w:rsidR="00A5786B" w:rsidRPr="00864082">
        <w:rPr>
          <w:u w:val="single"/>
          <w:lang w:val="en-US"/>
        </w:rPr>
        <w:t>Shift</w:t>
      </w:r>
      <w:r w:rsidR="00A5786B" w:rsidRPr="00864082">
        <w:rPr>
          <w:u w:val="single"/>
        </w:rPr>
        <w:t>+</w:t>
      </w:r>
      <w:r w:rsidR="00A5786B" w:rsidRPr="00864082">
        <w:rPr>
          <w:u w:val="single"/>
          <w:lang w:val="en-US"/>
        </w:rPr>
        <w:t>O</w:t>
      </w:r>
      <w:r w:rsidR="00765C1A">
        <w:t>"</w:t>
      </w:r>
      <w:r w:rsidR="00A5786B">
        <w:t>.</w:t>
      </w:r>
    </w:p>
    <w:p w14:paraId="20A619B0" w14:textId="0E2F0BE9" w:rsidR="00B5026D" w:rsidRPr="00AE682B" w:rsidRDefault="00765C1A" w:rsidP="00B97E1C">
      <w:pPr>
        <w:spacing w:beforeLines="100" w:before="240" w:afterLines="150" w:after="360" w:line="276" w:lineRule="auto"/>
        <w:jc w:val="both"/>
      </w:pPr>
      <w:r>
        <w:lastRenderedPageBreak/>
        <w:t>"</w:t>
      </w:r>
      <w:r w:rsidR="00B5026D" w:rsidRPr="00394B46">
        <w:rPr>
          <w:rFonts w:ascii="Arial" w:hAnsi="Arial" w:cs="Arial"/>
          <w:color w:val="C00000"/>
          <w:lang w:val="en-US"/>
        </w:rPr>
        <w:t>Save</w:t>
      </w:r>
      <w:r w:rsidR="00B5026D" w:rsidRPr="00394B46">
        <w:rPr>
          <w:rFonts w:ascii="Arial" w:hAnsi="Arial" w:cs="Arial"/>
          <w:color w:val="C00000"/>
        </w:rPr>
        <w:t>/</w:t>
      </w:r>
      <w:r w:rsidR="00B5026D" w:rsidRPr="00394B46">
        <w:rPr>
          <w:rFonts w:ascii="Arial" w:hAnsi="Arial" w:cs="Arial"/>
          <w:color w:val="C00000"/>
          <w:lang w:val="en-US"/>
        </w:rPr>
        <w:t>output</w:t>
      </w:r>
      <w:r w:rsidR="00B5026D" w:rsidRPr="00394B46">
        <w:rPr>
          <w:rFonts w:ascii="Arial" w:hAnsi="Arial" w:cs="Arial"/>
          <w:color w:val="C00000"/>
        </w:rPr>
        <w:t xml:space="preserve"> </w:t>
      </w:r>
      <w:r w:rsidR="00B5026D" w:rsidRPr="00394B46">
        <w:rPr>
          <w:rFonts w:ascii="Arial" w:hAnsi="Arial" w:cs="Arial"/>
          <w:color w:val="C00000"/>
          <w:lang w:val="en-US"/>
        </w:rPr>
        <w:t>to</w:t>
      </w:r>
      <w:r w:rsidR="00B5026D" w:rsidRPr="00394B46">
        <w:rPr>
          <w:rFonts w:ascii="Arial" w:hAnsi="Arial" w:cs="Arial"/>
          <w:color w:val="C00000"/>
        </w:rPr>
        <w:t xml:space="preserve"> </w:t>
      </w:r>
      <w:r w:rsidR="00B5026D" w:rsidRPr="00394B46">
        <w:rPr>
          <w:rFonts w:ascii="Arial" w:hAnsi="Arial" w:cs="Arial"/>
          <w:color w:val="C00000"/>
          <w:lang w:val="en-US"/>
        </w:rPr>
        <w:t>Multifitting</w:t>
      </w:r>
      <w:r w:rsidR="00B5026D" w:rsidRPr="00394B46">
        <w:rPr>
          <w:rFonts w:ascii="Arial" w:hAnsi="Arial" w:cs="Arial"/>
          <w:color w:val="C00000"/>
        </w:rPr>
        <w:t xml:space="preserve"> </w:t>
      </w:r>
      <w:r w:rsidR="00B5026D" w:rsidRPr="00394B46">
        <w:rPr>
          <w:rFonts w:ascii="Arial" w:hAnsi="Arial" w:cs="Arial"/>
          <w:color w:val="C00000"/>
          <w:lang w:val="en-US"/>
        </w:rPr>
        <w:t>directory</w:t>
      </w:r>
      <w:r>
        <w:t>"</w:t>
      </w:r>
      <w:r w:rsidR="00B5026D" w:rsidRPr="000C26A0">
        <w:t xml:space="preserve"> </w:t>
      </w:r>
      <w:r w:rsidR="000C26A0">
        <w:t>устанавливает</w:t>
      </w:r>
      <w:r w:rsidR="000C26A0" w:rsidRPr="000C26A0">
        <w:t xml:space="preserve"> </w:t>
      </w:r>
      <w:r w:rsidR="000C26A0">
        <w:t xml:space="preserve">в качестве </w:t>
      </w:r>
      <w:r w:rsidR="00AE682B">
        <w:t xml:space="preserve">рабочей </w:t>
      </w:r>
      <w:r w:rsidR="000C26A0">
        <w:t>директории</w:t>
      </w:r>
      <w:r w:rsidR="000C26A0" w:rsidRPr="000C26A0">
        <w:t xml:space="preserve"> </w:t>
      </w:r>
      <w:r w:rsidR="000C26A0">
        <w:t xml:space="preserve">расположение исполняемого файла </w:t>
      </w:r>
      <w:r w:rsidR="000C26A0">
        <w:rPr>
          <w:lang w:val="en-US"/>
        </w:rPr>
        <w:t>Multifitting</w:t>
      </w:r>
      <w:r w:rsidR="003817BA" w:rsidRPr="000C26A0">
        <w:t>.</w:t>
      </w:r>
      <w:r w:rsidR="00B97E1C">
        <w:t xml:space="preserve"> </w:t>
      </w:r>
    </w:p>
    <w:p w14:paraId="1F344809" w14:textId="5FED2F58" w:rsidR="00AE682B" w:rsidRDefault="00765C1A" w:rsidP="00AE682B">
      <w:pPr>
        <w:spacing w:beforeLines="100" w:before="240" w:afterLines="150" w:after="360" w:line="276" w:lineRule="auto"/>
        <w:jc w:val="both"/>
      </w:pPr>
      <w:r>
        <w:t>"</w:t>
      </w:r>
      <w:r w:rsidR="00AE682B" w:rsidRPr="00394B46">
        <w:rPr>
          <w:rFonts w:ascii="Arial" w:hAnsi="Arial" w:cs="Arial"/>
          <w:color w:val="C00000"/>
          <w:lang w:val="en-US"/>
        </w:rPr>
        <w:t>Save</w:t>
      </w:r>
      <w:r w:rsidR="00AE682B" w:rsidRPr="00394B46">
        <w:rPr>
          <w:rFonts w:ascii="Arial" w:hAnsi="Arial" w:cs="Arial"/>
          <w:color w:val="C00000"/>
        </w:rPr>
        <w:t>/</w:t>
      </w:r>
      <w:r w:rsidR="00AE682B" w:rsidRPr="00394B46">
        <w:rPr>
          <w:rFonts w:ascii="Arial" w:hAnsi="Arial" w:cs="Arial"/>
          <w:color w:val="C00000"/>
          <w:lang w:val="en-US"/>
        </w:rPr>
        <w:t>output</w:t>
      </w:r>
      <w:r w:rsidR="00AE682B" w:rsidRPr="00394B46">
        <w:rPr>
          <w:rFonts w:ascii="Arial" w:hAnsi="Arial" w:cs="Arial"/>
          <w:color w:val="C00000"/>
        </w:rPr>
        <w:t xml:space="preserve"> </w:t>
      </w:r>
      <w:r w:rsidR="00AE682B" w:rsidRPr="00394B46">
        <w:rPr>
          <w:rFonts w:ascii="Arial" w:hAnsi="Arial" w:cs="Arial"/>
          <w:color w:val="C00000"/>
          <w:lang w:val="en-US"/>
        </w:rPr>
        <w:t>to</w:t>
      </w:r>
      <w:r w:rsidR="00AE682B" w:rsidRPr="00394B46">
        <w:rPr>
          <w:rFonts w:ascii="Arial" w:hAnsi="Arial" w:cs="Arial"/>
          <w:color w:val="C00000"/>
        </w:rPr>
        <w:t xml:space="preserve"> </w:t>
      </w:r>
      <w:r w:rsidR="00AE682B" w:rsidRPr="00394B46">
        <w:rPr>
          <w:rFonts w:ascii="Arial" w:hAnsi="Arial" w:cs="Arial"/>
          <w:color w:val="C00000"/>
          <w:lang w:val="en-US"/>
        </w:rPr>
        <w:t>chosen</w:t>
      </w:r>
      <w:r w:rsidR="00AE682B" w:rsidRPr="00394B46">
        <w:rPr>
          <w:rFonts w:ascii="Arial" w:hAnsi="Arial" w:cs="Arial"/>
          <w:color w:val="C00000"/>
        </w:rPr>
        <w:t xml:space="preserve"> </w:t>
      </w:r>
      <w:r w:rsidR="00AE682B" w:rsidRPr="00394B46">
        <w:rPr>
          <w:rFonts w:ascii="Arial" w:hAnsi="Arial" w:cs="Arial"/>
          <w:color w:val="C00000"/>
          <w:lang w:val="en-US"/>
        </w:rPr>
        <w:t>directory</w:t>
      </w:r>
      <w:r>
        <w:t>"</w:t>
      </w:r>
      <w:r w:rsidR="00AE682B" w:rsidRPr="000C26A0">
        <w:t xml:space="preserve"> </w:t>
      </w:r>
      <w:r w:rsidR="0082137C">
        <w:t>позволяет</w:t>
      </w:r>
      <w:r w:rsidR="00AE682B" w:rsidRPr="000577DE">
        <w:t xml:space="preserve"> выбрать </w:t>
      </w:r>
      <w:r w:rsidR="00C677AB" w:rsidRPr="000577DE">
        <w:t>любую</w:t>
      </w:r>
      <w:r w:rsidR="00AE682B" w:rsidRPr="000577DE">
        <w:t xml:space="preserve"> директорию в качестве рабочей, </w:t>
      </w:r>
      <w:r w:rsidR="003E0D4A" w:rsidRPr="000577DE">
        <w:t>введя</w:t>
      </w:r>
      <w:r w:rsidR="00AE682B" w:rsidRPr="000577DE">
        <w:t xml:space="preserve"> адрес</w:t>
      </w:r>
      <w:r w:rsidR="00AE682B">
        <w:t xml:space="preserve"> вручную или выбрав кнопкой </w:t>
      </w:r>
      <w:r>
        <w:t>"</w:t>
      </w:r>
      <w:r w:rsidR="00AE682B" w:rsidRPr="00394B46">
        <w:rPr>
          <w:rFonts w:ascii="Arial" w:hAnsi="Arial" w:cs="Arial"/>
          <w:color w:val="C00000"/>
          <w:lang w:val="en-US"/>
        </w:rPr>
        <w:t>Set</w:t>
      </w:r>
      <w:r w:rsidR="00AE682B" w:rsidRPr="00394B46">
        <w:rPr>
          <w:rFonts w:ascii="Arial" w:hAnsi="Arial" w:cs="Arial"/>
          <w:color w:val="C00000"/>
        </w:rPr>
        <w:t xml:space="preserve"> </w:t>
      </w:r>
      <w:r w:rsidR="00AE682B" w:rsidRPr="00394B46">
        <w:rPr>
          <w:rFonts w:ascii="Arial" w:hAnsi="Arial" w:cs="Arial"/>
          <w:color w:val="C00000"/>
          <w:lang w:val="en-US"/>
        </w:rPr>
        <w:t>up</w:t>
      </w:r>
      <w:r>
        <w:t>"</w:t>
      </w:r>
      <w:r w:rsidR="00AE682B">
        <w:t>.</w:t>
      </w:r>
    </w:p>
    <w:p w14:paraId="33BC459B" w14:textId="4F234006" w:rsidR="00EC0E67" w:rsidRDefault="00765C1A" w:rsidP="00EC0E67">
      <w:pPr>
        <w:spacing w:beforeLines="100" w:before="240" w:afterLines="150" w:after="360" w:line="276" w:lineRule="auto"/>
        <w:jc w:val="both"/>
      </w:pPr>
      <w:r>
        <w:t>"</w:t>
      </w:r>
      <w:r w:rsidR="00EC0E67" w:rsidRPr="00394B46">
        <w:rPr>
          <w:rFonts w:ascii="Arial" w:hAnsi="Arial" w:cs="Arial"/>
          <w:color w:val="C00000"/>
          <w:lang w:val="en-US"/>
        </w:rPr>
        <w:t>Save</w:t>
      </w:r>
      <w:r w:rsidR="00EC0E67" w:rsidRPr="00394B46">
        <w:rPr>
          <w:rFonts w:ascii="Arial" w:hAnsi="Arial" w:cs="Arial"/>
          <w:color w:val="C00000"/>
        </w:rPr>
        <w:t>/</w:t>
      </w:r>
      <w:r w:rsidR="00EC0E67" w:rsidRPr="00394B46">
        <w:rPr>
          <w:rFonts w:ascii="Arial" w:hAnsi="Arial" w:cs="Arial"/>
          <w:color w:val="C00000"/>
          <w:lang w:val="en-US"/>
        </w:rPr>
        <w:t>output</w:t>
      </w:r>
      <w:r w:rsidR="00EC0E67" w:rsidRPr="00394B46">
        <w:rPr>
          <w:rFonts w:ascii="Arial" w:hAnsi="Arial" w:cs="Arial"/>
          <w:color w:val="C00000"/>
        </w:rPr>
        <w:t xml:space="preserve"> </w:t>
      </w:r>
      <w:r w:rsidR="00EC0E67" w:rsidRPr="00394B46">
        <w:rPr>
          <w:rFonts w:ascii="Arial" w:hAnsi="Arial" w:cs="Arial"/>
          <w:color w:val="C00000"/>
          <w:lang w:val="en-US"/>
        </w:rPr>
        <w:t>to</w:t>
      </w:r>
      <w:r w:rsidR="00EC0E67" w:rsidRPr="00394B46">
        <w:rPr>
          <w:rFonts w:ascii="Arial" w:hAnsi="Arial" w:cs="Arial"/>
          <w:color w:val="C00000"/>
        </w:rPr>
        <w:t xml:space="preserve"> </w:t>
      </w:r>
      <w:r w:rsidR="00EC0E67" w:rsidRPr="00394B46">
        <w:rPr>
          <w:rFonts w:ascii="Arial" w:hAnsi="Arial" w:cs="Arial"/>
          <w:color w:val="C00000"/>
          <w:lang w:val="en-US"/>
        </w:rPr>
        <w:t>last</w:t>
      </w:r>
      <w:r w:rsidR="009F474B">
        <w:rPr>
          <w:rFonts w:ascii="Arial" w:hAnsi="Arial" w:cs="Arial"/>
          <w:color w:val="C00000"/>
        </w:rPr>
        <w:t xml:space="preserve"> </w:t>
      </w:r>
      <w:r w:rsidR="00EC0E67" w:rsidRPr="00394B46">
        <w:rPr>
          <w:rFonts w:ascii="Arial" w:hAnsi="Arial" w:cs="Arial"/>
          <w:color w:val="C00000"/>
        </w:rPr>
        <w:t>.</w:t>
      </w:r>
      <w:r w:rsidR="00EC0E67" w:rsidRPr="00394B46">
        <w:rPr>
          <w:rFonts w:ascii="Arial" w:hAnsi="Arial" w:cs="Arial"/>
          <w:color w:val="C00000"/>
          <w:lang w:val="en-US"/>
        </w:rPr>
        <w:t>fit</w:t>
      </w:r>
      <w:r w:rsidR="00EC0E67" w:rsidRPr="00394B46">
        <w:rPr>
          <w:rFonts w:ascii="Arial" w:hAnsi="Arial" w:cs="Arial"/>
          <w:color w:val="C00000"/>
        </w:rPr>
        <w:t xml:space="preserve"> </w:t>
      </w:r>
      <w:r w:rsidR="00F70C92" w:rsidRPr="00394B46">
        <w:rPr>
          <w:rFonts w:ascii="Arial" w:hAnsi="Arial" w:cs="Arial"/>
          <w:color w:val="C00000"/>
          <w:lang w:val="en-US"/>
        </w:rPr>
        <w:t>file</w:t>
      </w:r>
      <w:r w:rsidR="00F70C92" w:rsidRPr="00394B46">
        <w:rPr>
          <w:rFonts w:ascii="Arial" w:hAnsi="Arial" w:cs="Arial"/>
          <w:color w:val="C00000"/>
        </w:rPr>
        <w:t xml:space="preserve"> </w:t>
      </w:r>
      <w:r w:rsidR="00EC0E67" w:rsidRPr="00394B46">
        <w:rPr>
          <w:rFonts w:ascii="Arial" w:hAnsi="Arial" w:cs="Arial"/>
          <w:color w:val="C00000"/>
          <w:lang w:val="en-US"/>
        </w:rPr>
        <w:t>directory</w:t>
      </w:r>
      <w:r>
        <w:t>"</w:t>
      </w:r>
      <w:r w:rsidR="00EC0E67" w:rsidRPr="000C26A0">
        <w:t xml:space="preserve"> </w:t>
      </w:r>
      <w:r w:rsidR="00F70C92">
        <w:t xml:space="preserve">сохранение </w:t>
      </w:r>
      <w:r w:rsidR="00F70C92" w:rsidRPr="009B7EB4">
        <w:t xml:space="preserve">идёт в директорию, </w:t>
      </w:r>
      <w:r w:rsidR="0018154A" w:rsidRPr="009B7EB4">
        <w:t xml:space="preserve">из </w:t>
      </w:r>
      <w:r w:rsidR="00F70C92" w:rsidRPr="009B7EB4">
        <w:t xml:space="preserve">которой </w:t>
      </w:r>
      <w:r w:rsidR="00EE4EBA" w:rsidRPr="009B7EB4">
        <w:t>последний</w:t>
      </w:r>
      <w:r w:rsidR="0018154A" w:rsidRPr="009B7EB4">
        <w:t xml:space="preserve"> раз был загружен</w:t>
      </w:r>
      <w:r w:rsidR="00EE4EBA" w:rsidRPr="009B7EB4">
        <w:t xml:space="preserve"> </w:t>
      </w:r>
      <w:r w:rsidR="00F70C92" w:rsidRPr="009B7EB4">
        <w:t>файл проекта.</w:t>
      </w:r>
    </w:p>
    <w:p w14:paraId="58C717F6" w14:textId="3695E036" w:rsidR="00F70C92" w:rsidRPr="00254DD7" w:rsidRDefault="00765C1A" w:rsidP="00254DD7">
      <w:pPr>
        <w:spacing w:beforeLines="100" w:before="240" w:afterLines="150" w:after="360" w:line="276" w:lineRule="auto"/>
        <w:jc w:val="both"/>
      </w:pPr>
      <w:r>
        <w:t>"</w:t>
      </w:r>
      <w:r w:rsidR="00F70C92" w:rsidRPr="00394B46">
        <w:rPr>
          <w:rFonts w:ascii="Arial" w:hAnsi="Arial" w:cs="Arial"/>
          <w:color w:val="C00000"/>
          <w:lang w:val="en-US"/>
        </w:rPr>
        <w:t>Always</w:t>
      </w:r>
      <w:r w:rsidR="00F70C92" w:rsidRPr="00394B46">
        <w:rPr>
          <w:rFonts w:ascii="Arial" w:hAnsi="Arial" w:cs="Arial"/>
          <w:color w:val="C00000"/>
        </w:rPr>
        <w:t xml:space="preserve"> </w:t>
      </w:r>
      <w:r w:rsidR="00F70C92" w:rsidRPr="00394B46">
        <w:rPr>
          <w:rFonts w:ascii="Arial" w:hAnsi="Arial" w:cs="Arial"/>
          <w:color w:val="C00000"/>
          <w:lang w:val="en-US"/>
        </w:rPr>
        <w:t>open</w:t>
      </w:r>
      <w:r w:rsidR="00F70C92" w:rsidRPr="00394B46">
        <w:rPr>
          <w:rFonts w:ascii="Arial" w:hAnsi="Arial" w:cs="Arial"/>
          <w:color w:val="C00000"/>
        </w:rPr>
        <w:t xml:space="preserve"> </w:t>
      </w:r>
      <w:r w:rsidR="00F70C92" w:rsidRPr="00394B46">
        <w:rPr>
          <w:rFonts w:ascii="Arial" w:hAnsi="Arial" w:cs="Arial"/>
          <w:color w:val="C00000"/>
          <w:lang w:val="en-US"/>
        </w:rPr>
        <w:t>last</w:t>
      </w:r>
      <w:r w:rsidR="00F70C92" w:rsidRPr="00394B46">
        <w:rPr>
          <w:rFonts w:ascii="Arial" w:hAnsi="Arial" w:cs="Arial"/>
          <w:color w:val="C00000"/>
        </w:rPr>
        <w:t xml:space="preserve"> </w:t>
      </w:r>
      <w:r w:rsidR="00F70C92" w:rsidRPr="00394B46">
        <w:rPr>
          <w:rFonts w:ascii="Arial" w:hAnsi="Arial" w:cs="Arial"/>
          <w:color w:val="C00000"/>
          <w:lang w:val="en-US"/>
        </w:rPr>
        <w:t>file</w:t>
      </w:r>
      <w:r>
        <w:t>"</w:t>
      </w:r>
      <w:r w:rsidR="00F70C92" w:rsidRPr="00774B98">
        <w:t xml:space="preserve"> –</w:t>
      </w:r>
      <w:r w:rsidR="00774B98" w:rsidRPr="00774B98">
        <w:t xml:space="preserve"> </w:t>
      </w:r>
      <w:r w:rsidR="00774B98">
        <w:t>опция</w:t>
      </w:r>
      <w:r w:rsidR="00774B98" w:rsidRPr="00774B98">
        <w:t xml:space="preserve">, </w:t>
      </w:r>
      <w:r w:rsidR="00774B98">
        <w:t>позволяющая</w:t>
      </w:r>
      <w:r w:rsidR="00774B98" w:rsidRPr="00774B98">
        <w:t xml:space="preserve"> </w:t>
      </w:r>
      <w:r w:rsidR="00774B98">
        <w:t>сразу же после запуска</w:t>
      </w:r>
      <w:r w:rsidR="00254DD7">
        <w:t xml:space="preserve"> </w:t>
      </w:r>
      <w:r w:rsidR="00254DD7">
        <w:rPr>
          <w:lang w:val="en-US"/>
        </w:rPr>
        <w:t>Multifitting</w:t>
      </w:r>
      <w:r w:rsidR="00774B98">
        <w:t xml:space="preserve"> </w:t>
      </w:r>
      <w:r w:rsidR="00254DD7">
        <w:t>быстрым открытием</w:t>
      </w:r>
      <w:r w:rsidR="00254DD7" w:rsidRPr="00B97E1C">
        <w:t xml:space="preserve"> </w:t>
      </w:r>
      <w:r w:rsidR="00254DD7">
        <w:t>(</w:t>
      </w:r>
      <w:r>
        <w:t>"</w:t>
      </w:r>
      <w:r w:rsidR="00254DD7" w:rsidRPr="00394B46">
        <w:rPr>
          <w:u w:val="single"/>
          <w:lang w:val="en-US"/>
        </w:rPr>
        <w:t>Ctrl</w:t>
      </w:r>
      <w:r w:rsidR="00254DD7" w:rsidRPr="00394B46">
        <w:rPr>
          <w:u w:val="single"/>
        </w:rPr>
        <w:t>+</w:t>
      </w:r>
      <w:r w:rsidR="00254DD7" w:rsidRPr="00394B46">
        <w:rPr>
          <w:u w:val="single"/>
          <w:lang w:val="en-US"/>
        </w:rPr>
        <w:t>O</w:t>
      </w:r>
      <w:r>
        <w:t>"</w:t>
      </w:r>
      <w:r w:rsidR="00254DD7">
        <w:t>)</w:t>
      </w:r>
      <w:r w:rsidR="00254DD7" w:rsidRPr="00254DD7">
        <w:t xml:space="preserve"> </w:t>
      </w:r>
      <w:r w:rsidR="00254DD7">
        <w:t xml:space="preserve">загружать последний загруженный файл независимо от выбранной рабочей директории. Если опция </w:t>
      </w:r>
      <w:r w:rsidR="00254DD7" w:rsidRPr="002768BD">
        <w:t xml:space="preserve">отключена, то </w:t>
      </w:r>
      <w:r w:rsidR="009F474B" w:rsidRPr="002768BD">
        <w:t xml:space="preserve">при </w:t>
      </w:r>
      <w:r w:rsidR="00254DD7" w:rsidRPr="002768BD">
        <w:t>нажати</w:t>
      </w:r>
      <w:r w:rsidR="009F474B" w:rsidRPr="002768BD">
        <w:t>и</w:t>
      </w:r>
      <w:r w:rsidR="00254DD7" w:rsidRPr="002768BD">
        <w:t xml:space="preserve"> </w:t>
      </w:r>
      <w:r>
        <w:t>"</w:t>
      </w:r>
      <w:r w:rsidR="00254DD7" w:rsidRPr="002768BD">
        <w:rPr>
          <w:u w:val="single"/>
          <w:lang w:val="en-US"/>
        </w:rPr>
        <w:t>Ctrl</w:t>
      </w:r>
      <w:r w:rsidR="00254DD7" w:rsidRPr="002768BD">
        <w:rPr>
          <w:u w:val="single"/>
        </w:rPr>
        <w:t>+</w:t>
      </w:r>
      <w:r w:rsidR="00254DD7" w:rsidRPr="002768BD">
        <w:rPr>
          <w:u w:val="single"/>
          <w:lang w:val="en-US"/>
        </w:rPr>
        <w:t>O</w:t>
      </w:r>
      <w:r>
        <w:t>"</w:t>
      </w:r>
      <w:r w:rsidR="00254DD7" w:rsidRPr="002768BD">
        <w:t xml:space="preserve"> сразу после запуска </w:t>
      </w:r>
      <w:r w:rsidR="009F474B" w:rsidRPr="002768BD">
        <w:rPr>
          <w:lang w:val="en-US"/>
        </w:rPr>
        <w:t>Multifitting</w:t>
      </w:r>
      <w:r w:rsidR="009F474B" w:rsidRPr="002768BD">
        <w:t xml:space="preserve"> </w:t>
      </w:r>
      <w:r w:rsidR="00254DD7" w:rsidRPr="002768BD">
        <w:t xml:space="preserve">попытается открыть файл </w:t>
      </w:r>
      <w:r>
        <w:t>"</w:t>
      </w:r>
      <w:r w:rsidR="00254DD7" w:rsidRPr="002768BD">
        <w:rPr>
          <w:rFonts w:ascii="Courier New" w:hAnsi="Courier New" w:cs="Courier New"/>
          <w:color w:val="C00000"/>
          <w:lang w:val="en-US"/>
        </w:rPr>
        <w:t>save</w:t>
      </w:r>
      <w:r w:rsidR="00254DD7" w:rsidRPr="002768BD">
        <w:rPr>
          <w:rFonts w:ascii="Courier New" w:hAnsi="Courier New" w:cs="Courier New"/>
          <w:color w:val="C00000"/>
        </w:rPr>
        <w:t>_</w:t>
      </w:r>
      <w:r w:rsidR="00254DD7" w:rsidRPr="002768BD">
        <w:rPr>
          <w:rFonts w:ascii="Courier New" w:hAnsi="Courier New" w:cs="Courier New"/>
          <w:color w:val="C00000"/>
          <w:lang w:val="en-US"/>
        </w:rPr>
        <w:t>v</w:t>
      </w:r>
      <w:r w:rsidR="00254DD7" w:rsidRPr="002768BD">
        <w:rPr>
          <w:rFonts w:ascii="Courier New" w:hAnsi="Courier New" w:cs="Courier New"/>
          <w:color w:val="C00000"/>
        </w:rPr>
        <w:t>.</w:t>
      </w:r>
      <w:r w:rsidR="00254DD7" w:rsidRPr="002768BD">
        <w:rPr>
          <w:rFonts w:ascii="Courier New" w:hAnsi="Courier New" w:cs="Courier New"/>
          <w:color w:val="C00000"/>
          <w:lang w:val="en-US"/>
        </w:rPr>
        <w:t>X</w:t>
      </w:r>
      <w:r w:rsidR="00254DD7" w:rsidRPr="002768BD">
        <w:rPr>
          <w:rFonts w:ascii="Courier New" w:hAnsi="Courier New" w:cs="Courier New"/>
          <w:color w:val="C00000"/>
        </w:rPr>
        <w:t>.</w:t>
      </w:r>
      <w:r w:rsidR="00254DD7" w:rsidRPr="002768BD">
        <w:rPr>
          <w:rFonts w:ascii="Courier New" w:hAnsi="Courier New" w:cs="Courier New"/>
          <w:color w:val="C00000"/>
          <w:lang w:val="en-US"/>
        </w:rPr>
        <w:t>Y</w:t>
      </w:r>
      <w:r w:rsidR="00254DD7" w:rsidRPr="002768BD">
        <w:rPr>
          <w:rFonts w:ascii="Courier New" w:hAnsi="Courier New" w:cs="Courier New"/>
          <w:color w:val="C00000"/>
        </w:rPr>
        <w:t>.</w:t>
      </w:r>
      <w:r w:rsidR="00254DD7" w:rsidRPr="002768BD">
        <w:rPr>
          <w:rFonts w:ascii="Courier New" w:hAnsi="Courier New" w:cs="Courier New"/>
          <w:color w:val="C00000"/>
          <w:lang w:val="en-US"/>
        </w:rPr>
        <w:t>Z</w:t>
      </w:r>
      <w:r w:rsidR="00254DD7" w:rsidRPr="002768BD">
        <w:rPr>
          <w:rFonts w:ascii="Courier New" w:hAnsi="Courier New" w:cs="Courier New"/>
          <w:color w:val="C00000"/>
        </w:rPr>
        <w:t>.</w:t>
      </w:r>
      <w:r w:rsidR="00254DD7" w:rsidRPr="002768BD">
        <w:rPr>
          <w:rFonts w:ascii="Courier New" w:hAnsi="Courier New" w:cs="Courier New"/>
          <w:color w:val="C00000"/>
          <w:lang w:val="en-US"/>
        </w:rPr>
        <w:t>fit</w:t>
      </w:r>
      <w:r>
        <w:t>"</w:t>
      </w:r>
      <w:r w:rsidR="00254DD7" w:rsidRPr="002768BD">
        <w:t xml:space="preserve"> из рабочей директории. Если </w:t>
      </w:r>
      <w:r w:rsidR="000D4090" w:rsidRPr="002768BD">
        <w:t>такого файла не существует</w:t>
      </w:r>
      <w:r w:rsidR="00254DD7" w:rsidRPr="002768BD">
        <w:t xml:space="preserve">, </w:t>
      </w:r>
      <w:r w:rsidR="00254DD7" w:rsidRPr="002768BD">
        <w:rPr>
          <w:lang w:val="en-US"/>
        </w:rPr>
        <w:t>Multifitting</w:t>
      </w:r>
      <w:r w:rsidR="00254DD7">
        <w:t xml:space="preserve"> предупредит об этом</w:t>
      </w:r>
      <w:r w:rsidR="009F474B">
        <w:t>,</w:t>
      </w:r>
      <w:r w:rsidR="00C82F62" w:rsidRPr="00A540E3">
        <w:t xml:space="preserve"> </w:t>
      </w:r>
      <w:r w:rsidR="00254DD7">
        <w:t>и ничего не про</w:t>
      </w:r>
      <w:r w:rsidR="007D5E7D">
        <w:t>и</w:t>
      </w:r>
      <w:r w:rsidR="00254DD7">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5" w:name="_Toc121258706"/>
      <w:r>
        <w:rPr>
          <w:rFonts w:ascii="Times New Roman" w:hAnsi="Times New Roman" w:cs="Times New Roman"/>
          <w:color w:val="0070C0"/>
          <w:lang w:val="en-US"/>
        </w:rPr>
        <w:t>Calculation</w:t>
      </w:r>
      <w:bookmarkEnd w:id="145"/>
    </w:p>
    <w:p w14:paraId="38C44F35" w14:textId="2CC3E740"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lang w:val="en-US"/>
        </w:rPr>
      </w:pPr>
      <w:r w:rsidRPr="008205AD">
        <w:rPr>
          <w:noProof/>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rPr>
        <w:t xml:space="preserve">Вкладка </w:t>
      </w:r>
      <w:r w:rsidR="00765C1A">
        <w:rPr>
          <w:color w:val="00518E"/>
        </w:rPr>
        <w:t>"</w:t>
      </w:r>
      <w:r w:rsidRPr="00070862">
        <w:rPr>
          <w:rFonts w:ascii="Arial" w:hAnsi="Arial" w:cs="Arial"/>
          <w:color w:val="C00000"/>
          <w:lang w:val="en-US"/>
        </w:rPr>
        <w:t>Calculation</w:t>
      </w:r>
      <w:r w:rsidR="00765C1A">
        <w:rPr>
          <w:color w:val="00518E"/>
        </w:rPr>
        <w:t>"</w:t>
      </w:r>
    </w:p>
    <w:p w14:paraId="178035DB" w14:textId="77777777" w:rsidR="00A23303" w:rsidRDefault="00A23303" w:rsidP="00A23303">
      <w:pPr>
        <w:spacing w:beforeLines="100" w:before="240" w:afterLines="150" w:after="360" w:line="276" w:lineRule="auto"/>
        <w:jc w:val="both"/>
      </w:pPr>
      <w:r w:rsidRPr="006460E2">
        <w:t>Здесь находятся настройки глобальных параметров вычисления.</w:t>
      </w:r>
    </w:p>
    <w:p w14:paraId="7407DBC6" w14:textId="65368899" w:rsidR="00CD26B0" w:rsidRPr="008205AD" w:rsidRDefault="00CD26B0" w:rsidP="00C66DA2">
      <w:pPr>
        <w:spacing w:beforeLines="100" w:before="240" w:afterLines="150" w:after="360" w:line="276" w:lineRule="auto"/>
        <w:jc w:val="both"/>
      </w:pPr>
      <w:r w:rsidRPr="006460E2">
        <w:lastRenderedPageBreak/>
        <w:t xml:space="preserve">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00765C1A">
        <w:t>"</w:t>
      </w:r>
      <w:r w:rsidRPr="00BA013F">
        <w:rPr>
          <w:rFonts w:ascii="Arial" w:hAnsi="Arial" w:cs="Arial"/>
          <w:color w:val="C00000"/>
          <w:lang w:val="en-US"/>
        </w:rPr>
        <w:t>Threads</w:t>
      </w:r>
      <w:r w:rsidRPr="00BA013F">
        <w:rPr>
          <w:rFonts w:ascii="Arial" w:hAnsi="Arial" w:cs="Arial"/>
          <w:color w:val="C00000"/>
        </w:rPr>
        <w:t xml:space="preserve"> </w:t>
      </w:r>
      <w:r w:rsidRPr="00BA013F">
        <w:rPr>
          <w:rFonts w:ascii="Arial" w:hAnsi="Arial" w:cs="Arial"/>
          <w:color w:val="C00000"/>
          <w:lang w:val="en-US"/>
        </w:rPr>
        <w:t>to</w:t>
      </w:r>
      <w:r w:rsidRPr="00BA013F">
        <w:rPr>
          <w:rFonts w:ascii="Arial" w:hAnsi="Arial" w:cs="Arial"/>
          <w:color w:val="C00000"/>
        </w:rPr>
        <w:t xml:space="preserve"> </w:t>
      </w:r>
      <w:r w:rsidRPr="00BA013F">
        <w:rPr>
          <w:rFonts w:ascii="Arial" w:hAnsi="Arial" w:cs="Arial"/>
          <w:color w:val="C00000"/>
          <w:lang w:val="en-US"/>
        </w:rPr>
        <w:t>calculate</w:t>
      </w:r>
      <w:r w:rsidRPr="00BA013F">
        <w:rPr>
          <w:rFonts w:ascii="Arial" w:hAnsi="Arial" w:cs="Arial"/>
          <w:color w:val="C00000"/>
        </w:rPr>
        <w:t xml:space="preserve"> </w:t>
      </w:r>
      <w:r w:rsidRPr="00BA013F">
        <w:rPr>
          <w:rFonts w:ascii="Arial" w:hAnsi="Arial" w:cs="Arial"/>
          <w:color w:val="C00000"/>
          <w:lang w:val="en-US"/>
        </w:rPr>
        <w:t>reflectivity</w:t>
      </w:r>
      <w:r w:rsidR="00765C1A">
        <w:t>"</w:t>
      </w:r>
      <w:r w:rsidRPr="006460E2">
        <w:t>, именно это влияет на скорость расчёта кривых.</w:t>
      </w:r>
      <w:r>
        <w:t xml:space="preserve"> </w:t>
      </w:r>
    </w:p>
    <w:p w14:paraId="6C8741A6" w14:textId="3A8692BD" w:rsidR="00CD26B0" w:rsidRPr="006460E2" w:rsidRDefault="00765C1A" w:rsidP="00C66DA2">
      <w:pPr>
        <w:spacing w:beforeLines="100" w:before="240" w:afterLines="150" w:after="360" w:line="276" w:lineRule="auto"/>
        <w:jc w:val="both"/>
      </w:pPr>
      <w:r>
        <w:t>"</w:t>
      </w:r>
      <w:r w:rsidR="00CD26B0" w:rsidRPr="00BA013F">
        <w:rPr>
          <w:rFonts w:ascii="Arial" w:hAnsi="Arial" w:cs="Arial"/>
          <w:color w:val="C00000"/>
          <w:lang w:val="en-US"/>
        </w:rPr>
        <w:t>Threads</w:t>
      </w:r>
      <w:r w:rsidR="00CD26B0" w:rsidRPr="00BA013F">
        <w:rPr>
          <w:rFonts w:ascii="Arial" w:hAnsi="Arial" w:cs="Arial"/>
          <w:color w:val="C00000"/>
        </w:rPr>
        <w:t xml:space="preserve"> </w:t>
      </w:r>
      <w:r w:rsidR="00CD26B0" w:rsidRPr="00BA013F">
        <w:rPr>
          <w:rFonts w:ascii="Arial" w:hAnsi="Arial" w:cs="Arial"/>
          <w:color w:val="C00000"/>
          <w:lang w:val="en-US"/>
        </w:rPr>
        <w:t>to</w:t>
      </w:r>
      <w:r w:rsidR="00CD26B0" w:rsidRPr="00BA013F">
        <w:rPr>
          <w:rFonts w:ascii="Arial" w:hAnsi="Arial" w:cs="Arial"/>
          <w:color w:val="C00000"/>
        </w:rPr>
        <w:t xml:space="preserve"> </w:t>
      </w:r>
      <w:r w:rsidR="00CD26B0" w:rsidRPr="00BA013F">
        <w:rPr>
          <w:rFonts w:ascii="Arial" w:hAnsi="Arial" w:cs="Arial"/>
          <w:color w:val="C00000"/>
          <w:lang w:val="en-US"/>
        </w:rPr>
        <w:t>read</w:t>
      </w:r>
      <w:r w:rsidR="00CD26B0" w:rsidRPr="00BA013F">
        <w:rPr>
          <w:rFonts w:ascii="Arial" w:hAnsi="Arial" w:cs="Arial"/>
          <w:color w:val="C00000"/>
        </w:rPr>
        <w:t xml:space="preserve"> </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влияет на скорость загрузки в оперативную память базы оптических констант в момент запуска </w:t>
      </w:r>
      <w:r w:rsidR="00CD26B0" w:rsidRPr="008205AD">
        <w:rPr>
          <w:lang w:val="en-US"/>
        </w:rPr>
        <w:t>Multifitting</w:t>
      </w:r>
      <w:r w:rsidR="00CD26B0" w:rsidRPr="008205AD">
        <w:t xml:space="preserve"> или при ручной перезагрузке базы из меню главного окна (</w:t>
      </w:r>
      <w:r>
        <w:t>"</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 </w:t>
      </w:r>
      <w:r>
        <w:t>"</w:t>
      </w:r>
      <w:hyperlink w:anchor="_Optical_constants" w:history="1">
        <w:r w:rsidR="00CD26B0" w:rsidRPr="00BA013F">
          <w:rPr>
            <w:rStyle w:val="Hyperlink"/>
            <w:rFonts w:ascii="Arial" w:hAnsi="Arial" w:cs="Arial"/>
            <w:lang w:val="en-US"/>
          </w:rPr>
          <w:t>Reload</w:t>
        </w:r>
        <w:r w:rsidR="00CD26B0" w:rsidRPr="00BA013F">
          <w:rPr>
            <w:rStyle w:val="Hyperlink"/>
            <w:rFonts w:ascii="Arial" w:hAnsi="Arial" w:cs="Arial"/>
          </w:rPr>
          <w:t xml:space="preserve"> </w:t>
        </w:r>
        <w:r w:rsidR="00CD26B0" w:rsidRPr="00BA013F">
          <w:rPr>
            <w:rStyle w:val="Hyperlink"/>
            <w:rFonts w:ascii="Arial" w:hAnsi="Arial" w:cs="Arial"/>
            <w:lang w:val="en-US"/>
          </w:rPr>
          <w:t>optical</w:t>
        </w:r>
        <w:r w:rsidR="00CD26B0" w:rsidRPr="00BA013F">
          <w:rPr>
            <w:rStyle w:val="Hyperlink"/>
            <w:rFonts w:ascii="Arial" w:hAnsi="Arial" w:cs="Arial"/>
          </w:rPr>
          <w:t xml:space="preserve"> </w:t>
        </w:r>
        <w:r w:rsidR="00CD26B0" w:rsidRPr="00BA013F">
          <w:rPr>
            <w:rStyle w:val="Hyperlink"/>
            <w:rFonts w:ascii="Arial" w:hAnsi="Arial" w:cs="Arial"/>
            <w:lang w:val="en-US"/>
          </w:rPr>
          <w:t>constants</w:t>
        </w:r>
      </w:hyperlink>
      <w:r>
        <w:t>"</w:t>
      </w:r>
      <w:r w:rsidR="00CD26B0" w:rsidRPr="008205AD">
        <w:t>)</w:t>
      </w:r>
      <w:r w:rsidR="00102144">
        <w:t>.</w:t>
      </w:r>
    </w:p>
    <w:p w14:paraId="6B88E88E" w14:textId="0A794DB5" w:rsidR="001A71C4" w:rsidRPr="008205AD" w:rsidRDefault="00FA36AF" w:rsidP="00C66DA2">
      <w:pPr>
        <w:spacing w:beforeLines="100" w:before="240" w:afterLines="150" w:after="360" w:line="276" w:lineRule="auto"/>
        <w:jc w:val="both"/>
      </w:pPr>
      <w:r w:rsidRPr="008205AD">
        <w:t>Второй блок касается</w:t>
      </w:r>
      <w:r w:rsidR="00B83353" w:rsidRPr="008205AD">
        <w:t xml:space="preserve"> реакции </w:t>
      </w:r>
      <w:r w:rsidR="00B83353" w:rsidRPr="008205AD">
        <w:rPr>
          <w:lang w:val="en-US"/>
        </w:rPr>
        <w:t>Multifitting</w:t>
      </w:r>
      <w:r w:rsidR="00B83353" w:rsidRPr="008205AD">
        <w:t xml:space="preserve"> на изменение параметров. </w:t>
      </w:r>
    </w:p>
    <w:p w14:paraId="2465675C" w14:textId="03353639" w:rsidR="001A71C4" w:rsidRPr="008205AD" w:rsidRDefault="00765C1A" w:rsidP="00C66DA2">
      <w:pPr>
        <w:spacing w:beforeLines="100" w:before="240" w:afterLines="150" w:after="360" w:line="276" w:lineRule="auto"/>
        <w:jc w:val="both"/>
      </w:pPr>
      <w:r>
        <w:t>"</w:t>
      </w:r>
      <w:r w:rsidR="00B83353" w:rsidRPr="002C6387">
        <w:rPr>
          <w:rFonts w:ascii="Arial" w:hAnsi="Arial" w:cs="Arial"/>
          <w:color w:val="C00000"/>
          <w:lang w:val="en-US"/>
        </w:rPr>
        <w:t>Recalculate</w:t>
      </w:r>
      <w:r w:rsidR="00B83353" w:rsidRPr="002C6387">
        <w:rPr>
          <w:rFonts w:ascii="Arial" w:hAnsi="Arial" w:cs="Arial"/>
          <w:color w:val="C00000"/>
        </w:rPr>
        <w:t xml:space="preserve"> </w:t>
      </w:r>
      <w:r w:rsidR="00B83353" w:rsidRPr="002C6387">
        <w:rPr>
          <w:rFonts w:ascii="Arial" w:hAnsi="Arial" w:cs="Arial"/>
          <w:color w:val="C00000"/>
          <w:lang w:val="en-US"/>
        </w:rPr>
        <w:t>on</w:t>
      </w:r>
      <w:r w:rsidR="00B83353" w:rsidRPr="002C6387">
        <w:rPr>
          <w:rFonts w:ascii="Arial" w:hAnsi="Arial" w:cs="Arial"/>
          <w:color w:val="C00000"/>
        </w:rPr>
        <w:t xml:space="preserve"> </w:t>
      </w:r>
      <w:r w:rsidR="00B83353" w:rsidRPr="002C6387">
        <w:rPr>
          <w:rFonts w:ascii="Arial" w:hAnsi="Arial" w:cs="Arial"/>
          <w:color w:val="C00000"/>
          <w:lang w:val="en-US"/>
        </w:rPr>
        <w:t>any</w:t>
      </w:r>
      <w:r w:rsidR="00B83353" w:rsidRPr="002C6387">
        <w:rPr>
          <w:rFonts w:ascii="Arial" w:hAnsi="Arial" w:cs="Arial"/>
          <w:color w:val="C00000"/>
        </w:rPr>
        <w:t xml:space="preserve"> </w:t>
      </w:r>
      <w:r w:rsidR="00B83353" w:rsidRPr="002C6387">
        <w:rPr>
          <w:rFonts w:ascii="Arial" w:hAnsi="Arial" w:cs="Arial"/>
          <w:color w:val="C00000"/>
          <w:lang w:val="en-US"/>
        </w:rPr>
        <w:t>change</w:t>
      </w:r>
      <w:r>
        <w:t>"</w:t>
      </w:r>
      <w:r w:rsidR="00B83353" w:rsidRPr="008205AD">
        <w:t xml:space="preserve"> – если включено, то при изменении любого параметра (кроме окна </w:t>
      </w:r>
      <w:r>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t>"</w:t>
      </w:r>
      <w:r w:rsidR="00B83353" w:rsidRPr="008205AD">
        <w:t>) кривые сразу же пересчитываются.</w:t>
      </w:r>
    </w:p>
    <w:p w14:paraId="2E74567C" w14:textId="7F8AF5A2" w:rsidR="001A71C4" w:rsidRPr="00810CF7" w:rsidRDefault="00765C1A" w:rsidP="00C66DA2">
      <w:pPr>
        <w:spacing w:beforeLines="100" w:before="240" w:afterLines="150" w:after="360" w:line="276" w:lineRule="auto"/>
        <w:jc w:val="both"/>
      </w:pPr>
      <w:r>
        <w:rPr>
          <w:lang w:val="en-US"/>
        </w:rPr>
        <w:t>"</w:t>
      </w:r>
      <w:r w:rsidR="00B83353" w:rsidRPr="002C6387">
        <w:rPr>
          <w:rFonts w:ascii="Arial" w:hAnsi="Arial" w:cs="Arial"/>
          <w:color w:val="C00000"/>
          <w:lang w:val="en-US"/>
        </w:rPr>
        <w:t>Recalculate on change in Structure table</w:t>
      </w:r>
      <w:r>
        <w:rPr>
          <w:lang w:val="en-US"/>
        </w:rPr>
        <w:t>"</w:t>
      </w:r>
      <w:r w:rsidR="00B83353" w:rsidRPr="008205AD">
        <w:rPr>
          <w:lang w:val="en-US"/>
        </w:rPr>
        <w:t xml:space="preserve"> – </w:t>
      </w:r>
      <w:r w:rsidR="00B83353" w:rsidRPr="008205AD">
        <w:t>дублирует</w:t>
      </w:r>
      <w:r w:rsidR="00B83353" w:rsidRPr="008205AD">
        <w:rPr>
          <w:lang w:val="en-US"/>
        </w:rPr>
        <w:t xml:space="preserve"> </w:t>
      </w:r>
      <w:r w:rsidR="00B83353" w:rsidRPr="008205AD">
        <w:t>модификатор</w:t>
      </w:r>
      <w:r w:rsidR="00B83353" w:rsidRPr="008205AD">
        <w:rPr>
          <w:lang w:val="en-US"/>
        </w:rPr>
        <w:t xml:space="preserve"> </w:t>
      </w:r>
      <w:r>
        <w:rPr>
          <w:lang w:val="en-US"/>
        </w:rPr>
        <w:t>"</w:t>
      </w:r>
      <w:r w:rsidR="00B83353" w:rsidRPr="00990FFC">
        <w:rPr>
          <w:rFonts w:ascii="Arial" w:hAnsi="Arial" w:cs="Arial"/>
          <w:color w:val="C00000"/>
          <w:lang w:val="en-US"/>
        </w:rPr>
        <w:t>Recalculate</w:t>
      </w:r>
      <w:r>
        <w:rPr>
          <w:lang w:val="en-US"/>
        </w:rPr>
        <w:t>"</w:t>
      </w:r>
      <w:r w:rsidR="00E877AB" w:rsidRPr="008205AD">
        <w:rPr>
          <w:lang w:val="en-US"/>
        </w:rPr>
        <w:t xml:space="preserve"> </w:t>
      </w:r>
      <w:r w:rsidR="00E877AB" w:rsidRPr="008205AD">
        <w:t>в</w:t>
      </w:r>
      <w:r w:rsidR="00E877AB" w:rsidRPr="008205AD">
        <w:rPr>
          <w:lang w:val="en-US"/>
        </w:rPr>
        <w:t xml:space="preserve"> </w:t>
      </w:r>
      <w:r w:rsidR="00E877AB" w:rsidRPr="008205AD">
        <w:t>окне</w:t>
      </w:r>
      <w:r w:rsidR="00E877AB" w:rsidRPr="008205AD">
        <w:rPr>
          <w:lang w:val="en-US"/>
        </w:rPr>
        <w:t xml:space="preserve"> </w:t>
      </w:r>
      <w:r>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Pr>
          <w:lang w:val="en-US"/>
        </w:rPr>
        <w:t>"</w:t>
      </w:r>
      <w:r w:rsidR="00977712" w:rsidRPr="008205AD">
        <w:rPr>
          <w:lang w:val="en-US"/>
        </w:rPr>
        <w:t xml:space="preserve">. </w:t>
      </w:r>
      <w:r w:rsidR="00977712" w:rsidRPr="008205AD">
        <w:t>Кривые пересчитываются при изменении любого параметра в таблице.</w:t>
      </w:r>
    </w:p>
    <w:p w14:paraId="40269150" w14:textId="0846FA02" w:rsidR="00CD26B0" w:rsidRPr="00810CF7" w:rsidRDefault="00810CF7" w:rsidP="00C66DA2">
      <w:pPr>
        <w:spacing w:beforeLines="100" w:before="240" w:afterLines="150" w:after="360" w:line="276" w:lineRule="auto"/>
        <w:jc w:val="both"/>
      </w:pPr>
      <w:r>
        <w:t>Последняя</w:t>
      </w:r>
      <w:r w:rsidRPr="00810CF7">
        <w:t xml:space="preserve"> </w:t>
      </w:r>
      <w:r>
        <w:t>опция</w:t>
      </w:r>
      <w:r w:rsidRPr="00810CF7">
        <w:t xml:space="preserve"> </w:t>
      </w:r>
      <w:r w:rsidR="00765C1A">
        <w:t>"</w:t>
      </w:r>
      <w:r w:rsidRPr="00227E72">
        <w:rPr>
          <w:rFonts w:ascii="Arial" w:hAnsi="Arial" w:cs="Arial"/>
          <w:color w:val="C00000"/>
          <w:lang w:val="en-US"/>
        </w:rPr>
        <w:t>Ignore</w:t>
      </w:r>
      <w:r w:rsidRPr="00227E72">
        <w:rPr>
          <w:rFonts w:ascii="Arial" w:hAnsi="Arial" w:cs="Arial"/>
          <w:color w:val="C00000"/>
        </w:rPr>
        <w:t xml:space="preserve"> 1</w:t>
      </w:r>
      <w:r w:rsidRPr="00227E72">
        <w:rPr>
          <w:rFonts w:ascii="Arial" w:hAnsi="Arial" w:cs="Arial"/>
          <w:color w:val="C00000"/>
          <w:lang w:val="en-US"/>
        </w:rPr>
        <w:t>D</w:t>
      </w:r>
      <w:r w:rsidRPr="00227E72">
        <w:rPr>
          <w:rFonts w:ascii="Arial" w:hAnsi="Arial" w:cs="Arial"/>
          <w:color w:val="C00000"/>
        </w:rPr>
        <w:t xml:space="preserve"> </w:t>
      </w:r>
      <w:r w:rsidRPr="00227E72">
        <w:rPr>
          <w:rFonts w:ascii="Arial" w:hAnsi="Arial" w:cs="Arial"/>
          <w:color w:val="C00000"/>
          <w:lang w:val="en-US"/>
        </w:rPr>
        <w:t>scattering</w:t>
      </w:r>
      <w:r w:rsidRPr="00227E72">
        <w:rPr>
          <w:rFonts w:ascii="Arial" w:hAnsi="Arial" w:cs="Arial"/>
          <w:color w:val="C00000"/>
        </w:rPr>
        <w:t xml:space="preserve"> </w:t>
      </w:r>
      <w:r w:rsidRPr="00227E72">
        <w:rPr>
          <w:rFonts w:ascii="Arial" w:hAnsi="Arial" w:cs="Arial"/>
          <w:color w:val="C00000"/>
          <w:lang w:val="en-US"/>
        </w:rPr>
        <w:t>on</w:t>
      </w:r>
      <w:r w:rsidRPr="00227E72">
        <w:rPr>
          <w:rFonts w:ascii="Arial" w:hAnsi="Arial" w:cs="Arial"/>
          <w:color w:val="C00000"/>
        </w:rPr>
        <w:t xml:space="preserve"> </w:t>
      </w:r>
      <w:r w:rsidRPr="00227E72">
        <w:rPr>
          <w:rFonts w:ascii="Arial" w:hAnsi="Arial" w:cs="Arial"/>
          <w:color w:val="C00000"/>
          <w:lang w:val="en-US"/>
        </w:rPr>
        <w:t>particles</w:t>
      </w:r>
      <w:r w:rsidR="00765C1A">
        <w:t>"</w:t>
      </w:r>
      <w:r w:rsidRPr="00810CF7">
        <w:t xml:space="preserve"> </w:t>
      </w:r>
      <w:r>
        <w:t>позволяет</w:t>
      </w:r>
      <w:r w:rsidRPr="00810CF7">
        <w:t xml:space="preserve"> </w:t>
      </w:r>
      <w:r>
        <w:t>не</w:t>
      </w:r>
      <w:r w:rsidRPr="00810CF7">
        <w:t xml:space="preserve"> </w:t>
      </w:r>
      <w:r>
        <w:t>учитывать рассеяние на частицах в одномерных кривых</w:t>
      </w:r>
      <w:r w:rsidR="002768BD">
        <w:t>,</w:t>
      </w:r>
      <w:r w:rsidR="00016596">
        <w:t xml:space="preserve"> даже если частицы пр</w:t>
      </w:r>
      <w:r w:rsidR="00CD26B0">
        <w:t>исутствуют и влияют на двумерное рассеяние</w:t>
      </w:r>
      <w:r w:rsidR="00016596">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6" w:name="_Interface"/>
      <w:bookmarkStart w:id="147" w:name="_Toc121258707"/>
      <w:bookmarkEnd w:id="146"/>
      <w:r>
        <w:rPr>
          <w:rFonts w:ascii="Times New Roman" w:hAnsi="Times New Roman" w:cs="Times New Roman"/>
          <w:color w:val="0070C0"/>
          <w:lang w:val="en-US"/>
        </w:rPr>
        <w:lastRenderedPageBreak/>
        <w:t>Interface</w:t>
      </w:r>
      <w:bookmarkEnd w:id="147"/>
    </w:p>
    <w:p w14:paraId="5E21313B" w14:textId="467C24B2"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rPr>
        <w:t xml:space="preserve">Вкладка </w:t>
      </w:r>
      <w:r w:rsidR="00765C1A">
        <w:rPr>
          <w:color w:val="00518E"/>
        </w:rPr>
        <w:t>"</w:t>
      </w:r>
      <w:r w:rsidR="00715809" w:rsidRPr="004B333C">
        <w:rPr>
          <w:rFonts w:ascii="Arial" w:hAnsi="Arial" w:cs="Arial"/>
          <w:color w:val="C00000"/>
          <w:lang w:val="en-US"/>
        </w:rPr>
        <w:t>Interface</w:t>
      </w:r>
      <w:r w:rsidR="00765C1A">
        <w:rPr>
          <w:color w:val="00518E"/>
        </w:rPr>
        <w:t>"</w:t>
      </w:r>
    </w:p>
    <w:p w14:paraId="04FD7F21" w14:textId="77777777" w:rsidR="004B333C" w:rsidRDefault="004B333C" w:rsidP="00C66DA2">
      <w:pPr>
        <w:spacing w:beforeLines="100" w:before="240" w:afterLines="150" w:after="360" w:line="276" w:lineRule="auto"/>
        <w:jc w:val="both"/>
      </w:pPr>
      <w:r w:rsidRPr="006460E2">
        <w:t xml:space="preserve">Здесь находятся </w:t>
      </w:r>
      <w:r>
        <w:t xml:space="preserve">некоторые </w:t>
      </w:r>
      <w:r w:rsidRPr="006460E2">
        <w:t xml:space="preserve">настройки </w:t>
      </w:r>
      <w:r>
        <w:t>внешнего вида и поведения окон</w:t>
      </w:r>
      <w:r w:rsidRPr="006460E2">
        <w:t>.</w:t>
      </w:r>
    </w:p>
    <w:p w14:paraId="0C02C4F2" w14:textId="2A3664A2" w:rsidR="004B333C" w:rsidRDefault="004B333C" w:rsidP="00C66DA2">
      <w:pPr>
        <w:spacing w:before="100" w:after="150" w:line="276" w:lineRule="auto"/>
        <w:jc w:val="both"/>
      </w:pPr>
      <w:r w:rsidRPr="006460E2">
        <w:t xml:space="preserve">В первом </w:t>
      </w:r>
      <w:r w:rsidRPr="002768BD">
        <w:t xml:space="preserve">блоке указывается </w:t>
      </w:r>
      <w:r w:rsidR="002768BD" w:rsidRPr="002768BD">
        <w:t xml:space="preserve">названия </w:t>
      </w:r>
      <w:r w:rsidRPr="002768BD">
        <w:t>по умолчанию</w:t>
      </w:r>
      <w:r>
        <w:t>, которые присваиваются</w:t>
      </w:r>
      <w:r w:rsidRPr="006070CE">
        <w:t xml:space="preserve"> </w:t>
      </w:r>
      <w: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pPr>
      <w:r w:rsidRPr="008205AD">
        <w:t xml:space="preserve">Второй блок касается </w:t>
      </w:r>
      <w:r w:rsidR="009062B1">
        <w:t>графиков</w:t>
      </w:r>
      <w:r w:rsidRPr="008205AD">
        <w:t>.</w:t>
      </w:r>
      <w:r w:rsidR="00056529" w:rsidRPr="00056529">
        <w:t xml:space="preserve"> Здесь находятся некоторые настройки внешнего вида и поведения окон.</w:t>
      </w:r>
    </w:p>
    <w:p w14:paraId="242D2193" w14:textId="33601497" w:rsidR="00D676DF" w:rsidRDefault="00765C1A" w:rsidP="00C66DA2">
      <w:pPr>
        <w:spacing w:beforeLines="100" w:before="240" w:afterLines="150" w:after="360" w:line="276" w:lineRule="auto"/>
        <w:jc w:val="both"/>
      </w:pPr>
      <w:r>
        <w:t>"</w:t>
      </w:r>
      <w:r w:rsidR="00DB28DD" w:rsidRPr="00056529">
        <w:rPr>
          <w:rFonts w:ascii="Arial" w:hAnsi="Arial" w:cs="Arial"/>
          <w:color w:val="C00000"/>
          <w:lang w:val="en-US"/>
        </w:rPr>
        <w:t>Replot</w:t>
      </w:r>
      <w:r w:rsidR="00DB28DD" w:rsidRPr="00056529">
        <w:rPr>
          <w:rFonts w:ascii="Arial" w:hAnsi="Arial" w:cs="Arial"/>
          <w:color w:val="C00000"/>
        </w:rPr>
        <w:t xml:space="preserve"> 1</w:t>
      </w:r>
      <w:r w:rsidR="00DB28DD" w:rsidRPr="00056529">
        <w:rPr>
          <w:rFonts w:ascii="Arial" w:hAnsi="Arial" w:cs="Arial"/>
          <w:color w:val="C00000"/>
          <w:lang w:val="en-US"/>
        </w:rPr>
        <w:t>D</w:t>
      </w:r>
      <w:r w:rsidR="00DB28DD" w:rsidRPr="00056529">
        <w:rPr>
          <w:rFonts w:ascii="Arial" w:hAnsi="Arial" w:cs="Arial"/>
          <w:color w:val="C00000"/>
        </w:rPr>
        <w:t xml:space="preserve"> </w:t>
      </w:r>
      <w:r w:rsidR="00DB28DD" w:rsidRPr="00056529">
        <w:rPr>
          <w:rFonts w:ascii="Arial" w:hAnsi="Arial" w:cs="Arial"/>
          <w:color w:val="C00000"/>
          <w:lang w:val="en-US"/>
        </w:rPr>
        <w:t>graphs</w:t>
      </w:r>
      <w:r w:rsidR="00DB28DD" w:rsidRPr="00056529">
        <w:rPr>
          <w:rFonts w:ascii="Arial" w:hAnsi="Arial" w:cs="Arial"/>
          <w:color w:val="C00000"/>
        </w:rPr>
        <w:t xml:space="preserve"> </w:t>
      </w:r>
      <w:r w:rsidR="00DB28DD" w:rsidRPr="00056529">
        <w:rPr>
          <w:rFonts w:ascii="Arial" w:hAnsi="Arial" w:cs="Arial"/>
          <w:color w:val="C00000"/>
          <w:lang w:val="en-US"/>
        </w:rPr>
        <w:t>while</w:t>
      </w:r>
      <w:r w:rsidR="00DB28DD" w:rsidRPr="00056529">
        <w:rPr>
          <w:rFonts w:ascii="Arial" w:hAnsi="Arial" w:cs="Arial"/>
          <w:color w:val="C00000"/>
        </w:rPr>
        <w:t xml:space="preserve"> </w:t>
      </w:r>
      <w:r w:rsidR="00DB28DD" w:rsidRPr="00056529">
        <w:rPr>
          <w:rFonts w:ascii="Arial" w:hAnsi="Arial" w:cs="Arial"/>
          <w:color w:val="C00000"/>
          <w:lang w:val="en-US"/>
        </w:rPr>
        <w:t>fitting</w:t>
      </w:r>
      <w:r>
        <w:t>"</w:t>
      </w:r>
      <w:r w:rsidR="00CB5D46" w:rsidRPr="008205AD">
        <w:t xml:space="preserve"> – если </w:t>
      </w:r>
      <w:r w:rsidR="00CB5D46" w:rsidRPr="002768BD">
        <w:t xml:space="preserve">включено, то </w:t>
      </w:r>
      <w:r w:rsidR="00DB28DD" w:rsidRPr="002768BD">
        <w:t>в процессе автоматической</w:t>
      </w:r>
      <w:r w:rsidR="00DB28DD" w:rsidRPr="00DB28DD">
        <w:t xml:space="preserve"> </w:t>
      </w:r>
      <w:r w:rsidR="00DB28DD">
        <w:t>подгонки</w:t>
      </w:r>
      <w:r w:rsidR="00141BD3">
        <w:t xml:space="preserve"> расчётные кривые в окне </w:t>
      </w:r>
      <w:r>
        <w:t>"</w:t>
      </w:r>
      <w:hyperlink w:anchor="_1D_graphs" w:history="1">
        <w:r w:rsidR="00141BD3" w:rsidRPr="00E34C3B">
          <w:rPr>
            <w:rStyle w:val="Hyperlink"/>
            <w:rFonts w:ascii="Arial" w:hAnsi="Arial" w:cs="Arial"/>
          </w:rPr>
          <w:t>1</w:t>
        </w:r>
        <w:r w:rsidR="00141BD3" w:rsidRPr="00E34C3B">
          <w:rPr>
            <w:rStyle w:val="Hyperlink"/>
            <w:rFonts w:ascii="Arial" w:hAnsi="Arial" w:cs="Arial"/>
            <w:lang w:val="en-US"/>
          </w:rPr>
          <w:t>D</w:t>
        </w:r>
        <w:r w:rsidR="00141BD3" w:rsidRPr="00E34C3B">
          <w:rPr>
            <w:rStyle w:val="Hyperlink"/>
            <w:rFonts w:ascii="Arial" w:hAnsi="Arial" w:cs="Arial"/>
          </w:rPr>
          <w:t xml:space="preserve"> </w:t>
        </w:r>
        <w:r w:rsidR="00141BD3" w:rsidRPr="00E34C3B">
          <w:rPr>
            <w:rStyle w:val="Hyperlink"/>
            <w:rFonts w:ascii="Arial" w:hAnsi="Arial" w:cs="Arial"/>
            <w:lang w:val="en-US"/>
          </w:rPr>
          <w:t>graphs</w:t>
        </w:r>
      </w:hyperlink>
      <w:r>
        <w:t>"</w:t>
      </w:r>
      <w:r w:rsidR="00141BD3">
        <w:t xml:space="preserve">, для которых выставлен параметр </w:t>
      </w:r>
      <w:r>
        <w:t>"</w:t>
      </w:r>
      <w:r w:rsidR="00141BD3" w:rsidRPr="00E34C3B">
        <w:rPr>
          <w:rFonts w:ascii="Arial" w:hAnsi="Arial" w:cs="Arial"/>
          <w:color w:val="C00000"/>
          <w:lang w:val="en-US"/>
        </w:rPr>
        <w:t>Fit</w:t>
      </w:r>
      <w:r>
        <w:t>"</w:t>
      </w:r>
      <w:r w:rsidR="00141BD3">
        <w:t>, будут автоматически обновляться, иллюстрируя путь, который проходит алгоритм.</w:t>
      </w:r>
    </w:p>
    <w:p w14:paraId="726DD552" w14:textId="2EAFDE26" w:rsidR="001A71C4" w:rsidRPr="007748A4" w:rsidRDefault="00765C1A" w:rsidP="00C66DA2">
      <w:pPr>
        <w:spacing w:beforeLines="100" w:before="240" w:afterLines="150" w:after="360" w:line="276" w:lineRule="auto"/>
        <w:jc w:val="both"/>
      </w:pPr>
      <w:r>
        <w:t>"</w:t>
      </w:r>
      <w:r w:rsidR="00BA5D64" w:rsidRPr="00056529">
        <w:rPr>
          <w:rFonts w:ascii="Arial" w:hAnsi="Arial" w:cs="Arial"/>
          <w:color w:val="C00000"/>
          <w:lang w:val="en-US"/>
        </w:rPr>
        <w:t>Profile</w:t>
      </w:r>
      <w:r w:rsidR="00816306" w:rsidRPr="00056529">
        <w:rPr>
          <w:rFonts w:ascii="Arial" w:hAnsi="Arial" w:cs="Arial"/>
          <w:color w:val="C00000"/>
        </w:rPr>
        <w:t xml:space="preserve"> </w:t>
      </w:r>
      <w:r w:rsidR="00816306" w:rsidRPr="00056529">
        <w:rPr>
          <w:rFonts w:ascii="Arial" w:hAnsi="Arial" w:cs="Arial"/>
          <w:color w:val="C00000"/>
          <w:lang w:val="en-US"/>
        </w:rPr>
        <w:t>line</w:t>
      </w:r>
      <w:r w:rsidR="00816306" w:rsidRPr="00056529">
        <w:rPr>
          <w:rFonts w:ascii="Arial" w:hAnsi="Arial" w:cs="Arial"/>
          <w:color w:val="C00000"/>
        </w:rPr>
        <w:t xml:space="preserve"> </w:t>
      </w:r>
      <w:r w:rsidR="00816306" w:rsidRPr="00056529">
        <w:rPr>
          <w:rFonts w:ascii="Arial" w:hAnsi="Arial" w:cs="Arial"/>
          <w:color w:val="C00000"/>
          <w:lang w:val="en-US"/>
        </w:rPr>
        <w:t>thickness</w:t>
      </w:r>
      <w:r>
        <w:t>"</w:t>
      </w:r>
      <w:r w:rsidR="00BA5D64" w:rsidRPr="008205AD">
        <w:t xml:space="preserve"> </w:t>
      </w:r>
      <w:r w:rsidR="009A4746">
        <w:t xml:space="preserve">задаёт толщины всех линий профиля структуры в окне </w:t>
      </w:r>
      <w:r>
        <w:t>"</w:t>
      </w:r>
      <w:hyperlink w:anchor="_Profile_plot" w:history="1">
        <w:r w:rsidR="009A4746" w:rsidRPr="00E34C3B">
          <w:rPr>
            <w:rStyle w:val="Hyperlink"/>
            <w:rFonts w:ascii="Arial" w:hAnsi="Arial" w:cs="Arial"/>
            <w:lang w:val="en-US"/>
          </w:rPr>
          <w:t>Profile</w:t>
        </w:r>
        <w:r w:rsidR="009A4746" w:rsidRPr="00E34C3B">
          <w:rPr>
            <w:rStyle w:val="Hyperlink"/>
            <w:rFonts w:ascii="Arial" w:hAnsi="Arial" w:cs="Arial"/>
          </w:rPr>
          <w:t xml:space="preserve"> </w:t>
        </w:r>
        <w:r w:rsidR="009A4746" w:rsidRPr="00E34C3B">
          <w:rPr>
            <w:rStyle w:val="Hyperlink"/>
            <w:rFonts w:ascii="Arial" w:hAnsi="Arial" w:cs="Arial"/>
            <w:lang w:val="en-US"/>
          </w:rPr>
          <w:t>plot</w:t>
        </w:r>
      </w:hyperlink>
      <w:r>
        <w:t>"</w:t>
      </w:r>
      <w:r w:rsidR="00BA5D64">
        <w:t>.</w:t>
      </w:r>
      <w:r w:rsidR="00DF502E">
        <w:t xml:space="preserve"> </w:t>
      </w:r>
      <w:r w:rsidR="0097585B">
        <w:t>Этот параметр вынесен в глобальные настройки для удобства его быстрого изменения, когда нужно получить чёткую, хор</w:t>
      </w:r>
      <w:r w:rsidR="002768BD">
        <w:t>ошо различимую картинку профиля</w:t>
      </w:r>
      <w:r w:rsidR="00D20A10" w:rsidRPr="00A540E3">
        <w:t xml:space="preserve"> </w:t>
      </w:r>
      <w:r w:rsidR="0097585B">
        <w:t>и сделать скриншот.</w:t>
      </w:r>
    </w:p>
    <w:p w14:paraId="7A9DB195" w14:textId="4E3B09C2" w:rsidR="001A71C4" w:rsidRPr="00E271D8" w:rsidRDefault="00A63C9F" w:rsidP="00C66DA2">
      <w:pPr>
        <w:spacing w:beforeLines="100" w:before="240" w:afterLines="150" w:after="360" w:line="276" w:lineRule="auto"/>
        <w:jc w:val="both"/>
      </w:pPr>
      <w:r>
        <w:t>П</w:t>
      </w:r>
      <w:r w:rsidR="00923753">
        <w:t>ункты</w:t>
      </w:r>
      <w:r w:rsidRPr="00820A18">
        <w:t xml:space="preserve"> </w:t>
      </w:r>
      <w:r>
        <w:t>в</w:t>
      </w:r>
      <w:r w:rsidRPr="00820A18">
        <w:t xml:space="preserve"> </w:t>
      </w:r>
      <w:r>
        <w:t>блоке</w:t>
      </w:r>
      <w:r w:rsidRPr="00820A18">
        <w:t xml:space="preserve"> </w:t>
      </w:r>
      <w:bookmarkStart w:id="148" w:name="_Hlk119267991"/>
      <w:r w:rsidR="00765C1A">
        <w:t>"</w:t>
      </w:r>
      <w:r>
        <w:rPr>
          <w:rFonts w:ascii="Arial" w:hAnsi="Arial" w:cs="Arial"/>
          <w:color w:val="C00000"/>
          <w:lang w:val="en-US"/>
        </w:rPr>
        <w:t>Other</w:t>
      </w:r>
      <w:r w:rsidR="00765C1A">
        <w:t>"</w:t>
      </w:r>
      <w:bookmarkEnd w:id="148"/>
      <w:r w:rsidR="00923753" w:rsidRPr="00820A18">
        <w:t>:</w:t>
      </w:r>
    </w:p>
    <w:p w14:paraId="0EB298A5" w14:textId="39AF1A05" w:rsidR="005039E8" w:rsidRDefault="00765C1A" w:rsidP="00923753">
      <w:pPr>
        <w:spacing w:beforeLines="100" w:before="240" w:afterLines="150" w:after="360" w:line="276" w:lineRule="auto"/>
        <w:jc w:val="both"/>
      </w:pPr>
      <w:r>
        <w:lastRenderedPageBreak/>
        <w:t>"</w:t>
      </w:r>
      <w:r w:rsidR="00923753" w:rsidRPr="00E34C3B">
        <w:rPr>
          <w:rFonts w:ascii="Arial" w:hAnsi="Arial" w:cs="Arial"/>
          <w:color w:val="C00000"/>
          <w:lang w:val="en-US"/>
        </w:rPr>
        <w:t>Make</w:t>
      </w:r>
      <w:r w:rsidR="00923753" w:rsidRPr="00E34C3B">
        <w:rPr>
          <w:rFonts w:ascii="Arial" w:hAnsi="Arial" w:cs="Arial"/>
          <w:color w:val="C00000"/>
        </w:rPr>
        <w:t xml:space="preserve"> </w:t>
      </w:r>
      <w:r w:rsidR="00923753" w:rsidRPr="00E34C3B">
        <w:rPr>
          <w:rFonts w:ascii="Arial" w:hAnsi="Arial" w:cs="Arial"/>
          <w:color w:val="C00000"/>
          <w:lang w:val="en-US"/>
        </w:rPr>
        <w:t>all</w:t>
      </w:r>
      <w:r w:rsidR="00923753" w:rsidRPr="00E34C3B">
        <w:rPr>
          <w:rFonts w:ascii="Arial" w:hAnsi="Arial" w:cs="Arial"/>
          <w:color w:val="C00000"/>
        </w:rPr>
        <w:t xml:space="preserve"> </w:t>
      </w:r>
      <w:r w:rsidR="00923753" w:rsidRPr="00E34C3B">
        <w:rPr>
          <w:rFonts w:ascii="Arial" w:hAnsi="Arial" w:cs="Arial"/>
          <w:color w:val="C00000"/>
          <w:lang w:val="en-US"/>
        </w:rPr>
        <w:t>windows</w:t>
      </w:r>
      <w:r w:rsidR="00923753" w:rsidRPr="00E34C3B">
        <w:rPr>
          <w:rFonts w:ascii="Arial" w:hAnsi="Arial" w:cs="Arial"/>
          <w:color w:val="C00000"/>
        </w:rPr>
        <w:t xml:space="preserve"> </w:t>
      </w:r>
      <w:r w:rsidR="005039E8" w:rsidRPr="00E34C3B">
        <w:rPr>
          <w:rFonts w:ascii="Arial" w:hAnsi="Arial" w:cs="Arial"/>
          <w:color w:val="C00000"/>
          <w:lang w:val="en-US"/>
        </w:rPr>
        <w:t>resizable</w:t>
      </w:r>
      <w:r>
        <w:t>"</w:t>
      </w:r>
      <w:r w:rsidR="00923753" w:rsidRPr="005039E8">
        <w:t xml:space="preserve"> – </w:t>
      </w:r>
      <w:r w:rsidR="005039E8">
        <w:t>делает размер всех окон нефиксированным и даёт возможность сделать размер окна меньше размера содержимого. Нужн</w:t>
      </w:r>
      <w:r w:rsidR="00A143F8">
        <w:t>о</w:t>
      </w:r>
      <w:r w:rsidR="005039E8">
        <w:t xml:space="preserve"> для экономии экранного места.</w:t>
      </w:r>
    </w:p>
    <w:p w14:paraId="74969AA0" w14:textId="6991282D" w:rsidR="001A71C4" w:rsidRPr="00763EC3" w:rsidRDefault="00765C1A" w:rsidP="00923753">
      <w:pPr>
        <w:spacing w:beforeLines="100" w:before="240" w:afterLines="150" w:after="360" w:line="276" w:lineRule="auto"/>
        <w:jc w:val="both"/>
      </w:pPr>
      <w:r>
        <w:t>"</w:t>
      </w:r>
      <w:r w:rsidR="00763EC3" w:rsidRPr="00E34C3B">
        <w:rPr>
          <w:rFonts w:ascii="Arial" w:hAnsi="Arial" w:cs="Arial"/>
          <w:color w:val="C00000"/>
          <w:lang w:val="en-US"/>
        </w:rPr>
        <w:t>Structural</w:t>
      </w:r>
      <w:r w:rsidR="00763EC3" w:rsidRPr="00E34C3B">
        <w:rPr>
          <w:rFonts w:ascii="Arial" w:hAnsi="Arial" w:cs="Arial"/>
          <w:color w:val="C00000"/>
        </w:rPr>
        <w:t xml:space="preserve"> </w:t>
      </w:r>
      <w:r w:rsidR="00763EC3" w:rsidRPr="00E34C3B">
        <w:rPr>
          <w:rFonts w:ascii="Arial" w:hAnsi="Arial" w:cs="Arial"/>
          <w:color w:val="C00000"/>
          <w:lang w:val="en-US"/>
        </w:rPr>
        <w:t>tabs</w:t>
      </w:r>
      <w:r w:rsidR="00763EC3" w:rsidRPr="00E34C3B">
        <w:rPr>
          <w:rFonts w:ascii="Arial" w:hAnsi="Arial" w:cs="Arial"/>
          <w:color w:val="C00000"/>
        </w:rPr>
        <w:t xml:space="preserve"> </w:t>
      </w:r>
      <w:r w:rsidR="00763EC3" w:rsidRPr="00E34C3B">
        <w:rPr>
          <w:rFonts w:ascii="Arial" w:hAnsi="Arial" w:cs="Arial"/>
          <w:color w:val="C00000"/>
          <w:lang w:val="en-US"/>
        </w:rPr>
        <w:t>synchronization</w:t>
      </w:r>
      <w:r>
        <w:t>"</w:t>
      </w:r>
      <w:r w:rsidR="00923753" w:rsidRPr="00763EC3">
        <w:t xml:space="preserve"> – </w:t>
      </w:r>
      <w:r w:rsidR="00763EC3">
        <w:t>если</w:t>
      </w:r>
      <w:r w:rsidR="00763EC3" w:rsidRPr="00763EC3">
        <w:t xml:space="preserve"> </w:t>
      </w:r>
      <w:r w:rsidR="00763EC3">
        <w:t>в</w:t>
      </w:r>
      <w:r w:rsidR="00763EC3" w:rsidRPr="00763EC3">
        <w:t xml:space="preserve"> </w:t>
      </w:r>
      <w:r w:rsidR="00763EC3">
        <w:t>вашем</w:t>
      </w:r>
      <w:r w:rsidR="00763EC3" w:rsidRPr="00763EC3">
        <w:t xml:space="preserve"> </w:t>
      </w:r>
      <w:r w:rsidR="00763EC3">
        <w:t>проекте</w:t>
      </w:r>
      <w:r w:rsidR="00763EC3" w:rsidRPr="00763EC3">
        <w:t xml:space="preserve"> </w:t>
      </w:r>
      <w:r w:rsidR="00763EC3">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t>,</w:t>
      </w:r>
      <w:r w:rsidR="00763EC3">
        <w:t xml:space="preserve"> какая структура в каком окне</w:t>
      </w:r>
      <w:r w:rsidR="00BB02AE" w:rsidRPr="00BB02AE">
        <w:t xml:space="preserve"> </w:t>
      </w:r>
      <w:r w:rsidR="00BB02AE">
        <w:t>открыта</w:t>
      </w:r>
      <w:r w:rsidR="00763EC3">
        <w:t>.</w:t>
      </w:r>
    </w:p>
    <w:p w14:paraId="50B6DE2A" w14:textId="7ED8FF93" w:rsidR="001A71C4" w:rsidRPr="00BA158A" w:rsidRDefault="00765C1A" w:rsidP="00923753">
      <w:pPr>
        <w:spacing w:beforeLines="100" w:before="240" w:afterLines="150" w:after="360" w:line="276" w:lineRule="auto"/>
        <w:jc w:val="both"/>
      </w:pPr>
      <w:r>
        <w:t>"</w:t>
      </w:r>
      <w:r w:rsidR="0056189C" w:rsidRPr="00E34C3B">
        <w:rPr>
          <w:rFonts w:ascii="Arial" w:hAnsi="Arial" w:cs="Arial"/>
          <w:color w:val="C00000"/>
          <w:lang w:val="en-US"/>
        </w:rPr>
        <w:t>Show</w:t>
      </w:r>
      <w:r w:rsidR="0056189C" w:rsidRPr="00E34C3B">
        <w:rPr>
          <w:rFonts w:ascii="Arial" w:hAnsi="Arial" w:cs="Arial"/>
          <w:color w:val="C00000"/>
        </w:rPr>
        <w:t xml:space="preserve"> </w:t>
      </w:r>
      <w:r w:rsidR="0056189C" w:rsidRPr="00E34C3B">
        <w:rPr>
          <w:rFonts w:ascii="Arial" w:hAnsi="Arial" w:cs="Arial"/>
          <w:color w:val="C00000"/>
          <w:lang w:val="en-US"/>
        </w:rPr>
        <w:t>single</w:t>
      </w:r>
      <w:r w:rsidR="0056189C" w:rsidRPr="00E34C3B">
        <w:rPr>
          <w:rFonts w:ascii="Arial" w:hAnsi="Arial" w:cs="Arial"/>
          <w:color w:val="C00000"/>
        </w:rPr>
        <w:t xml:space="preserve"> </w:t>
      </w:r>
      <w:r w:rsidR="0056189C" w:rsidRPr="00E34C3B">
        <w:rPr>
          <w:rFonts w:ascii="Arial" w:hAnsi="Arial" w:cs="Arial"/>
          <w:color w:val="C00000"/>
          <w:lang w:val="en-US"/>
        </w:rPr>
        <w:t>calculation</w:t>
      </w:r>
      <w:r w:rsidR="0056189C" w:rsidRPr="00E34C3B">
        <w:rPr>
          <w:rFonts w:ascii="Arial" w:hAnsi="Arial" w:cs="Arial"/>
          <w:color w:val="C00000"/>
        </w:rPr>
        <w:t xml:space="preserve"> </w:t>
      </w:r>
      <w:r w:rsidR="0056189C" w:rsidRPr="00E34C3B">
        <w:rPr>
          <w:rFonts w:ascii="Arial" w:hAnsi="Arial" w:cs="Arial"/>
          <w:color w:val="C00000"/>
          <w:lang w:val="en-US"/>
        </w:rPr>
        <w:t>time</w:t>
      </w:r>
      <w:r>
        <w:t>"</w:t>
      </w:r>
      <w:r w:rsidR="00923753" w:rsidRPr="007B0F28">
        <w:t xml:space="preserve"> – </w:t>
      </w:r>
      <w:r w:rsidR="007B0F28">
        <w:t>показывает</w:t>
      </w:r>
      <w:r w:rsidR="007B0F28" w:rsidRPr="007B0F28">
        <w:t xml:space="preserve"> </w:t>
      </w:r>
      <w:r w:rsidR="007B0F28">
        <w:t>в</w:t>
      </w:r>
      <w:r w:rsidR="007B0F28" w:rsidRPr="007B0F28">
        <w:t xml:space="preserve"> </w:t>
      </w:r>
      <w:r w:rsidR="007B0F28">
        <w:t xml:space="preserve">командной строке время </w:t>
      </w:r>
      <w:r w:rsidR="00857325">
        <w:t>расчёта</w:t>
      </w:r>
      <w:r w:rsidR="007B0F28">
        <w:t xml:space="preserve"> кривых при ручном перевычислении (</w:t>
      </w:r>
      <w:r>
        <w:t>"</w:t>
      </w:r>
      <w:r w:rsidR="007B0F28" w:rsidRPr="00E34C3B">
        <w:rPr>
          <w:u w:val="single"/>
          <w:lang w:val="en-US"/>
        </w:rPr>
        <w:t>Ctrl</w:t>
      </w:r>
      <w:r w:rsidR="007B0F28" w:rsidRPr="00E34C3B">
        <w:rPr>
          <w:u w:val="single"/>
        </w:rPr>
        <w:t>+</w:t>
      </w:r>
      <w:r w:rsidR="007B0F28" w:rsidRPr="00E34C3B">
        <w:rPr>
          <w:u w:val="single"/>
          <w:lang w:val="en-US"/>
        </w:rPr>
        <w:t>Shift</w:t>
      </w:r>
      <w:r w:rsidR="007B0F28" w:rsidRPr="00E34C3B">
        <w:rPr>
          <w:u w:val="single"/>
        </w:rPr>
        <w:t>+</w:t>
      </w:r>
      <w:r w:rsidR="007B0F28" w:rsidRPr="00E34C3B">
        <w:rPr>
          <w:u w:val="single"/>
          <w:lang w:val="en-US"/>
        </w:rPr>
        <w:t>C</w:t>
      </w:r>
      <w:r>
        <w:t>"</w:t>
      </w:r>
      <w:r w:rsidR="007B0F28">
        <w:t>)</w:t>
      </w:r>
      <w:r w:rsidR="00BA158A">
        <w:t>.</w:t>
      </w:r>
    </w:p>
    <w:p w14:paraId="1275DCC8" w14:textId="1191348D" w:rsidR="00B07BDF" w:rsidRPr="00744547" w:rsidRDefault="00765C1A" w:rsidP="00DB5EF6">
      <w:pPr>
        <w:spacing w:beforeLines="100" w:before="240" w:afterLines="150" w:after="360" w:line="276" w:lineRule="auto"/>
        <w:jc w:val="both"/>
      </w:pPr>
      <w:r>
        <w:t>"</w:t>
      </w:r>
      <w:r w:rsidR="000E4481" w:rsidRPr="00E34C3B">
        <w:rPr>
          <w:rFonts w:ascii="Arial" w:hAnsi="Arial" w:cs="Arial"/>
          <w:color w:val="C00000"/>
          <w:lang w:val="en-US"/>
        </w:rPr>
        <w:t>Show</w:t>
      </w:r>
      <w:r w:rsidR="000E4481" w:rsidRPr="00E34C3B">
        <w:rPr>
          <w:rFonts w:ascii="Arial" w:hAnsi="Arial" w:cs="Arial"/>
          <w:color w:val="C00000"/>
        </w:rPr>
        <w:t xml:space="preserve"> </w:t>
      </w:r>
      <w:r w:rsidR="000E4481" w:rsidRPr="00E34C3B">
        <w:rPr>
          <w:rFonts w:ascii="Arial" w:hAnsi="Arial" w:cs="Arial"/>
          <w:color w:val="C00000"/>
          <w:lang w:val="en-US"/>
        </w:rPr>
        <w:t>individual</w:t>
      </w:r>
      <w:r w:rsidR="000E4481" w:rsidRPr="00E34C3B">
        <w:rPr>
          <w:rFonts w:ascii="Arial" w:hAnsi="Arial" w:cs="Arial"/>
          <w:color w:val="C00000"/>
        </w:rPr>
        <w:t xml:space="preserve"> </w:t>
      </w:r>
      <w:r w:rsidR="000E4481" w:rsidRPr="00E34C3B">
        <w:rPr>
          <w:rFonts w:ascii="Arial" w:hAnsi="Arial" w:cs="Arial"/>
          <w:color w:val="C00000"/>
          <w:lang w:val="en-US"/>
        </w:rPr>
        <w:t>residuals</w:t>
      </w:r>
      <w:r>
        <w:t>"</w:t>
      </w:r>
      <w:r w:rsidR="00923753" w:rsidRPr="00744547">
        <w:t xml:space="preserve"> – </w:t>
      </w:r>
      <w:r w:rsidR="00744547">
        <w:t>показывает</w:t>
      </w:r>
      <w:r w:rsidR="00744547" w:rsidRPr="00744547">
        <w:t xml:space="preserve"> </w:t>
      </w:r>
      <w:r w:rsidR="00744547">
        <w:t>в</w:t>
      </w:r>
      <w:r w:rsidR="00744547" w:rsidRPr="00744547">
        <w:t xml:space="preserve"> </w:t>
      </w:r>
      <w:r w:rsidR="00744547">
        <w:t>командной строке невязки по каждой кривой и суммарную невязку</w:t>
      </w:r>
      <w:r w:rsidR="00744547" w:rsidRPr="00744547">
        <w:t xml:space="preserve"> </w:t>
      </w:r>
      <w:r w:rsidR="00744547">
        <w:t>при ручном перевычислении (</w:t>
      </w:r>
      <w:r>
        <w:t>"</w:t>
      </w:r>
      <w:r w:rsidR="00744547" w:rsidRPr="00E34C3B">
        <w:rPr>
          <w:u w:val="single"/>
          <w:lang w:val="en-US"/>
        </w:rPr>
        <w:t>Ctrl</w:t>
      </w:r>
      <w:r w:rsidR="00744547" w:rsidRPr="00E34C3B">
        <w:rPr>
          <w:u w:val="single"/>
        </w:rPr>
        <w:t>+</w:t>
      </w:r>
      <w:r w:rsidR="00744547" w:rsidRPr="00E34C3B">
        <w:rPr>
          <w:u w:val="single"/>
          <w:lang w:val="en-US"/>
        </w:rPr>
        <w:t>Shift</w:t>
      </w:r>
      <w:r w:rsidR="00744547" w:rsidRPr="00E34C3B">
        <w:rPr>
          <w:u w:val="single"/>
        </w:rPr>
        <w:t>+</w:t>
      </w:r>
      <w:r w:rsidR="00744547" w:rsidRPr="00E34C3B">
        <w:rPr>
          <w:u w:val="single"/>
          <w:lang w:val="en-US"/>
        </w:rPr>
        <w:t>C</w:t>
      </w:r>
      <w:r>
        <w:t>"</w:t>
      </w:r>
      <w:r w:rsidR="00744547">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Fitting_settings"/>
      <w:bookmarkStart w:id="150" w:name="_Toc121258708"/>
      <w:bookmarkEnd w:id="14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0"/>
    </w:p>
    <w:p w14:paraId="7E707FD7" w14:textId="44BA2EEF"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rPr>
        <w:t xml:space="preserve">Окно </w:t>
      </w:r>
      <w:r w:rsidR="00765C1A">
        <w:rPr>
          <w:color w:val="00518E"/>
        </w:rPr>
        <w:t>"</w:t>
      </w:r>
      <w:r w:rsidRPr="003D2CBB">
        <w:rPr>
          <w:rFonts w:ascii="Arial" w:hAnsi="Arial" w:cs="Arial"/>
          <w:color w:val="C00000"/>
          <w:lang w:val="en-US"/>
        </w:rPr>
        <w:t>Fitting</w:t>
      </w:r>
      <w:r w:rsidRPr="003D2CBB">
        <w:rPr>
          <w:rFonts w:ascii="Arial" w:hAnsi="Arial" w:cs="Arial"/>
          <w:color w:val="C00000"/>
        </w:rPr>
        <w:t xml:space="preserve"> </w:t>
      </w:r>
      <w:r w:rsidRPr="003D2CBB">
        <w:rPr>
          <w:rFonts w:ascii="Arial" w:hAnsi="Arial" w:cs="Arial"/>
          <w:color w:val="C00000"/>
          <w:lang w:val="en-US"/>
        </w:rPr>
        <w:t>settings</w:t>
      </w:r>
      <w:r w:rsidR="00765C1A">
        <w:rPr>
          <w:color w:val="00518E"/>
        </w:rPr>
        <w:t>"</w:t>
      </w:r>
    </w:p>
    <w:p w14:paraId="78D316B2" w14:textId="71FA8281" w:rsidR="003A4F66" w:rsidRDefault="002204DE" w:rsidP="002E4EFC">
      <w:pPr>
        <w:pStyle w:val="a"/>
        <w:spacing w:beforeLines="100" w:before="240" w:afterLines="150" w:after="360" w:line="276" w:lineRule="auto"/>
        <w:ind w:firstLine="0"/>
      </w:pPr>
      <w:r>
        <w:t xml:space="preserve">Выбор алгоритма автоматической подгонки и изменение его параметров делается в окне </w:t>
      </w:r>
      <w:r w:rsidR="00765C1A">
        <w:t>"</w:t>
      </w:r>
      <w:r w:rsidRPr="008E7973">
        <w:rPr>
          <w:rFonts w:ascii="Arial" w:hAnsi="Arial" w:cs="Arial"/>
          <w:color w:val="C00000"/>
          <w:lang w:val="en-US"/>
        </w:rPr>
        <w:t>Fitting</w:t>
      </w:r>
      <w:r w:rsidRPr="008E7973">
        <w:rPr>
          <w:rFonts w:ascii="Arial" w:hAnsi="Arial" w:cs="Arial"/>
          <w:color w:val="C00000"/>
        </w:rPr>
        <w:t xml:space="preserve"> </w:t>
      </w:r>
      <w:r w:rsidRPr="008E7973">
        <w:rPr>
          <w:rFonts w:ascii="Arial" w:hAnsi="Arial" w:cs="Arial"/>
          <w:color w:val="C00000"/>
          <w:lang w:val="en-US"/>
        </w:rPr>
        <w:t>settings</w:t>
      </w:r>
      <w:r w:rsidR="00765C1A">
        <w:t>"</w:t>
      </w:r>
      <w:r w:rsidR="00E44647" w:rsidRPr="008E7973">
        <w:t>.</w:t>
      </w:r>
    </w:p>
    <w:p w14:paraId="52B53A3B" w14:textId="461BEC8A" w:rsidR="00EF19F2" w:rsidRPr="00F47574" w:rsidRDefault="00E44647" w:rsidP="002E4EFC">
      <w:pPr>
        <w:pStyle w:val="a"/>
        <w:spacing w:beforeLines="100" w:before="240" w:afterLines="150" w:after="360" w:line="276" w:lineRule="auto"/>
        <w:ind w:firstLine="0"/>
      </w:pPr>
      <w:r>
        <w:t>Алгоритм выбирается из выпадающего списка. Две основные группы алгоритмов выделены по библ</w:t>
      </w:r>
      <w:r w:rsidRPr="004B3DE6">
        <w:t xml:space="preserve">иотекам, из которых они взяты. Из библиотеки </w:t>
      </w:r>
      <w:r w:rsidRPr="004B3DE6">
        <w:rPr>
          <w:lang w:val="en-US"/>
        </w:rPr>
        <w:t>GSL</w:t>
      </w:r>
      <w:r w:rsidRPr="004B3DE6">
        <w:t xml:space="preserve"> (</w:t>
      </w:r>
      <w:r w:rsidRPr="004B3DE6">
        <w:rPr>
          <w:lang w:val="en-US"/>
        </w:rPr>
        <w:t>GNU</w:t>
      </w:r>
      <w:r w:rsidRPr="004B3DE6">
        <w:t xml:space="preserve"> </w:t>
      </w:r>
      <w:r w:rsidRPr="004B3DE6">
        <w:rPr>
          <w:lang w:val="en-US"/>
        </w:rPr>
        <w:t>Scientific</w:t>
      </w:r>
      <w:r w:rsidRPr="004B3DE6">
        <w:t xml:space="preserve"> </w:t>
      </w:r>
      <w:r w:rsidR="00DF0284" w:rsidRPr="004B3DE6">
        <w:rPr>
          <w:lang w:val="en-US"/>
        </w:rPr>
        <w:t>L</w:t>
      </w:r>
      <w:r w:rsidRPr="004B3DE6">
        <w:rPr>
          <w:lang w:val="en-US"/>
        </w:rPr>
        <w:t>ibrary</w:t>
      </w:r>
      <w:r w:rsidRPr="004B3DE6">
        <w:t>)</w:t>
      </w:r>
      <w:r w:rsidR="00DF0284" w:rsidRPr="004B3DE6">
        <w:t xml:space="preserve"> задействованы градиентные алгоритмы</w:t>
      </w:r>
      <w:r w:rsidR="00D87ED9" w:rsidRPr="004B3DE6">
        <w:t xml:space="preserve"> </w:t>
      </w:r>
      <w:bookmarkStart w:id="151" w:name="_Hlk119268095"/>
      <w:r w:rsidR="00D87ED9" w:rsidRPr="004B3DE6">
        <w:t>(</w:t>
      </w:r>
      <w:hyperlink r:id="rId315" w:anchor="nonlinear-least-squares-fitting" w:history="1">
        <w:r w:rsidR="00D87ED9" w:rsidRPr="004B3DE6">
          <w:rPr>
            <w:rStyle w:val="Hyperlink"/>
          </w:rPr>
          <w:t>https://www.gnu.org/software/gsl/doc/html/nls.html#nonlinear-least-squares-fitting</w:t>
        </w:r>
      </w:hyperlink>
      <w:r w:rsidR="00D87ED9" w:rsidRPr="004B3DE6">
        <w:t>)</w:t>
      </w:r>
      <w:bookmarkEnd w:id="151"/>
      <w:r w:rsidR="00DF0284" w:rsidRPr="004B3DE6">
        <w:t xml:space="preserve">, из </w:t>
      </w:r>
      <w:r w:rsidR="009E13A5" w:rsidRPr="004B3DE6">
        <w:t xml:space="preserve">библиотеки </w:t>
      </w:r>
      <w:r w:rsidR="009E13A5" w:rsidRPr="004B3DE6">
        <w:rPr>
          <w:lang w:val="en-US"/>
        </w:rPr>
        <w:t>SwarmOps</w:t>
      </w:r>
      <w:r w:rsidR="009E13A5" w:rsidRPr="004B3DE6">
        <w:t xml:space="preserve"> – преимущественно стохастические</w:t>
      </w:r>
      <w:r w:rsidR="00F47574" w:rsidRPr="004B3DE6">
        <w:t xml:space="preserve"> </w:t>
      </w:r>
      <w:bookmarkStart w:id="152" w:name="_Hlk119268114"/>
      <w:r w:rsidR="00F47574" w:rsidRPr="004B3DE6">
        <w:t>(</w:t>
      </w:r>
      <w:hyperlink r:id="rId316" w:history="1">
        <w:r w:rsidR="00F47574" w:rsidRPr="004B3DE6">
          <w:rPr>
            <w:rStyle w:val="Hyperlink"/>
          </w:rPr>
          <w:t>https://github.com/Hvass-Labs/swarmops-other/blob/master/SwarmOpsC1_1.pdf</w:t>
        </w:r>
      </w:hyperlink>
      <w:r w:rsidR="00F47574" w:rsidRPr="004B3DE6">
        <w:t>)</w:t>
      </w:r>
      <w:bookmarkEnd w:id="152"/>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rPr>
        <w:t>Список алгоритмов</w:t>
      </w:r>
    </w:p>
    <w:p w14:paraId="17D30512" w14:textId="77777777" w:rsidR="00980F01" w:rsidRDefault="00980F01" w:rsidP="002E4EFC">
      <w:pPr>
        <w:pStyle w:val="a"/>
        <w:spacing w:beforeLines="100" w:before="240" w:afterLines="150" w:after="360" w:line="276" w:lineRule="auto"/>
        <w:ind w:firstLine="0"/>
      </w:pPr>
      <w:r>
        <w:t>Осн</w:t>
      </w:r>
      <w:r w:rsidR="00FB44BB">
        <w:t>овных</w:t>
      </w:r>
      <w:r>
        <w:t xml:space="preserve"> параметр</w:t>
      </w:r>
      <w:r w:rsidR="00FB44BB">
        <w:t>ов</w:t>
      </w:r>
      <w:r>
        <w:t xml:space="preserve"> </w:t>
      </w:r>
      <w:r w:rsidR="00FB44BB">
        <w:t xml:space="preserve">подгонки немного, и они находятся на виду. Для </w:t>
      </w:r>
      <w:r w:rsidR="009D38DA">
        <w:t xml:space="preserve">алгоритмов из </w:t>
      </w:r>
      <w:r w:rsidR="009D38DA">
        <w:rPr>
          <w:lang w:val="en-US"/>
        </w:rPr>
        <w:t>GSL</w:t>
      </w:r>
      <w:r w:rsidR="009D38DA">
        <w:t xml:space="preserve"> это:</w:t>
      </w:r>
    </w:p>
    <w:p w14:paraId="773FB70C" w14:textId="3EFADBC9" w:rsidR="002E4EFC" w:rsidRDefault="00765C1A" w:rsidP="002E4EFC">
      <w:pPr>
        <w:pStyle w:val="a"/>
        <w:spacing w:beforeLines="100" w:before="240" w:afterLines="150" w:after="360" w:line="276" w:lineRule="auto"/>
        <w:ind w:firstLine="0"/>
      </w:pPr>
      <w:r>
        <w:t>"</w:t>
      </w:r>
      <w:r w:rsidR="009D38DA" w:rsidRPr="00D319B6">
        <w:rPr>
          <w:rFonts w:ascii="Arial" w:hAnsi="Arial" w:cs="Arial"/>
          <w:color w:val="C00000"/>
          <w:lang w:val="en-US"/>
        </w:rPr>
        <w:t>Randomized</w:t>
      </w:r>
      <w:r w:rsidR="009D38DA" w:rsidRPr="00D319B6">
        <w:rPr>
          <w:rFonts w:ascii="Arial" w:hAnsi="Arial" w:cs="Arial"/>
          <w:color w:val="C00000"/>
        </w:rPr>
        <w:t xml:space="preserve"> </w:t>
      </w:r>
      <w:r w:rsidR="009D38DA" w:rsidRPr="00D319B6">
        <w:rPr>
          <w:rFonts w:ascii="Arial" w:hAnsi="Arial" w:cs="Arial"/>
          <w:color w:val="C00000"/>
          <w:lang w:val="en-US"/>
        </w:rPr>
        <w:t>start</w:t>
      </w:r>
      <w:r>
        <w:t>"</w:t>
      </w:r>
      <w:r w:rsidR="009D38DA" w:rsidRPr="00641D60">
        <w:t xml:space="preserve"> – </w:t>
      </w:r>
      <w:r w:rsidR="00641D60">
        <w:t>запускает поочерёдно серию подгонок со случайными начальными значениями подгоняемых параметров. Число таких стартов определяется</w:t>
      </w:r>
      <w:r w:rsidR="009C4697">
        <w:t xml:space="preserve"> параметром </w:t>
      </w:r>
      <w:r>
        <w:t>"</w:t>
      </w:r>
      <w:r w:rsidR="009C4697" w:rsidRPr="00D319B6">
        <w:rPr>
          <w:rFonts w:ascii="Arial" w:hAnsi="Arial" w:cs="Arial"/>
          <w:color w:val="C00000"/>
          <w:lang w:val="en-US"/>
        </w:rPr>
        <w:t>Number</w:t>
      </w:r>
      <w:r w:rsidR="009C4697" w:rsidRPr="00D319B6">
        <w:rPr>
          <w:rFonts w:ascii="Arial" w:hAnsi="Arial" w:cs="Arial"/>
          <w:color w:val="C00000"/>
        </w:rPr>
        <w:t xml:space="preserve"> </w:t>
      </w:r>
      <w:r w:rsidR="009C4697" w:rsidRPr="00D319B6">
        <w:rPr>
          <w:rFonts w:ascii="Arial" w:hAnsi="Arial" w:cs="Arial"/>
          <w:color w:val="C00000"/>
          <w:lang w:val="en-US"/>
        </w:rPr>
        <w:t>of</w:t>
      </w:r>
      <w:r w:rsidR="009C4697" w:rsidRPr="00D319B6">
        <w:rPr>
          <w:rFonts w:ascii="Arial" w:hAnsi="Arial" w:cs="Arial"/>
          <w:color w:val="C00000"/>
        </w:rPr>
        <w:t xml:space="preserve"> </w:t>
      </w:r>
      <w:r w:rsidR="009C4697" w:rsidRPr="00D319B6">
        <w:rPr>
          <w:rFonts w:ascii="Arial" w:hAnsi="Arial" w:cs="Arial"/>
          <w:color w:val="C00000"/>
          <w:lang w:val="en-US"/>
        </w:rPr>
        <w:t>runs</w:t>
      </w:r>
      <w:r>
        <w:t>"</w:t>
      </w:r>
      <w:r w:rsidR="009C4697">
        <w:t xml:space="preserve">, а результаты записываются в файл </w:t>
      </w:r>
      <w:r>
        <w:t>"</w:t>
      </w:r>
      <w:r w:rsidR="009C4697" w:rsidRPr="00D319B6">
        <w:rPr>
          <w:rFonts w:ascii="Courier New" w:hAnsi="Courier New" w:cs="Courier New"/>
          <w:color w:val="C00000"/>
          <w:lang w:val="en-US"/>
        </w:rPr>
        <w:t>fits</w:t>
      </w:r>
      <w:r w:rsidR="009C4697" w:rsidRPr="00D319B6">
        <w:rPr>
          <w:rFonts w:ascii="Courier New" w:hAnsi="Courier New" w:cs="Courier New"/>
          <w:color w:val="C00000"/>
        </w:rPr>
        <w:t>.</w:t>
      </w:r>
      <w:r w:rsidR="009C4697" w:rsidRPr="00D319B6">
        <w:rPr>
          <w:rFonts w:ascii="Courier New" w:hAnsi="Courier New" w:cs="Courier New"/>
          <w:color w:val="C00000"/>
          <w:lang w:val="en-US"/>
        </w:rPr>
        <w:t>txt</w:t>
      </w:r>
      <w:r>
        <w:t>"</w:t>
      </w:r>
      <w:r w:rsidR="009C4697">
        <w:t xml:space="preserve">. </w:t>
      </w:r>
      <w:r w:rsidR="009F0FBD">
        <w:t xml:space="preserve">Такой подход используется, чтобы охватить </w:t>
      </w:r>
      <w:r w:rsidR="00B462E9">
        <w:t>б</w:t>
      </w:r>
      <w:r w:rsidR="00B462E9" w:rsidRPr="000D5AF2">
        <w:t>о́</w:t>
      </w:r>
      <w:r w:rsidR="00B462E9">
        <w:t>льшую часть параметрического пространства и с большей вероятностью найти достаточной глубокий минимум невязки.</w:t>
      </w:r>
    </w:p>
    <w:p w14:paraId="625E4337" w14:textId="637314CB" w:rsidR="00C90DD0" w:rsidRDefault="00765C1A" w:rsidP="00BF5ACB">
      <w:pPr>
        <w:pStyle w:val="a"/>
        <w:spacing w:beforeLines="100" w:before="240" w:afterLines="150" w:after="360" w:line="276" w:lineRule="auto"/>
        <w:ind w:firstLine="0"/>
      </w:pPr>
      <w:r>
        <w:t>"</w:t>
      </w:r>
      <w:r w:rsidR="00AC7347">
        <w:rPr>
          <w:rFonts w:ascii="Arial" w:hAnsi="Arial" w:cs="Arial"/>
          <w:color w:val="C00000"/>
          <w:lang w:val="en-US"/>
        </w:rPr>
        <w:t>N</w:t>
      </w:r>
      <w:r w:rsidR="00C90DD0" w:rsidRPr="00D319B6">
        <w:rPr>
          <w:rFonts w:ascii="Arial" w:hAnsi="Arial" w:cs="Arial"/>
          <w:color w:val="C00000"/>
          <w:lang w:val="en-US"/>
        </w:rPr>
        <w:t>umber</w:t>
      </w:r>
      <w:r w:rsidR="00C90DD0" w:rsidRPr="00D319B6">
        <w:rPr>
          <w:rFonts w:ascii="Arial" w:hAnsi="Arial" w:cs="Arial"/>
          <w:color w:val="C00000"/>
        </w:rPr>
        <w:t xml:space="preserve"> </w:t>
      </w:r>
      <w:r w:rsidR="00C90DD0" w:rsidRPr="00D319B6">
        <w:rPr>
          <w:rFonts w:ascii="Arial" w:hAnsi="Arial" w:cs="Arial"/>
          <w:color w:val="C00000"/>
          <w:lang w:val="en-US"/>
        </w:rPr>
        <w:t>of</w:t>
      </w:r>
      <w:r w:rsidR="00C90DD0" w:rsidRPr="00D319B6">
        <w:rPr>
          <w:rFonts w:ascii="Arial" w:hAnsi="Arial" w:cs="Arial"/>
          <w:color w:val="C00000"/>
        </w:rPr>
        <w:t xml:space="preserve"> </w:t>
      </w:r>
      <w:r w:rsidR="00C90DD0" w:rsidRPr="00D319B6">
        <w:rPr>
          <w:rFonts w:ascii="Arial" w:hAnsi="Arial" w:cs="Arial"/>
          <w:color w:val="C00000"/>
          <w:lang w:val="en-US"/>
        </w:rPr>
        <w:t>iterations</w:t>
      </w:r>
      <w:r>
        <w:t>"</w:t>
      </w:r>
      <w:r w:rsidR="00BF5ACB" w:rsidRPr="00AE38A3">
        <w:t xml:space="preserve"> – </w:t>
      </w:r>
      <w:r w:rsidR="00AE38A3">
        <w:t>количество</w:t>
      </w:r>
      <w:r w:rsidR="00AE38A3" w:rsidRPr="00AE38A3">
        <w:t xml:space="preserve"> </w:t>
      </w:r>
      <w:r w:rsidR="00AE38A3">
        <w:t>итераций</w:t>
      </w:r>
      <w:r w:rsidR="00AE38A3" w:rsidRPr="00AE38A3">
        <w:t xml:space="preserve"> </w:t>
      </w:r>
      <w:r w:rsidR="00AE38A3">
        <w:t>в каждой индивидуальной процедуре</w:t>
      </w:r>
      <w:r w:rsidR="00D82AF0">
        <w:t xml:space="preserve"> подгон</w:t>
      </w:r>
      <w:r w:rsidR="00DC4E0F">
        <w:t>ки, после которых алгоритм принудительно останавливается.</w:t>
      </w:r>
    </w:p>
    <w:p w14:paraId="5545788F" w14:textId="6173C068" w:rsidR="00DC4E0F" w:rsidRDefault="00765C1A" w:rsidP="00DC4E0F">
      <w:pPr>
        <w:pStyle w:val="a"/>
        <w:spacing w:beforeLines="100" w:before="240" w:afterLines="150" w:after="360" w:line="276" w:lineRule="auto"/>
        <w:ind w:firstLine="0"/>
      </w:pPr>
      <w:r>
        <w:t>"</w:t>
      </w:r>
      <w:r w:rsidR="00EF2DEE" w:rsidRPr="00D319B6">
        <w:rPr>
          <w:rFonts w:ascii="Arial" w:hAnsi="Arial" w:cs="Arial"/>
          <w:color w:val="C00000"/>
          <w:lang w:val="en-US"/>
        </w:rPr>
        <w:t>General</w:t>
      </w:r>
      <w:r w:rsidR="00EF2DEE" w:rsidRPr="00D319B6">
        <w:rPr>
          <w:rFonts w:ascii="Arial" w:hAnsi="Arial" w:cs="Arial"/>
          <w:color w:val="C00000"/>
        </w:rPr>
        <w:t xml:space="preserve"> </w:t>
      </w:r>
      <w:r w:rsidR="00EF2DEE" w:rsidRPr="00D319B6">
        <w:rPr>
          <w:rFonts w:ascii="Arial" w:hAnsi="Arial" w:cs="Arial"/>
          <w:color w:val="C00000"/>
          <w:lang w:val="en-US"/>
        </w:rPr>
        <w:t>tolerance</w:t>
      </w:r>
      <w:r>
        <w:t>"</w:t>
      </w:r>
      <w:r w:rsidR="00DC4E0F" w:rsidRPr="00AE38A3">
        <w:t xml:space="preserve"> – </w:t>
      </w:r>
      <w:r w:rsidR="00EF2DEE">
        <w:t xml:space="preserve">задаёт одновременно минимальный градиент, </w:t>
      </w:r>
      <w:r w:rsidR="007F6985">
        <w:t>минимальное значение невязки и</w:t>
      </w:r>
      <w:r w:rsidR="007F6985" w:rsidRPr="007F6985">
        <w:t xml:space="preserve"> </w:t>
      </w:r>
      <w:r w:rsidR="007F6985">
        <w:t>минимальный шаг параметров</w:t>
      </w:r>
      <w:r w:rsidR="005D4D74">
        <w:t>,</w:t>
      </w:r>
      <w:r w:rsidR="007F6985">
        <w:t xml:space="preserve"> </w:t>
      </w:r>
      <w:r w:rsidR="00EF2DEE">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t xml:space="preserve">Для алгоритмов из </w:t>
      </w:r>
      <w:r w:rsidR="00BE0DC5">
        <w:rPr>
          <w:lang w:val="en-US"/>
        </w:rPr>
        <w:t>SwarmOps</w:t>
      </w:r>
      <w:r w:rsidR="00BE0DC5">
        <w:t xml:space="preserve"> </w:t>
      </w:r>
      <w:r>
        <w:t>часть параметров отличается, а именно</w:t>
      </w:r>
      <w:r w:rsidR="00BE0DC5">
        <w:t>:</w:t>
      </w:r>
    </w:p>
    <w:p w14:paraId="54995F8B" w14:textId="686637F8"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rPr>
      </w:pPr>
      <w:r w:rsidRPr="006E239B">
        <w:rPr>
          <w:color w:val="00518E"/>
        </w:rPr>
        <w:t xml:space="preserve">Окно </w:t>
      </w:r>
      <w:r w:rsidR="00765C1A">
        <w:rPr>
          <w:color w:val="00518E"/>
        </w:rPr>
        <w:t>"</w:t>
      </w:r>
      <w:r w:rsidRPr="006B0328">
        <w:rPr>
          <w:rFonts w:ascii="Arial" w:hAnsi="Arial" w:cs="Arial"/>
          <w:color w:val="C00000"/>
          <w:lang w:val="en-US"/>
        </w:rPr>
        <w:t>Fitting</w:t>
      </w:r>
      <w:r w:rsidRPr="006B0328">
        <w:rPr>
          <w:rFonts w:ascii="Arial" w:hAnsi="Arial" w:cs="Arial"/>
          <w:color w:val="C00000"/>
        </w:rPr>
        <w:t xml:space="preserve"> </w:t>
      </w:r>
      <w:r w:rsidRPr="006B0328">
        <w:rPr>
          <w:rFonts w:ascii="Arial" w:hAnsi="Arial" w:cs="Arial"/>
          <w:color w:val="C00000"/>
          <w:lang w:val="en-US"/>
        </w:rPr>
        <w:t>settings</w:t>
      </w:r>
      <w:r w:rsidR="00765C1A">
        <w:rPr>
          <w:color w:val="00518E"/>
        </w:rPr>
        <w:t>"</w:t>
      </w:r>
    </w:p>
    <w:p w14:paraId="1AF33010" w14:textId="668F0499" w:rsidR="00E44647" w:rsidRPr="00A75B33" w:rsidRDefault="00765C1A" w:rsidP="00CC5CD6">
      <w:pPr>
        <w:pStyle w:val="a"/>
        <w:spacing w:beforeLines="100" w:before="240" w:afterLines="150" w:after="360" w:line="276" w:lineRule="auto"/>
        <w:ind w:firstLine="0"/>
      </w:pPr>
      <w:r>
        <w:t>"</w:t>
      </w:r>
      <w:r w:rsidR="00CC5CD6" w:rsidRPr="00D319B6">
        <w:rPr>
          <w:rFonts w:ascii="Arial" w:hAnsi="Arial" w:cs="Arial"/>
          <w:color w:val="C00000"/>
          <w:lang w:val="en-US"/>
        </w:rPr>
        <w:t>Initialize</w:t>
      </w:r>
      <w:r w:rsidR="00CC5CD6" w:rsidRPr="00D319B6">
        <w:rPr>
          <w:rFonts w:ascii="Arial" w:hAnsi="Arial" w:cs="Arial"/>
          <w:color w:val="C00000"/>
        </w:rPr>
        <w:t xml:space="preserve"> </w:t>
      </w:r>
      <w:r w:rsidR="00CC5CD6" w:rsidRPr="00D319B6">
        <w:rPr>
          <w:rFonts w:ascii="Arial" w:hAnsi="Arial" w:cs="Arial"/>
          <w:color w:val="C00000"/>
          <w:lang w:val="en-US"/>
        </w:rPr>
        <w:t>by</w:t>
      </w:r>
      <w:r w:rsidR="00CC5CD6" w:rsidRPr="00D319B6">
        <w:rPr>
          <w:rFonts w:ascii="Arial" w:hAnsi="Arial" w:cs="Arial"/>
          <w:color w:val="C00000"/>
        </w:rPr>
        <w:t xml:space="preserve"> </w:t>
      </w:r>
      <w:r w:rsidR="00CC5CD6" w:rsidRPr="00D319B6">
        <w:rPr>
          <w:rFonts w:ascii="Arial" w:hAnsi="Arial" w:cs="Arial"/>
          <w:color w:val="C00000"/>
          <w:lang w:val="en-US"/>
        </w:rPr>
        <w:t>current</w:t>
      </w:r>
      <w:r w:rsidR="00CC5CD6" w:rsidRPr="00D319B6">
        <w:rPr>
          <w:rFonts w:ascii="Arial" w:hAnsi="Arial" w:cs="Arial"/>
          <w:color w:val="C00000"/>
        </w:rPr>
        <w:t xml:space="preserve"> </w:t>
      </w:r>
      <w:r w:rsidR="00CC5CD6" w:rsidRPr="00D319B6">
        <w:rPr>
          <w:rFonts w:ascii="Arial" w:hAnsi="Arial" w:cs="Arial"/>
          <w:color w:val="C00000"/>
          <w:lang w:val="en-US"/>
        </w:rPr>
        <w:t>state</w:t>
      </w:r>
      <w:r>
        <w:t>"</w:t>
      </w:r>
      <w:r w:rsidR="00CC5CD6" w:rsidRPr="00A75B33">
        <w:t xml:space="preserve"> </w:t>
      </w:r>
      <w:r w:rsidR="00297ECF" w:rsidRPr="00A75B33">
        <w:t>–</w:t>
      </w:r>
      <w:r w:rsidR="00CC5CD6" w:rsidRPr="00A75B33">
        <w:t xml:space="preserve"> </w:t>
      </w:r>
      <w:r w:rsidR="00A75B33">
        <w:t>первое</w:t>
      </w:r>
      <w:r w:rsidR="00A75B33" w:rsidRPr="00A75B33">
        <w:t xml:space="preserve"> </w:t>
      </w:r>
      <w:r w:rsidR="00A75B33">
        <w:t>вычисление</w:t>
      </w:r>
      <w:r w:rsidR="00A75B33" w:rsidRPr="00A75B33">
        <w:t xml:space="preserve"> </w:t>
      </w:r>
      <w:r w:rsidR="00A75B33">
        <w:t>невязки</w:t>
      </w:r>
      <w:r w:rsidR="00A75B33" w:rsidRPr="00A75B33">
        <w:t xml:space="preserve"> </w:t>
      </w:r>
      <w:r w:rsidR="00A75B33">
        <w:t>будет</w:t>
      </w:r>
      <w:r w:rsidR="00A75B33" w:rsidRPr="00A75B33">
        <w:t xml:space="preserve"> </w:t>
      </w:r>
      <w:r w:rsidR="00A75B33">
        <w:t xml:space="preserve">сделано для структуры в её состоянии перед запуском, чтобы гарантированно включить изначальное состояние </w:t>
      </w:r>
      <w:r w:rsidR="003623BE">
        <w:t>в сравнение со всеми другими наборами параметров, возникающими в процессе</w:t>
      </w:r>
      <w:r w:rsidR="00921184" w:rsidRPr="00921184">
        <w:t xml:space="preserve"> </w:t>
      </w:r>
      <w:r w:rsidR="00921184">
        <w:t>подгонки</w:t>
      </w:r>
      <w:r w:rsidR="003623BE">
        <w:t>.</w:t>
      </w:r>
    </w:p>
    <w:p w14:paraId="7E87A41C" w14:textId="624B68B8" w:rsidR="00A611E4" w:rsidRDefault="00765C1A" w:rsidP="00A611E4">
      <w:pPr>
        <w:pStyle w:val="a"/>
        <w:spacing w:beforeLines="100" w:before="240" w:afterLines="150" w:after="360" w:line="276" w:lineRule="auto"/>
        <w:ind w:firstLine="0"/>
      </w:pPr>
      <w:r>
        <w:t>"</w:t>
      </w:r>
      <w:r w:rsidR="00A611E4" w:rsidRPr="00D319B6">
        <w:rPr>
          <w:rFonts w:ascii="Arial" w:hAnsi="Arial" w:cs="Arial"/>
          <w:color w:val="C00000"/>
          <w:lang w:val="en-US"/>
        </w:rPr>
        <w:t>Max</w:t>
      </w:r>
      <w:r w:rsidR="00A611E4" w:rsidRPr="00D319B6">
        <w:rPr>
          <w:rFonts w:ascii="Arial" w:hAnsi="Arial" w:cs="Arial"/>
          <w:color w:val="C00000"/>
        </w:rPr>
        <w:t xml:space="preserve"> </w:t>
      </w:r>
      <w:r w:rsidR="00A611E4" w:rsidRPr="00D319B6">
        <w:rPr>
          <w:rFonts w:ascii="Arial" w:hAnsi="Arial" w:cs="Arial"/>
          <w:color w:val="C00000"/>
          <w:lang w:val="en-US"/>
        </w:rPr>
        <w:t>number</w:t>
      </w:r>
      <w:r w:rsidR="00A611E4" w:rsidRPr="00D319B6">
        <w:rPr>
          <w:rFonts w:ascii="Arial" w:hAnsi="Arial" w:cs="Arial"/>
          <w:color w:val="C00000"/>
        </w:rPr>
        <w:t xml:space="preserve"> </w:t>
      </w:r>
      <w:r w:rsidR="00A611E4" w:rsidRPr="00D319B6">
        <w:rPr>
          <w:rFonts w:ascii="Arial" w:hAnsi="Arial" w:cs="Arial"/>
          <w:color w:val="C00000"/>
          <w:lang w:val="en-US"/>
        </w:rPr>
        <w:t>of</w:t>
      </w:r>
      <w:r w:rsidR="00A611E4" w:rsidRPr="00D319B6">
        <w:rPr>
          <w:rFonts w:ascii="Arial" w:hAnsi="Arial" w:cs="Arial"/>
          <w:color w:val="C00000"/>
        </w:rPr>
        <w:t xml:space="preserve"> </w:t>
      </w:r>
      <w:r w:rsidR="00A611E4" w:rsidRPr="00D319B6">
        <w:rPr>
          <w:rFonts w:ascii="Arial" w:hAnsi="Arial" w:cs="Arial"/>
          <w:color w:val="C00000"/>
          <w:lang w:val="en-US"/>
        </w:rPr>
        <w:t>evaluations</w:t>
      </w:r>
      <w:r>
        <w:t>"</w:t>
      </w:r>
      <w:r w:rsidR="0048434F" w:rsidRPr="00A611E4">
        <w:t xml:space="preserve"> – </w:t>
      </w:r>
      <w:r w:rsidR="00A611E4">
        <w:t>количество</w:t>
      </w:r>
      <w:r w:rsidR="00A611E4" w:rsidRPr="00A611E4">
        <w:t xml:space="preserve"> </w:t>
      </w:r>
      <w:r w:rsidR="00A611E4">
        <w:t>вычислений</w:t>
      </w:r>
      <w:r w:rsidR="00A611E4" w:rsidRPr="00A611E4">
        <w:t xml:space="preserve"> </w:t>
      </w:r>
      <w:r w:rsidR="00A611E4">
        <w:t xml:space="preserve">невязки, после которого алгоритм принудительно останавливается. </w:t>
      </w:r>
    </w:p>
    <w:p w14:paraId="34AFBF42" w14:textId="6C61B225" w:rsidR="00A611E4" w:rsidRDefault="00765C1A" w:rsidP="00A611E4">
      <w:pPr>
        <w:pStyle w:val="a"/>
        <w:spacing w:beforeLines="100" w:before="240" w:afterLines="150" w:after="360" w:line="276" w:lineRule="auto"/>
        <w:ind w:firstLine="0"/>
      </w:pPr>
      <w:r>
        <w:t>"</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evals</w:t>
      </w:r>
      <w:r w:rsidR="00E415F6" w:rsidRPr="00D319B6">
        <w:rPr>
          <w:rFonts w:ascii="Arial" w:hAnsi="Arial" w:cs="Arial"/>
          <w:color w:val="C00000"/>
        </w:rPr>
        <w:t xml:space="preserve"> </w:t>
      </w:r>
      <w:r w:rsidR="00E415F6" w:rsidRPr="00D319B6">
        <w:rPr>
          <w:rFonts w:ascii="Cambria Math" w:hAnsi="Cambria Math" w:cs="Cambria Math"/>
          <w:color w:val="C00000"/>
        </w:rPr>
        <w:t>∝</w:t>
      </w:r>
      <w:r w:rsidR="00E415F6" w:rsidRPr="00D319B6">
        <w:rPr>
          <w:rFonts w:ascii="Arial" w:hAnsi="Arial" w:cs="Arial"/>
          <w:color w:val="C00000"/>
        </w:rPr>
        <w:t xml:space="preserve"> </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params</w:t>
      </w:r>
      <w:r>
        <w:t>"</w:t>
      </w:r>
      <w:r w:rsidR="00A611E4" w:rsidRPr="00DD1E87">
        <w:t xml:space="preserve"> – </w:t>
      </w:r>
      <w:r w:rsidR="00B80D9F">
        <w:t xml:space="preserve">задаётся коэффициент пропорциональности, который умножается на количество подгоняемых </w:t>
      </w:r>
      <w:r w:rsidR="00B80D9F" w:rsidRPr="002768BD">
        <w:t xml:space="preserve">параметров для </w:t>
      </w:r>
      <w:r w:rsidR="00DD1E87" w:rsidRPr="002768BD">
        <w:t>задани</w:t>
      </w:r>
      <w:r w:rsidR="002768BD" w:rsidRPr="002768BD">
        <w:t>я</w:t>
      </w:r>
      <w:r w:rsidR="00DD1E87" w:rsidRPr="002768BD">
        <w:t xml:space="preserve"> максимального</w:t>
      </w:r>
      <w:r w:rsidR="00DD1E87">
        <w:t xml:space="preserve"> количества вычислений</w:t>
      </w:r>
      <w:r w:rsidR="00DD1E87" w:rsidRPr="00A611E4">
        <w:t xml:space="preserve"> </w:t>
      </w:r>
      <w:r w:rsidR="00DD1E87">
        <w:t xml:space="preserve">невязки. </w:t>
      </w:r>
      <w:r w:rsidR="00A611E4">
        <w:t xml:space="preserve">Даже в рамках одного алгоритма </w:t>
      </w:r>
      <w:r w:rsidR="00E55B38">
        <w:t>количество вычислений</w:t>
      </w:r>
      <w:r w:rsidR="00A611E4">
        <w:t xml:space="preserve">, после которого начинается сходимость, может зависеть от числа параметров, поэтому можно использовать </w:t>
      </w:r>
      <w:r w:rsidR="00E415F6">
        <w:t xml:space="preserve">этот </w:t>
      </w:r>
      <w:r w:rsidR="00A611E4">
        <w:t xml:space="preserve">альтернативный вариант </w:t>
      </w:r>
      <w:r w:rsidR="00DD1E87">
        <w:t>задания</w:t>
      </w:r>
      <w:r w:rsidR="00A611E4">
        <w:t xml:space="preserve"> ограничения</w:t>
      </w:r>
      <w:r w:rsidR="00DD1E87">
        <w:t>.</w:t>
      </w:r>
    </w:p>
    <w:p w14:paraId="55490ED5" w14:textId="34035329" w:rsidR="00DA5BDE" w:rsidRPr="00F27FA8" w:rsidRDefault="00DA5BDE" w:rsidP="00DA5BDE">
      <w:pPr>
        <w:pStyle w:val="a"/>
        <w:spacing w:beforeLines="100" w:before="240" w:afterLines="150" w:after="360" w:line="276" w:lineRule="auto"/>
        <w:ind w:firstLine="0"/>
      </w:pPr>
      <w:r>
        <w:t>Кнопка</w:t>
      </w:r>
      <w:r w:rsidRPr="00F27FA8">
        <w:t xml:space="preserve"> </w:t>
      </w:r>
      <w:r w:rsidR="00765C1A">
        <w:t>"</w:t>
      </w:r>
      <w:r w:rsidRPr="00D319B6">
        <w:rPr>
          <w:rFonts w:ascii="Arial" w:hAnsi="Arial" w:cs="Arial"/>
          <w:color w:val="C00000"/>
          <w:lang w:val="en-US"/>
        </w:rPr>
        <w:t>Abort</w:t>
      </w:r>
      <w:r w:rsidRPr="00D319B6">
        <w:rPr>
          <w:rFonts w:ascii="Arial" w:hAnsi="Arial" w:cs="Arial"/>
          <w:color w:val="C00000"/>
        </w:rPr>
        <w:t xml:space="preserve"> </w:t>
      </w:r>
      <w:r w:rsidRPr="00D319B6">
        <w:rPr>
          <w:rFonts w:ascii="Arial" w:hAnsi="Arial" w:cs="Arial"/>
          <w:color w:val="C00000"/>
          <w:lang w:val="en-US"/>
        </w:rPr>
        <w:t>calculations</w:t>
      </w:r>
      <w:r w:rsidR="00765C1A">
        <w:t>"</w:t>
      </w:r>
      <w:r w:rsidRPr="00F27FA8">
        <w:t xml:space="preserve"> </w:t>
      </w:r>
      <w:r w:rsidR="00F27FA8" w:rsidRPr="00F27FA8">
        <w:t>(</w:t>
      </w:r>
      <w:r w:rsidR="00F27FA8">
        <w:t>или</w:t>
      </w:r>
      <w:r w:rsidR="00F27FA8" w:rsidRPr="00F27FA8">
        <w:t xml:space="preserve"> </w:t>
      </w:r>
      <w:r w:rsidR="00765C1A">
        <w:t>"</w:t>
      </w:r>
      <w:r w:rsidR="00F27FA8" w:rsidRPr="00D319B6">
        <w:rPr>
          <w:u w:val="single"/>
          <w:lang w:val="en-US"/>
        </w:rPr>
        <w:t>Alt</w:t>
      </w:r>
      <w:r w:rsidR="00F27FA8" w:rsidRPr="00D319B6">
        <w:rPr>
          <w:u w:val="single"/>
        </w:rPr>
        <w:t>+</w:t>
      </w:r>
      <w:r w:rsidR="00F27FA8" w:rsidRPr="002B4040">
        <w:rPr>
          <w:b/>
          <w:bCs/>
          <w:u w:val="single"/>
        </w:rPr>
        <w:t>.</w:t>
      </w:r>
      <w:r w:rsidR="00765C1A">
        <w:t>"</w:t>
      </w:r>
      <w:r w:rsidR="00F27FA8" w:rsidRPr="00F27FA8">
        <w:t xml:space="preserve">) </w:t>
      </w:r>
      <w:r w:rsidR="00F27FA8">
        <w:t>прерывает</w:t>
      </w:r>
      <w:r w:rsidR="00F27FA8" w:rsidRPr="00F27FA8">
        <w:t xml:space="preserve"> </w:t>
      </w:r>
      <w:r w:rsidR="00F27FA8">
        <w:t>текущую процедуру фитинга.</w:t>
      </w:r>
    </w:p>
    <w:p w14:paraId="6ECAE2A2" w14:textId="7B0DEA4F" w:rsidR="00E44647" w:rsidRPr="00A611E4" w:rsidRDefault="00EF2671" w:rsidP="002E4EFC">
      <w:pPr>
        <w:pStyle w:val="a"/>
        <w:spacing w:beforeLines="100" w:before="240" w:afterLines="150" w:after="360" w:line="276" w:lineRule="auto"/>
        <w:ind w:firstLine="0"/>
      </w:pPr>
      <w:r>
        <w:t xml:space="preserve">Помимо </w:t>
      </w:r>
      <w:r w:rsidR="00F834F8">
        <w:t xml:space="preserve">описанных </w:t>
      </w:r>
      <w:r>
        <w:t>основны</w:t>
      </w:r>
      <w:r w:rsidR="00F834F8">
        <w:t xml:space="preserve">х параметров есть и дополнительные. Их можно видеть и менять, открыв нижний блок нажатием спойлера </w:t>
      </w:r>
      <w:r w:rsidR="00765C1A">
        <w:t>"</w:t>
      </w:r>
      <w:r w:rsidR="00F834F8" w:rsidRPr="002B4040">
        <w:rPr>
          <w:rFonts w:ascii="Arial" w:hAnsi="Arial" w:cs="Arial"/>
          <w:color w:val="C00000"/>
          <w:lang w:val="en-US"/>
        </w:rPr>
        <w:t>Additional</w:t>
      </w:r>
      <w:r w:rsidR="00F834F8" w:rsidRPr="002B4040">
        <w:rPr>
          <w:rFonts w:ascii="Arial" w:hAnsi="Arial" w:cs="Arial"/>
          <w:color w:val="C00000"/>
        </w:rPr>
        <w:t xml:space="preserve"> </w:t>
      </w:r>
      <w:r w:rsidR="00F834F8" w:rsidRPr="002B4040">
        <w:rPr>
          <w:rFonts w:ascii="Arial" w:hAnsi="Arial" w:cs="Arial"/>
          <w:color w:val="C00000"/>
          <w:lang w:val="en-US"/>
        </w:rPr>
        <w:t>parameters</w:t>
      </w:r>
      <w:r w:rsidR="00765C1A">
        <w:t>"</w:t>
      </w:r>
      <w:r w:rsidR="00F834F8" w:rsidRPr="00F834F8">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rPr>
      </w:pPr>
      <w:r w:rsidRPr="00EF2671">
        <w:rPr>
          <w:noProof/>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pPr>
      <w: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Toc12125870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3"/>
    </w:p>
    <w:p w14:paraId="1154A1AF" w14:textId="1D5FDF64" w:rsidR="0032367A" w:rsidRDefault="002C7E3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rPr>
        <w:t xml:space="preserve">Окно </w:t>
      </w:r>
      <w:r w:rsidR="00765C1A">
        <w:rPr>
          <w:color w:val="00518E"/>
        </w:rPr>
        <w:t>"</w:t>
      </w:r>
      <w:r w:rsidR="00636683" w:rsidRPr="00092035">
        <w:rPr>
          <w:rFonts w:ascii="Arial" w:hAnsi="Arial" w:cs="Arial"/>
          <w:color w:val="C00000"/>
          <w:lang w:val="en-US"/>
        </w:rPr>
        <w:t>Fits selector</w:t>
      </w:r>
      <w:r w:rsidR="00765C1A">
        <w:rPr>
          <w:color w:val="00518E"/>
        </w:rPr>
        <w:t>"</w:t>
      </w:r>
    </w:p>
    <w:p w14:paraId="25B0CB38" w14:textId="4ACF66FB" w:rsidR="002B4040" w:rsidRDefault="002B4040"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54"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54"/>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55"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55"/>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t xml:space="preserve">Особое место занимает инструмент для сохранения снимков состояния структуры – окно </w:t>
      </w:r>
      <w:r w:rsidR="00765C1A">
        <w:t>"</w:t>
      </w:r>
      <w:r w:rsidRPr="002B4040">
        <w:rPr>
          <w:rFonts w:ascii="Arial" w:hAnsi="Arial" w:cs="Arial"/>
          <w:color w:val="C00000"/>
          <w:lang w:val="en-US"/>
        </w:rPr>
        <w:t>Fits</w:t>
      </w:r>
      <w:r w:rsidRPr="002B4040">
        <w:rPr>
          <w:rFonts w:ascii="Arial" w:hAnsi="Arial" w:cs="Arial"/>
          <w:color w:val="C00000"/>
        </w:rPr>
        <w:t xml:space="preserve"> </w:t>
      </w:r>
      <w:r w:rsidRPr="002B4040">
        <w:rPr>
          <w:rFonts w:ascii="Arial" w:hAnsi="Arial" w:cs="Arial"/>
          <w:color w:val="C00000"/>
          <w:lang w:val="en-US"/>
        </w:rPr>
        <w:t>selector</w:t>
      </w:r>
      <w:r w:rsidR="00765C1A">
        <w:t>"</w:t>
      </w:r>
      <w: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5D87D5D6" w:rsidR="00E456C9" w:rsidRDefault="00E456C9" w:rsidP="00E456C9">
      <w:pPr>
        <w:pStyle w:val="a"/>
        <w:spacing w:beforeLines="100" w:before="240" w:afterLines="150" w:after="360" w:line="276" w:lineRule="auto"/>
        <w:ind w:firstLine="0"/>
      </w:pPr>
      <w: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fit</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C37979">
        <w:rPr>
          <w:rFonts w:ascii="Arial" w:hAnsi="Arial" w:cs="Arial"/>
          <w:color w:val="C00000"/>
        </w:rPr>
        <w:t xml:space="preserve">&gt; || </w:t>
      </w:r>
      <w:r w:rsidRPr="00C37979">
        <w:rPr>
          <w:rFonts w:ascii="Arial" w:hAnsi="Arial" w:cs="Arial"/>
          <w:color w:val="C00000"/>
          <w:lang w:val="en-US"/>
        </w:rPr>
        <w:t>initial</w:t>
      </w:r>
      <w:r w:rsidRPr="00C37979">
        <w:rPr>
          <w:rFonts w:ascii="Arial" w:hAnsi="Arial" w:cs="Arial"/>
          <w:color w:val="C00000"/>
        </w:rPr>
        <w:t>/</w:t>
      </w:r>
      <w:r w:rsidRPr="00C37979">
        <w:rPr>
          <w:rFonts w:ascii="Arial" w:hAnsi="Arial" w:cs="Arial"/>
          <w:color w:val="C00000"/>
          <w:lang w:val="en-US"/>
        </w:rPr>
        <w:t>final</w:t>
      </w:r>
      <w:r w:rsidR="00765C1A">
        <w:t>"</w:t>
      </w:r>
      <w:r>
        <w:t xml:space="preserve">. Сохранить состояние вручную можно нажатием кнопки </w:t>
      </w:r>
      <w:r w:rsidR="00765C1A">
        <w:t>"</w:t>
      </w:r>
      <w:r w:rsidRPr="00C37979">
        <w:rPr>
          <w:rFonts w:ascii="Arial" w:hAnsi="Arial" w:cs="Arial"/>
          <w:color w:val="C00000"/>
          <w:lang w:val="en-US"/>
        </w:rPr>
        <w:t>Save</w:t>
      </w:r>
      <w:r w:rsidR="00765C1A">
        <w:t>"</w:t>
      </w:r>
      <w:r>
        <w:t>, тогда его имя генерируется</w:t>
      </w:r>
      <w:r w:rsidRPr="00FC3324">
        <w:t xml:space="preserve"> </w:t>
      </w:r>
      <w:r>
        <w:t xml:space="preserve">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state</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FC3324">
        <w:rPr>
          <w:rFonts w:ascii="Arial" w:hAnsi="Arial" w:cs="Arial"/>
        </w:rPr>
        <w:t>&gt;</w:t>
      </w:r>
      <w:r w:rsidR="00765C1A">
        <w:t>"</w:t>
      </w:r>
      <w:r>
        <w:t>.</w:t>
      </w:r>
      <w:r w:rsidR="00C610B1" w:rsidRPr="00C610B1">
        <w:t xml:space="preserve"> </w:t>
      </w:r>
      <w: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765C1A">
        <w:t>"</w:t>
      </w:r>
      <w:r w:rsidRPr="00C37979">
        <w:rPr>
          <w:u w:val="single"/>
          <w:lang w:val="en-US"/>
        </w:rPr>
        <w:t>F</w:t>
      </w:r>
      <w:r w:rsidRPr="00C37979">
        <w:rPr>
          <w:u w:val="single"/>
        </w:rPr>
        <w:t>2</w:t>
      </w:r>
      <w:r w:rsidR="00765C1A">
        <w:t>"</w:t>
      </w:r>
      <w:r w:rsidRPr="00E456C9">
        <w:t xml:space="preserve"> </w:t>
      </w:r>
      <w: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rPr>
        <w:t>Переименование записи</w:t>
      </w:r>
    </w:p>
    <w:p w14:paraId="60BC2DBA" w14:textId="6B613525" w:rsidR="00E456C9" w:rsidRDefault="00E456C9" w:rsidP="00E456C9">
      <w:pPr>
        <w:pStyle w:val="a"/>
        <w:spacing w:beforeLines="100" w:before="240" w:afterLines="150" w:after="360" w:line="276" w:lineRule="auto"/>
        <w:ind w:firstLine="0"/>
      </w:pPr>
      <w:r w:rsidRPr="00610623">
        <w:rPr>
          <w:noProof/>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v:textbox>
                <w10:wrap type="topAndBottom"/>
              </v:shape>
            </w:pict>
          </mc:Fallback>
        </mc:AlternateContent>
      </w:r>
      <w:r>
        <w:t xml:space="preserve">Кнопка </w:t>
      </w:r>
      <w:r w:rsidR="00765C1A">
        <w:t>"</w:t>
      </w:r>
      <w:r w:rsidRPr="00AF5623">
        <w:rPr>
          <w:rFonts w:ascii="Arial" w:hAnsi="Arial" w:cs="Arial"/>
          <w:color w:val="C00000"/>
          <w:lang w:val="en-US"/>
        </w:rPr>
        <w:t>Clear</w:t>
      </w:r>
      <w:r w:rsidR="00765C1A">
        <w:t>"</w:t>
      </w:r>
      <w:r w:rsidRPr="00FC3324">
        <w:t xml:space="preserve"> </w:t>
      </w:r>
      <w:r>
        <w:t xml:space="preserve">уничтожает все записи. Чтобы удалить одну запись, </w:t>
      </w:r>
      <w:r w:rsidRPr="002768BD">
        <w:t>нужно выделить её</w:t>
      </w:r>
      <w:r w:rsidR="00967ED8" w:rsidRPr="002768BD">
        <w:t xml:space="preserve"> </w:t>
      </w:r>
      <w:r w:rsidRPr="002768BD">
        <w:t>мыш</w:t>
      </w:r>
      <w:r w:rsidR="002768BD" w:rsidRPr="002768BD">
        <w:t>ью</w:t>
      </w:r>
      <w:r>
        <w:t xml:space="preserve"> (или пробежать стрелками на клавиатуре) и нажать клавишу </w:t>
      </w:r>
      <w:r w:rsidR="00765C1A">
        <w:t>"</w:t>
      </w:r>
      <w:r w:rsidRPr="000B632B">
        <w:rPr>
          <w:u w:val="single"/>
          <w:lang w:val="en-US"/>
        </w:rPr>
        <w:t>Delete</w:t>
      </w:r>
      <w:r w:rsidR="00765C1A">
        <w:t>"</w:t>
      </w:r>
      <w: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4CBEACBB" w:rsidR="00E456C9" w:rsidRDefault="00DD6D5A"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v:textbox>
                <w10:wrap type="topAndBottom"/>
              </v:shape>
            </w:pict>
          </mc:Fallback>
        </mc:AlternateContent>
      </w:r>
      <w:r w:rsidR="00E456C9">
        <w:t>Чтобы загрузить сохранённое состояние, нужно дважды кликнуть по нему.</w:t>
      </w:r>
      <w:r>
        <w:t xml:space="preserve"> Если при этом окно </w:t>
      </w:r>
      <w:r w:rsidR="00765C1A">
        <w:t>"</w:t>
      </w:r>
      <w:hyperlink w:anchor="_Structure_table" w:history="1">
        <w:r w:rsidRPr="000B632B">
          <w:rPr>
            <w:rStyle w:val="Hyperlink"/>
            <w:rFonts w:ascii="Arial" w:hAnsi="Arial" w:cs="Arial"/>
            <w:lang w:val="en-US"/>
          </w:rPr>
          <w:t>Structure</w:t>
        </w:r>
        <w:r w:rsidRPr="000B632B">
          <w:rPr>
            <w:rStyle w:val="Hyperlink"/>
            <w:rFonts w:ascii="Arial" w:hAnsi="Arial" w:cs="Arial"/>
          </w:rPr>
          <w:t xml:space="preserve"> </w:t>
        </w:r>
        <w:r w:rsidRPr="000B632B">
          <w:rPr>
            <w:rStyle w:val="Hyperlink"/>
            <w:rFonts w:ascii="Arial" w:hAnsi="Arial" w:cs="Arial"/>
            <w:lang w:val="en-US"/>
          </w:rPr>
          <w:t>table</w:t>
        </w:r>
      </w:hyperlink>
      <w:r w:rsidR="00765C1A">
        <w:t>"</w:t>
      </w:r>
      <w:r>
        <w:t xml:space="preserve">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pPr>
    </w:p>
    <w:p w14:paraId="1F5E36F8" w14:textId="637669C2" w:rsidR="00A42D9D" w:rsidRPr="00A57320" w:rsidRDefault="00A42D9D" w:rsidP="000D7464">
      <w:pPr>
        <w:pStyle w:val="Heading1"/>
        <w:pageBreakBefore/>
        <w:numPr>
          <w:ilvl w:val="0"/>
          <w:numId w:val="5"/>
        </w:numPr>
      </w:pPr>
      <w:bookmarkStart w:id="156" w:name="_Задание_слоистой_структуры"/>
      <w:bookmarkStart w:id="157" w:name="_Toc121258710"/>
      <w:bookmarkEnd w:id="156"/>
      <w:r>
        <w:lastRenderedPageBreak/>
        <w:t>Задание</w:t>
      </w:r>
      <w:r w:rsidRPr="00B96E23">
        <w:t xml:space="preserve"> </w:t>
      </w:r>
      <w:r>
        <w:t>слоистой</w:t>
      </w:r>
      <w:r w:rsidRPr="00B96E23">
        <w:t xml:space="preserve"> </w:t>
      </w:r>
      <w:r>
        <w:t>структуры</w:t>
      </w:r>
      <w:bookmarkEnd w:id="157"/>
    </w:p>
    <w:p w14:paraId="2EAF930A" w14:textId="11F36C0F" w:rsidR="00872810" w:rsidRPr="00B30475" w:rsidRDefault="00872810" w:rsidP="00872810">
      <w:pPr>
        <w:pStyle w:val="a"/>
        <w:spacing w:beforeLines="100" w:before="240" w:afterLines="150" w:after="360" w:line="276" w:lineRule="auto"/>
        <w:ind w:firstLine="0"/>
      </w:pPr>
      <w:r w:rsidRPr="001D298B">
        <w:t>При запуске Multifitting новая структура по умолчанию состоит из двух полупространств</w:t>
      </w:r>
      <w:r>
        <w:t>: внешней среды (вакуум) и подложки. Поэтому первое, что следует сделать – это добавить в структуру слои</w:t>
      </w:r>
      <w:r w:rsidR="00BF1C24">
        <w:t xml:space="preserve"> и задать их параметры</w:t>
      </w:r>
      <w:r w:rsidRPr="00B30475">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2125871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8"/>
    </w:p>
    <w:p w14:paraId="29DCDDCE" w14:textId="63C338A1" w:rsidR="00C237D8" w:rsidRDefault="00872810" w:rsidP="00872810">
      <w:pPr>
        <w:pStyle w:val="a"/>
        <w:spacing w:beforeLines="100" w:before="240" w:afterLines="150" w:after="360" w:line="276" w:lineRule="auto"/>
        <w:ind w:firstLine="0"/>
      </w:pPr>
      <w:r w:rsidRPr="00872810">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layer</w:t>
      </w:r>
      <w:r w:rsidR="00765C1A">
        <w:t>"</w:t>
      </w:r>
      <w:r w:rsidRPr="00872810">
        <w:t xml:space="preserve"> </w:t>
      </w:r>
      <w:r>
        <w:t xml:space="preserve">на </w:t>
      </w:r>
      <w:hyperlink w:anchor="_Панель_инструментов" w:history="1">
        <w:r w:rsidRPr="001D298B">
          <w:rPr>
            <w:rStyle w:val="Hyperlink"/>
          </w:rPr>
          <w:t>панели инструментов</w:t>
        </w:r>
      </w:hyperlink>
      <w:r>
        <w:t>. Слой будет создан под текущим выделенным элементом структуры, но в любом случае между средой и подложкой</w:t>
      </w:r>
      <w:r w:rsidRPr="00B30475">
        <w:t>.</w:t>
      </w:r>
      <w:r w:rsidR="00BF1C24">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rPr>
        <w:t>Слой в структуре</w:t>
      </w:r>
    </w:p>
    <w:p w14:paraId="4321E5AE" w14:textId="3123939C" w:rsidR="00872810" w:rsidRDefault="00D60314" w:rsidP="00872810">
      <w:pPr>
        <w:pStyle w:val="a"/>
        <w:spacing w:beforeLines="100" w:before="240" w:afterLines="150" w:after="360" w:line="276" w:lineRule="auto"/>
        <w:ind w:firstLine="0"/>
      </w:pPr>
      <w:r w:rsidRPr="00867D2C">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или вниз</w:t>
      </w:r>
      <w: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по структуре. </w:t>
      </w:r>
      <w:r w:rsidR="00BF1C24">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t xml:space="preserve"> </w:t>
      </w:r>
      <w:r w:rsidR="00765C1A">
        <w:t>"</w:t>
      </w:r>
      <w:r w:rsidR="00BF1C24">
        <w:rPr>
          <w:rFonts w:ascii="Arial" w:hAnsi="Arial" w:cs="Arial"/>
          <w:color w:val="C00000"/>
          <w:lang w:val="en-US"/>
        </w:rPr>
        <w:t>Edit</w:t>
      </w:r>
      <w:r w:rsidR="00765C1A">
        <w:t>"</w:t>
      </w:r>
      <w:r w:rsidR="00BF1C24" w:rsidRPr="00A93087">
        <w:t xml:space="preserve"> </w:t>
      </w:r>
      <w:r w:rsidR="00BF1C24">
        <w:t xml:space="preserve">для выделенного элемента откроет </w:t>
      </w:r>
      <w:hyperlink w:anchor="_Layer" w:history="1">
        <w:r w:rsidR="00BF1C24" w:rsidRPr="00085532">
          <w:rPr>
            <w:rStyle w:val="Hyperlink"/>
          </w:rPr>
          <w:t>окно редактирования базовых свойств</w:t>
        </w:r>
      </w:hyperlink>
      <w:r w:rsidR="00BF1C24">
        <w:t>.</w:t>
      </w:r>
      <w:r w:rsidR="00085532">
        <w:t xml:space="preserve"> </w:t>
      </w:r>
      <w:r w:rsidR="006F662D">
        <w:t xml:space="preserve">Здесь можно задать толщину, </w:t>
      </w:r>
      <w:r w:rsidR="008B156B">
        <w:t>материал и интерфейс.</w:t>
      </w:r>
    </w:p>
    <w:p w14:paraId="7B46A4A2" w14:textId="5E550502"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rPr>
        <w:t xml:space="preserve">Окно </w:t>
      </w:r>
      <w:r w:rsidR="00765C1A">
        <w:t>"</w:t>
      </w:r>
      <w:r w:rsidR="005A5B14" w:rsidRPr="0040768A">
        <w:rPr>
          <w:rFonts w:ascii="Arial" w:hAnsi="Arial" w:cs="Arial"/>
          <w:color w:val="C00000"/>
          <w:lang w:val="en-US"/>
        </w:rPr>
        <w:t>Layer</w:t>
      </w:r>
      <w:r w:rsidR="00765C1A">
        <w:t>"</w:t>
      </w:r>
    </w:p>
    <w:p w14:paraId="6510F426" w14:textId="74566FA0" w:rsidR="005A5B14" w:rsidRDefault="00A5795A" w:rsidP="00A5795A">
      <w:pPr>
        <w:pStyle w:val="a"/>
        <w:spacing w:beforeLines="100" w:before="240" w:afterLines="150" w:after="360" w:line="276" w:lineRule="auto"/>
        <w:ind w:firstLine="0"/>
      </w:pPr>
      <w:r>
        <w:t xml:space="preserve">Все эти параметры могут быть изменены из </w:t>
      </w:r>
      <w:hyperlink w:anchor="_Окно_свойств_элемента" w:history="1">
        <w:r w:rsidRPr="00A5795A">
          <w:rPr>
            <w:rStyle w:val="Hyperlink"/>
          </w:rPr>
          <w:t>главной таблицы</w:t>
        </w:r>
      </w:hyperlink>
      <w:r>
        <w:t>, кроме использования материала в</w:t>
      </w:r>
      <w:r w:rsidR="0043382A" w:rsidRPr="00867D2C">
        <w:t xml:space="preserve"> </w:t>
      </w:r>
      <w:r w:rsidR="0043382A" w:rsidRPr="00CF5326">
        <w:t>виде композиции химических элементов</w:t>
      </w:r>
      <w:r w:rsidR="00D2563D" w:rsidRPr="00CF5326">
        <w:t xml:space="preserve"> </w:t>
      </w:r>
      <w:r w:rsidRPr="00CF5326">
        <w:t>или</w:t>
      </w:r>
      <w:r>
        <w:t xml:space="preserve"> как табулированного файла в базе данных</w:t>
      </w:r>
      <w:r w:rsidR="0043382A" w:rsidRPr="00867D2C">
        <w:t>.</w:t>
      </w:r>
      <w:r w:rsidR="00867D2C" w:rsidRPr="00867D2C">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9" w:name="_Toc121258712"/>
      <w:r>
        <w:rPr>
          <w:rFonts w:ascii="Times New Roman" w:hAnsi="Times New Roman" w:cs="Times New Roman"/>
          <w:color w:val="0070C0"/>
        </w:rPr>
        <w:t>Материал</w:t>
      </w:r>
      <w:bookmarkEnd w:id="159"/>
    </w:p>
    <w:p w14:paraId="3C884963" w14:textId="62487887" w:rsidR="00D3491C" w:rsidRDefault="0017413E" w:rsidP="00D3491C">
      <w:pPr>
        <w:pStyle w:val="a"/>
        <w:spacing w:beforeLines="100" w:before="240" w:afterLines="150" w:after="360" w:line="276" w:lineRule="auto"/>
        <w:ind w:firstLine="0"/>
      </w:pPr>
      <w:r>
        <w:t>Материал может быть задан для внешней среды, подложки и сло</w:t>
      </w:r>
      <w:r w:rsidR="00CF5326">
        <w:t>ёв</w:t>
      </w:r>
      <w:r>
        <w:t xml:space="preserve">. Выбор модели материала – из базы готовых </w:t>
      </w:r>
      <w:r w:rsidRPr="00460130">
        <w:t>материалов или</w:t>
      </w:r>
      <w:r w:rsidR="00647488" w:rsidRPr="00460130">
        <w:t xml:space="preserve"> </w:t>
      </w:r>
      <w:r w:rsidR="00460130">
        <w:t xml:space="preserve">как </w:t>
      </w:r>
      <w:r w:rsidRPr="00460130">
        <w:t>композици</w:t>
      </w:r>
      <w:r w:rsidR="00460130">
        <w:t>и</w:t>
      </w:r>
      <w:r w:rsidRPr="00460130">
        <w:t xml:space="preserve"> отдельных</w:t>
      </w:r>
      <w:r>
        <w:t xml:space="preserve"> </w:t>
      </w:r>
      <w:r w:rsidRPr="00460130">
        <w:t>химических элементов –</w:t>
      </w:r>
      <w:r>
        <w:t xml:space="preserve"> может быть сделан только в вышеприведённом окне. </w:t>
      </w:r>
      <w:hyperlink w:anchor="_Material" w:history="1">
        <w:r w:rsidRPr="0017413E">
          <w:rPr>
            <w:rStyle w:val="Hyperlink"/>
          </w:rPr>
          <w:t>Здесь</w:t>
        </w:r>
      </w:hyperlink>
      <w:r>
        <w:t xml:space="preserve"> подробно </w:t>
      </w:r>
      <w:r w:rsidRPr="005F7719">
        <w:t>описан процесс</w:t>
      </w:r>
      <w:r w:rsidR="00CF100A" w:rsidRPr="005F7719">
        <w:t xml:space="preserve"> задания материала</w:t>
      </w:r>
      <w:r w:rsidRPr="005F7719">
        <w:t>.</w:t>
      </w:r>
    </w:p>
    <w:p w14:paraId="1CA5A484" w14:textId="6978B766" w:rsidR="00796978" w:rsidRPr="00D90D9D" w:rsidRDefault="00E0149A" w:rsidP="00796978">
      <w:pPr>
        <w:pStyle w:val="a"/>
        <w:spacing w:beforeLines="100" w:before="240" w:afterLines="150" w:after="360" w:line="276" w:lineRule="auto"/>
        <w:ind w:firstLine="0"/>
      </w:pPr>
      <w:r>
        <w:lastRenderedPageBreak/>
        <w:t xml:space="preserve">Если модель материала и </w:t>
      </w:r>
      <w:r w:rsidRPr="00964EAD">
        <w:t>количество химических элементов в составе</w:t>
      </w:r>
      <w:r>
        <w:t xml:space="preserve"> заданы, то дальнейшая работа может вестись в </w:t>
      </w:r>
      <w:hyperlink w:anchor="_Окно_свойств_элемента" w:history="1">
        <w:r w:rsidRPr="00E0149A">
          <w:rPr>
            <w:rStyle w:val="Hyperlink"/>
          </w:rPr>
          <w:t>структурной таблице</w:t>
        </w:r>
      </w:hyperlink>
      <w:r w:rsidR="00D90D9D" w:rsidRPr="00D90D9D">
        <w:t xml:space="preserve">: </w:t>
      </w:r>
      <w:r w:rsidR="00D90D9D">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rPr>
      </w:pPr>
      <w:r w:rsidRPr="00796978">
        <w:rPr>
          <w:noProof/>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0" w:name="_Toc121258713"/>
      <w:r>
        <w:rPr>
          <w:rFonts w:ascii="Times New Roman" w:hAnsi="Times New Roman" w:cs="Times New Roman"/>
          <w:color w:val="0070C0"/>
        </w:rPr>
        <w:t>Толщина</w:t>
      </w:r>
      <w:bookmarkEnd w:id="160"/>
    </w:p>
    <w:p w14:paraId="2E73685C" w14:textId="76B0FCCC" w:rsidR="004B6673" w:rsidRPr="00D90D9D" w:rsidRDefault="004B6673" w:rsidP="00B475D6">
      <w:pPr>
        <w:pStyle w:val="a"/>
        <w:spacing w:beforeLines="100" w:before="240" w:afterLines="150" w:after="360" w:line="276" w:lineRule="auto"/>
        <w:ind w:firstLine="0"/>
      </w:pPr>
      <w:r>
        <w:t xml:space="preserve">Толщина может быть задана в окне слоя или в </w:t>
      </w:r>
      <w:r w:rsidR="00A223F7" w:rsidRPr="00A223F7">
        <w:t>та</w:t>
      </w:r>
      <w:r w:rsidR="00A223F7">
        <w:t xml:space="preserve">блице, где </w:t>
      </w:r>
      <w:r w:rsidR="00B5016C">
        <w:t>параметр</w:t>
      </w:r>
      <w:r w:rsidR="00A223F7">
        <w:t xml:space="preserve"> обозначается буквой </w:t>
      </w:r>
      <w:r w:rsidR="00765C1A">
        <w:t>"</w:t>
      </w:r>
      <w:r w:rsidR="00A223F7" w:rsidRPr="00A223F7">
        <w:rPr>
          <w:rFonts w:ascii="Arial" w:hAnsi="Arial" w:cs="Arial"/>
          <w:color w:val="C00000"/>
          <w:lang w:val="en-US"/>
        </w:rPr>
        <w:t>z</w:t>
      </w:r>
      <w:r w:rsidR="00765C1A">
        <w:t>"</w:t>
      </w:r>
      <w:r w:rsidR="00B475D6">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rPr>
        <w:t>Толщина слоя</w:t>
      </w:r>
      <w:r w:rsidR="00B475D6">
        <w:rPr>
          <w:color w:val="00518E"/>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1" w:name="_Toc121258714"/>
      <w:r>
        <w:rPr>
          <w:rFonts w:ascii="Times New Roman" w:hAnsi="Times New Roman" w:cs="Times New Roman"/>
          <w:color w:val="0070C0"/>
        </w:rPr>
        <w:t>Д</w:t>
      </w:r>
      <w:r w:rsidR="00B81FDE">
        <w:rPr>
          <w:rFonts w:ascii="Times New Roman" w:hAnsi="Times New Roman" w:cs="Times New Roman"/>
          <w:color w:val="0070C0"/>
        </w:rPr>
        <w:t>иффузность</w:t>
      </w:r>
      <w:bookmarkEnd w:id="161"/>
    </w:p>
    <w:p w14:paraId="45EB711E" w14:textId="430A58B3" w:rsidR="00796978" w:rsidRPr="00520237" w:rsidRDefault="00A5242E" w:rsidP="00563345">
      <w:pPr>
        <w:pStyle w:val="a"/>
        <w:spacing w:beforeLines="100" w:before="240" w:afterLines="150" w:after="360" w:line="276" w:lineRule="auto"/>
        <w:ind w:firstLine="0"/>
      </w:pPr>
      <w:r w:rsidRPr="00A5242E">
        <w:t>Д</w:t>
      </w:r>
      <w:r w:rsidR="00BC7C3A" w:rsidRPr="00A5242E">
        <w:t>иффузн</w:t>
      </w:r>
      <w:r w:rsidRPr="00A5242E">
        <w:t xml:space="preserve">ый интерфейс </w:t>
      </w:r>
      <w:r w:rsidR="00520237" w:rsidRPr="00A5242E">
        <w:t>может</w:t>
      </w:r>
      <w:r w:rsidR="00520237">
        <w:t xml:space="preserve"> быть задан для слоя и подложки</w:t>
      </w:r>
      <w:r w:rsidR="00B7417E">
        <w:t xml:space="preserve">. Сделать это можно </w:t>
      </w:r>
      <w:r w:rsidR="00C12C89">
        <w:t xml:space="preserve">двумя способами: </w:t>
      </w:r>
      <w:r w:rsidR="00B7417E">
        <w:t xml:space="preserve">из </w:t>
      </w:r>
      <w:hyperlink w:anchor="_Diffuseness" w:history="1">
        <w:r w:rsidR="00B7417E" w:rsidRPr="00B7417E">
          <w:rPr>
            <w:rStyle w:val="Hyperlink"/>
          </w:rPr>
          <w:t>окна свойств слоя</w:t>
        </w:r>
      </w:hyperlink>
      <w:r w:rsidR="00B7417E">
        <w:t xml:space="preserve"> или из таблицы.</w:t>
      </w:r>
      <w:r w:rsidR="00C12C89">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pPr>
      <w:r>
        <w:t>Чтобы работать с диффузным интерфейсом в таблице</w:t>
      </w:r>
      <w:r w:rsidR="006F7428">
        <w:t>,</w:t>
      </w:r>
      <w:r>
        <w:t xml:space="preserve"> нужно </w:t>
      </w:r>
      <w:r w:rsidR="006F7428">
        <w:t xml:space="preserve">сначала </w:t>
      </w:r>
      <w:r>
        <w:t xml:space="preserve">открыть </w:t>
      </w:r>
      <w:hyperlink w:anchor="_Set_imperfections_model" w:history="1">
        <w:r w:rsidRPr="00B32E23">
          <w:rPr>
            <w:rStyle w:val="Hyperlink"/>
          </w:rPr>
          <w:t>окно настройки модели</w:t>
        </w:r>
      </w:hyperlink>
      <w:r>
        <w:t xml:space="preserve"> структуры</w:t>
      </w:r>
      <w:r w:rsidR="00FC126F" w:rsidRPr="00FC126F">
        <w:t xml:space="preserve"> </w:t>
      </w:r>
      <w:r w:rsidR="00FC126F">
        <w:t xml:space="preserve">и уже там включить </w:t>
      </w:r>
      <w:hyperlink w:anchor="_Transitional_layer" w:history="1">
        <w:r w:rsidR="00FC126F" w:rsidRPr="007962D4">
          <w:rPr>
            <w:rStyle w:val="Hyperlink"/>
          </w:rPr>
          <w:t>соответствующий блок</w:t>
        </w:r>
      </w:hyperlink>
      <w:r w:rsidR="00FC126F">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lastRenderedPageBreak/>
        <w:t xml:space="preserve">Добавление в таблицу не означает автоматического добавления </w:t>
      </w:r>
      <w:r w:rsidR="002D4186">
        <w:t>профиля</w:t>
      </w:r>
      <w:r>
        <w:t xml:space="preserve"> в вычислительную модель. Заголовки параметров позволяют быстро включать и </w:t>
      </w:r>
      <w:r w:rsidRPr="00FC126F">
        <w:t>выключать</w:t>
      </w:r>
      <w:r w:rsidR="00AD7937" w:rsidRPr="00FC126F">
        <w:t xml:space="preserve"> функции</w:t>
      </w:r>
      <w:r w:rsidRPr="00FC126F">
        <w:t xml:space="preserve"> </w:t>
      </w:r>
      <w:r w:rsidR="00AD7937" w:rsidRPr="00FC126F">
        <w:t>профил</w:t>
      </w:r>
      <w:r w:rsidR="00FC126F" w:rsidRPr="00FC126F">
        <w:t>я</w:t>
      </w:r>
      <w:r w:rsidR="00AD7937" w:rsidRPr="00FC126F">
        <w:t>,</w:t>
      </w:r>
      <w:r w:rsidR="00AD7937">
        <w:t xml:space="preserve"> влияя на вид переходной области</w:t>
      </w:r>
      <w:r>
        <w:t>.</w:t>
      </w:r>
    </w:p>
    <w:p w14:paraId="28CAA2A3" w14:textId="2037C008" w:rsidR="009F7B75" w:rsidRPr="009F7B75" w:rsidRDefault="009F7B75" w:rsidP="00C12C89">
      <w:pPr>
        <w:pStyle w:val="a"/>
        <w:spacing w:beforeLines="100" w:before="240" w:afterLines="150" w:after="360" w:line="276" w:lineRule="auto"/>
        <w:ind w:firstLine="0"/>
        <w:rPr>
          <w:noProof/>
        </w:rPr>
      </w:pPr>
      <w:r w:rsidRPr="009F7B75">
        <w:rPr>
          <w:noProof/>
        </w:rPr>
        <w:t>Суммарный</w:t>
      </w:r>
      <w:r>
        <w:rPr>
          <w:noProof/>
        </w:rPr>
        <w:t xml:space="preserve"> профиль конструируется как нормированная линейная комбинация</w:t>
      </w:r>
      <w:r w:rsidR="00523D36">
        <w:rPr>
          <w:noProof/>
        </w:rPr>
        <w:t xml:space="preserve"> </w:t>
      </w:r>
      <w:r w:rsidR="00523D36">
        <w:rPr>
          <w:noProof/>
        </w:rPr>
        <w:fldChar w:fldCharType="begin" w:fldLock="1"/>
      </w:r>
      <w:r w:rsidR="00523D36">
        <w:rPr>
          <w:noProof/>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rPr>
        <w:fldChar w:fldCharType="separate"/>
      </w:r>
      <w:r w:rsidR="00523D36" w:rsidRPr="00523D36">
        <w:rPr>
          <w:noProof/>
        </w:rPr>
        <w:t>[3]</w:t>
      </w:r>
      <w:r w:rsidR="00523D36">
        <w:rPr>
          <w:noProof/>
        </w:rPr>
        <w:fldChar w:fldCharType="end"/>
      </w:r>
      <w:r>
        <w:rPr>
          <w:noProof/>
        </w:rPr>
        <w:t>:</w:t>
      </w:r>
    </w:p>
    <w:p w14:paraId="76194782" w14:textId="541AE9CB" w:rsidR="00AD1290" w:rsidRPr="009F7B75" w:rsidRDefault="00C83570" w:rsidP="009F7B75">
      <w:pPr>
        <w:pStyle w:val="a"/>
        <w:spacing w:beforeLines="50" w:before="120" w:afterLines="100" w:after="240" w:line="276" w:lineRule="auto"/>
        <w:ind w:firstLine="0"/>
        <w:jc w:val="center"/>
        <w:rPr>
          <w:noProof/>
        </w:rPr>
      </w:pPr>
      <w:r w:rsidRPr="009F7B75">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1876465" r:id="rId329"/>
        </w:object>
      </w:r>
    </w:p>
    <w:p w14:paraId="3FC901AF" w14:textId="4E954C16" w:rsidR="009F68B0" w:rsidRPr="00AD7937" w:rsidRDefault="009F68B0" w:rsidP="00C12C89">
      <w:pPr>
        <w:pStyle w:val="a"/>
        <w:spacing w:beforeLines="100" w:before="240" w:afterLines="150" w:after="360" w:line="276" w:lineRule="auto"/>
        <w:ind w:firstLine="0"/>
      </w:pPr>
      <w:r w:rsidRPr="009F68B0">
        <w:rPr>
          <w:noProof/>
        </w:rPr>
        <w:t>Параметр с кратким</w:t>
      </w:r>
      <w:r>
        <w:t xml:space="preserve"> названием</w:t>
      </w:r>
      <w:r w:rsidRPr="009F68B0">
        <w:t xml:space="preserve"> </w:t>
      </w:r>
      <w:r w:rsidR="00765C1A">
        <w:t>"</w:t>
      </w:r>
      <w:r w:rsidRPr="00AD7937">
        <w:rPr>
          <w:rFonts w:ascii="Arial" w:hAnsi="Arial" w:cs="Arial"/>
          <w:color w:val="C00000"/>
          <w:lang w:val="en-US"/>
        </w:rPr>
        <w:t>s</w:t>
      </w:r>
      <w:r w:rsidR="00765C1A">
        <w:t>"</w:t>
      </w:r>
      <w:r>
        <w:t xml:space="preserve"> отвечает за </w:t>
      </w:r>
      <w:r w:rsidR="00D76D2D">
        <w:t xml:space="preserve">единую </w:t>
      </w:r>
      <w:r>
        <w:t>среднеквадратичную толщину</w:t>
      </w:r>
      <w:r w:rsidR="00E97932">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rPr>
      </w:pPr>
      <w:r w:rsidRPr="00AD7937">
        <w:rPr>
          <w:noProof/>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rPr>
        <w:t>Диффузный интерфейс</w:t>
      </w:r>
      <w:r w:rsidR="00C12C89">
        <w:rPr>
          <w:color w:val="00518E"/>
        </w:rPr>
        <w:t xml:space="preserve"> в таблице</w:t>
      </w:r>
    </w:p>
    <w:p w14:paraId="174C915F" w14:textId="78C8386C" w:rsidR="0017413E" w:rsidRDefault="00AD7937" w:rsidP="00D3491C">
      <w:pPr>
        <w:pStyle w:val="a"/>
        <w:spacing w:beforeLines="100" w:before="240" w:afterLines="150" w:after="360" w:line="276" w:lineRule="auto"/>
        <w:ind w:firstLine="0"/>
      </w:pPr>
      <w:r>
        <w:t>Толщину каждой компоненты также можно задавать индивидуально</w:t>
      </w:r>
      <w:r w:rsidR="00D76D2D">
        <w:t xml:space="preserve"> в нижней строке</w:t>
      </w:r>
      <w:r>
        <w:t xml:space="preserve">, но для этого </w:t>
      </w:r>
      <w:hyperlink w:anchor="ДЛЯ_ССЫЛКИ_переходные_слои" w:history="1">
        <w:r w:rsidRPr="001C3452">
          <w:rPr>
            <w:rStyle w:val="Hyperlink"/>
          </w:rPr>
          <w:t>нужно кликнуть</w:t>
        </w:r>
      </w:hyperlink>
      <w:r>
        <w:t xml:space="preserve"> по заголовку </w:t>
      </w:r>
      <w:r w:rsidR="00275205">
        <w:t xml:space="preserve">среднеквадратичной толщины </w:t>
      </w:r>
      <w:r w:rsidR="00765C1A">
        <w:t>"</w:t>
      </w:r>
      <w:r w:rsidRPr="00AD7937">
        <w:rPr>
          <w:rFonts w:ascii="Arial" w:hAnsi="Arial" w:cs="Arial"/>
          <w:color w:val="C00000"/>
          <w:lang w:val="en-US"/>
        </w:rPr>
        <w:t>s</w:t>
      </w:r>
      <w:r w:rsidR="00765C1A">
        <w:t>"</w:t>
      </w:r>
      <w:r w:rsidR="00AB34EC">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125871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2"/>
    </w:p>
    <w:p w14:paraId="2063D4F6" w14:textId="3893E18E" w:rsidR="00215EE5" w:rsidRPr="009F2C0F" w:rsidRDefault="00E46615" w:rsidP="00215EE5">
      <w:pPr>
        <w:pStyle w:val="a"/>
        <w:spacing w:beforeLines="100" w:before="240" w:afterLines="150" w:after="360" w:line="276" w:lineRule="auto"/>
        <w:ind w:firstLine="0"/>
      </w:pPr>
      <w:r>
        <w:t>Н</w:t>
      </w:r>
      <w:r w:rsidR="008E5BB0" w:rsidRPr="00872810">
        <w:t>ов</w:t>
      </w:r>
      <w:r>
        <w:t>ая</w:t>
      </w:r>
      <w:r w:rsidR="008E5BB0" w:rsidRPr="00872810">
        <w:t xml:space="preserve"> </w:t>
      </w:r>
      <w:r>
        <w:t xml:space="preserve">периодическая многослойка создаётся </w:t>
      </w:r>
      <w:r w:rsidR="008E5BB0" w:rsidRPr="00872810">
        <w:t>кнопкой</w:t>
      </w:r>
      <w: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multilayer</w:t>
      </w:r>
      <w:r>
        <w:rPr>
          <w:rFonts w:ascii="Arial" w:hAnsi="Arial" w:cs="Arial"/>
          <w:color w:val="C00000"/>
        </w:rPr>
        <w:t xml:space="preserve"> </w:t>
      </w:r>
      <w:r w:rsidR="008E5BB0">
        <w:t xml:space="preserve">на </w:t>
      </w:r>
      <w:hyperlink w:anchor="_Панель_инструментов" w:history="1">
        <w:r w:rsidR="008E5BB0" w:rsidRPr="001D298B">
          <w:rPr>
            <w:rStyle w:val="Hyperlink"/>
          </w:rPr>
          <w:t>панели инструментов</w:t>
        </w:r>
      </w:hyperlink>
      <w:r w:rsidR="008E5BB0">
        <w:t xml:space="preserve">. </w:t>
      </w:r>
      <w:r w:rsidR="00915AE6">
        <w:t xml:space="preserve">Точно так же периодика </w:t>
      </w:r>
      <w:r w:rsidR="008E5BB0">
        <w:t>будет создан</w:t>
      </w:r>
      <w:r w:rsidR="00915AE6">
        <w:t>а</w:t>
      </w:r>
      <w:r w:rsidR="008E5BB0">
        <w:t xml:space="preserve"> под текущим выделенным элементом структуры</w:t>
      </w:r>
      <w:r w:rsidR="008E5BB0" w:rsidRPr="00B30475">
        <w:t>.</w:t>
      </w:r>
      <w:r w:rsidR="008E5BB0">
        <w:t xml:space="preserve"> </w:t>
      </w:r>
      <w:r w:rsidR="00A25DA0">
        <w:t>Многослойки</w:t>
      </w:r>
      <w:r w:rsidR="00A25DA0" w:rsidRPr="00867D2C">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ырезать</w:t>
      </w:r>
      <w:r w:rsidR="00D11E75">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A25DA0" w:rsidRPr="00867D2C">
        <w:t xml:space="preserve">по структуре. </w:t>
      </w:r>
      <w:r w:rsidR="00A25DA0">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765C1A">
        <w:t>"</w:t>
      </w:r>
      <w:r w:rsidR="00A25DA0">
        <w:rPr>
          <w:rFonts w:ascii="Arial" w:hAnsi="Arial" w:cs="Arial"/>
          <w:color w:val="C00000"/>
          <w:lang w:val="en-US"/>
        </w:rPr>
        <w:t>Ungroup</w:t>
      </w:r>
      <w:r w:rsidR="00765C1A">
        <w:t>"</w:t>
      </w:r>
      <w:r w:rsidR="00A25DA0">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rPr>
        <w:t>Периодическая многослойка в структуре</w:t>
      </w:r>
    </w:p>
    <w:p w14:paraId="0BBA1018" w14:textId="7F5430C2" w:rsidR="008E5BB0" w:rsidRDefault="008E5BB0" w:rsidP="008E5BB0">
      <w:pPr>
        <w:pStyle w:val="a"/>
        <w:spacing w:beforeLines="100" w:before="240" w:afterLines="150" w:after="360" w:line="276" w:lineRule="auto"/>
        <w:ind w:firstLine="0"/>
      </w:pPr>
      <w:r>
        <w:t xml:space="preserve">Двойной клик по </w:t>
      </w:r>
      <w:r w:rsidR="00915AE6">
        <w:t>многослойке</w:t>
      </w:r>
      <w: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Multilayer" w:history="1">
        <w:r w:rsidRPr="00085532">
          <w:rPr>
            <w:rStyle w:val="Hyperlink"/>
          </w:rPr>
          <w:t>окно редактирования базовых свойств</w:t>
        </w:r>
      </w:hyperlink>
      <w:r>
        <w:t xml:space="preserve">. Здесь можно задать </w:t>
      </w:r>
      <w:r w:rsidR="00193C6D">
        <w:t>число периодов</w:t>
      </w:r>
      <w:r>
        <w:t xml:space="preserve">, </w:t>
      </w:r>
      <w:r w:rsidR="00193C6D">
        <w:t>толщину периода и, если в составе ровно два слоя, толщинный фактор</w:t>
      </w:r>
      <w:r>
        <w:t>.</w:t>
      </w:r>
    </w:p>
    <w:p w14:paraId="06AB23CB" w14:textId="2801466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rPr>
        <w:t xml:space="preserve">Окно </w:t>
      </w:r>
      <w:r w:rsidR="00765C1A">
        <w:t>"</w:t>
      </w:r>
      <w:r w:rsidR="00E46615">
        <w:rPr>
          <w:rFonts w:ascii="Arial" w:hAnsi="Arial" w:cs="Arial"/>
          <w:color w:val="C00000"/>
          <w:lang w:val="en-US"/>
        </w:rPr>
        <w:t>Multilayer</w:t>
      </w:r>
      <w:r w:rsidR="00765C1A">
        <w:t>"</w:t>
      </w:r>
    </w:p>
    <w:p w14:paraId="0031CB61" w14:textId="56EAF1A7" w:rsidR="00211368" w:rsidRDefault="009F2C0F" w:rsidP="008E5BB0">
      <w:pPr>
        <w:pStyle w:val="a"/>
        <w:spacing w:beforeLines="100" w:before="240" w:afterLines="150" w:after="360" w:line="276" w:lineRule="auto"/>
        <w:ind w:firstLine="0"/>
      </w:pPr>
      <w:r>
        <w:t>Опции в нижнем блоке</w:t>
      </w:r>
      <w:r w:rsidR="005E581C">
        <w:t xml:space="preserve"> </w:t>
      </w:r>
      <w:r w:rsidR="00211368">
        <w:t>позволя</w:t>
      </w:r>
      <w:r w:rsidR="00020E77">
        <w:t>ю</w:t>
      </w:r>
      <w:r w:rsidR="00211368">
        <w:t>т</w:t>
      </w:r>
      <w:r w:rsidR="00020E77">
        <w:t xml:space="preserve"> </w:t>
      </w:r>
      <w:r w:rsidR="00211368">
        <w:t>инвертировать порядок слоёв в элементарной ячейке и превращать периодический стек в апериодический.</w:t>
      </w:r>
    </w:p>
    <w:p w14:paraId="58B3A211" w14:textId="51459785" w:rsidR="00566EC3" w:rsidRPr="00AD7937" w:rsidRDefault="00566EC3" w:rsidP="00566EC3">
      <w:pPr>
        <w:pStyle w:val="a"/>
        <w:spacing w:beforeLines="100" w:before="240" w:afterLines="150" w:after="360" w:line="276" w:lineRule="auto"/>
        <w:ind w:firstLine="0"/>
      </w:pPr>
      <w:r>
        <w:t xml:space="preserve">Эти параметры могут быть заданы в окне многослойки или в структурной таблице. </w:t>
      </w:r>
      <w:r w:rsidR="00765C1A">
        <w:t>"</w:t>
      </w:r>
      <w:r w:rsidRPr="00566EC3">
        <w:rPr>
          <w:rFonts w:ascii="Arial" w:hAnsi="Arial" w:cs="Arial"/>
          <w:color w:val="C00000"/>
          <w:lang w:val="en-US"/>
        </w:rPr>
        <w:t>N</w:t>
      </w:r>
      <w:r w:rsidR="00765C1A">
        <w:t>"</w:t>
      </w:r>
      <w:r>
        <w:t xml:space="preserve"> – число периодов, </w:t>
      </w:r>
      <w:r w:rsidR="00765C1A">
        <w:t>"</w:t>
      </w:r>
      <w:r>
        <w:rPr>
          <w:rFonts w:ascii="Arial" w:hAnsi="Arial" w:cs="Arial"/>
          <w:color w:val="C00000"/>
          <w:lang w:val="en-US"/>
        </w:rPr>
        <w:t>d</w:t>
      </w:r>
      <w:r w:rsidR="00765C1A">
        <w:t>"</w:t>
      </w:r>
      <w:r>
        <w:t xml:space="preserve"> – толщина периода, </w:t>
      </w:r>
      <w:r w:rsidR="00765C1A">
        <w:t>"</w:t>
      </w:r>
      <w:r>
        <w:rPr>
          <w:rFonts w:ascii="Arial" w:hAnsi="Arial" w:cs="Arial"/>
          <w:color w:val="C00000"/>
          <w:lang w:val="en-US"/>
        </w:rPr>
        <w:t>γ</w:t>
      </w:r>
      <w:r w:rsidR="00765C1A">
        <w:t>"</w:t>
      </w:r>
      <w:r>
        <w:t xml:space="preserve">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rPr>
      </w:pPr>
      <w:r w:rsidRPr="000A1044">
        <w:rPr>
          <w:noProof/>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pPr>
      <w:r>
        <w:t xml:space="preserve">По умолчанию </w:t>
      </w:r>
      <w:r w:rsidR="00AC070F">
        <w:t xml:space="preserve">период </w:t>
      </w:r>
      <w:r>
        <w:t>многослойк</w:t>
      </w:r>
      <w:r w:rsidR="00AC070F">
        <w:t>и</w:t>
      </w:r>
      <w:r>
        <w:t xml:space="preserve"> состоит из двух слоёв. </w:t>
      </w:r>
      <w:r w:rsidR="00AC070F">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t>или апериодику</w:t>
      </w:r>
      <w:r w:rsidR="00462EAD">
        <w:t xml:space="preserve">, т.е. периодическая структура может </w:t>
      </w:r>
      <w:r w:rsidR="004D6D17">
        <w:t>быть</w:t>
      </w:r>
      <w:r w:rsidR="00462EAD">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3" w:name="_Toc12125871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3"/>
    </w:p>
    <w:p w14:paraId="584C6FC8" w14:textId="2F2B6BCA" w:rsidR="00A71321" w:rsidRPr="00501702" w:rsidRDefault="00A71321" w:rsidP="00A71321">
      <w:pPr>
        <w:pStyle w:val="a"/>
        <w:spacing w:beforeLines="100" w:before="240" w:afterLines="150" w:after="360" w:line="276" w:lineRule="auto"/>
        <w:ind w:firstLine="0"/>
      </w:pPr>
      <w:r>
        <w:t xml:space="preserve">Если </w:t>
      </w:r>
      <w:r w:rsidRPr="00FC126F">
        <w:t xml:space="preserve">в периоде три </w:t>
      </w:r>
      <w:r w:rsidR="00FC126F" w:rsidRPr="00FC126F">
        <w:t xml:space="preserve">слоя </w:t>
      </w:r>
      <w:r w:rsidRPr="00FC126F">
        <w:t>и более, то чтобы</w:t>
      </w:r>
      <w:r>
        <w:t xml:space="preserve"> изменять их толщины без изменения толщины периода</w:t>
      </w:r>
      <w:r w:rsidR="00FC126F">
        <w:t>,</w:t>
      </w:r>
      <w:r w:rsidR="00501702">
        <w:t xml:space="preserve"> </w:t>
      </w:r>
      <w:r>
        <w:t xml:space="preserve">нужно открыть </w:t>
      </w:r>
      <w:hyperlink w:anchor="_Перераспределение_толщин_слоёв" w:history="1">
        <w:r w:rsidRPr="00A71321">
          <w:rPr>
            <w:rStyle w:val="Hyperlink"/>
          </w:rPr>
          <w:t>отдельное окно</w:t>
        </w:r>
      </w:hyperlink>
      <w:r>
        <w:t xml:space="preserve">. Это можно сделать, вызвав контекстное меню на элементе </w:t>
      </w:r>
      <w:r w:rsidR="00765C1A">
        <w:t>"</w:t>
      </w:r>
      <w:r w:rsidRPr="00A71321">
        <w:rPr>
          <w:rFonts w:ascii="Arial" w:hAnsi="Arial" w:cs="Arial"/>
          <w:color w:val="C00000"/>
          <w:lang w:val="en-US"/>
        </w:rPr>
        <w:t>Multilayer</w:t>
      </w:r>
      <w:r w:rsidR="00765C1A">
        <w:t>"</w:t>
      </w:r>
      <w:r w:rsidRPr="00501702">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rPr>
      </w:pPr>
      <w:r w:rsidRPr="00A71321">
        <w:rPr>
          <w:noProof/>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4" w:name="_Toc121258717"/>
      <w:r>
        <w:rPr>
          <w:rFonts w:ascii="Times New Roman" w:hAnsi="Times New Roman" w:cs="Times New Roman"/>
          <w:color w:val="0070C0"/>
        </w:rPr>
        <w:lastRenderedPageBreak/>
        <w:t>Дрейф толщин по глубине</w:t>
      </w:r>
      <w:bookmarkEnd w:id="164"/>
    </w:p>
    <w:p w14:paraId="041EA6FB" w14:textId="54FD3490" w:rsidR="00D660E4" w:rsidRDefault="001C4D58" w:rsidP="00A207F2">
      <w:pPr>
        <w:pStyle w:val="a"/>
        <w:spacing w:beforeLines="100" w:before="240" w:afterLines="150" w:after="360" w:line="276" w:lineRule="auto"/>
        <w:ind w:firstLine="0"/>
      </w:pPr>
      <w:r>
        <w:t xml:space="preserve">В реальности даже в периодических по дизайну структурах параметры слоёв не полностью воспроизводятся. В первую очередь </w:t>
      </w:r>
      <w:r w:rsidR="00C70A5E">
        <w:t xml:space="preserve">становятся </w:t>
      </w:r>
      <w:r>
        <w:t>заметны отклонения толщин отдельных слоёв от средне</w:t>
      </w:r>
      <w:r w:rsidR="00793F63">
        <w:t>го</w:t>
      </w:r>
      <w:r>
        <w:t xml:space="preserve"> по всем периодам </w:t>
      </w:r>
      <w:r w:rsidR="00793F63">
        <w:t>значения</w:t>
      </w:r>
      <w:r w:rsidR="00156FE5">
        <w:t xml:space="preserve">. </w:t>
      </w:r>
      <w:r w:rsidR="00164C03">
        <w:t>В</w:t>
      </w:r>
      <w:r w:rsidR="00156FE5" w:rsidRPr="00793F63">
        <w:t xml:space="preserve"> </w:t>
      </w:r>
      <w:r w:rsidR="00156FE5" w:rsidRPr="00793F63">
        <w:rPr>
          <w:lang w:val="en-US"/>
        </w:rPr>
        <w:t>Multifitting</w:t>
      </w:r>
      <w:r w:rsidR="00164C03">
        <w:t xml:space="preserve"> можно моделировать линейный дрейф</w:t>
      </w:r>
      <w:r w:rsidR="00CA39E5">
        <w:t xml:space="preserve"> по глубине, случайные отклонения и периодическую модуляцию</w:t>
      </w:r>
      <w:r w:rsidR="00E41012">
        <w:t xml:space="preserve"> для толщины слоя и толщины интерфейса</w:t>
      </w:r>
      <w:r w:rsidR="00CA39E5">
        <w:t>.</w:t>
      </w:r>
    </w:p>
    <w:p w14:paraId="0E55F7A3" w14:textId="513DAC9C" w:rsidR="001E7B3E" w:rsidRDefault="00A901F5" w:rsidP="00A207F2">
      <w:pPr>
        <w:pStyle w:val="a"/>
        <w:spacing w:beforeLines="100" w:before="240" w:afterLines="150" w:after="360" w:line="276" w:lineRule="auto"/>
        <w:ind w:firstLine="0"/>
      </w:pPr>
      <w:r>
        <w:t xml:space="preserve">При </w:t>
      </w:r>
      <w:r w:rsidRPr="00A901F5">
        <w:rPr>
          <w:u w:val="single"/>
        </w:rPr>
        <w:t>линейном</w:t>
      </w:r>
      <w:r>
        <w:t xml:space="preserve"> дрейфе толщины слоёв заменяются </w:t>
      </w:r>
      <w:r w:rsidRPr="009B3E48">
        <w:rPr>
          <w:position w:val="-30"/>
        </w:rPr>
        <w:object w:dxaOrig="2620" w:dyaOrig="720" w14:anchorId="5D2F24CC">
          <v:shape id="_x0000_i1031" type="#_x0000_t75" style="width:129.6pt;height:36.3pt" o:ole="">
            <v:imagedata r:id="rId336" o:title=""/>
          </v:shape>
          <o:OLEObject Type="Embed" ProgID="Equation.3" ShapeID="_x0000_i1031" DrawAspect="Content" ObjectID="_1731876466" r:id="rId337"/>
        </w:object>
      </w:r>
    </w:p>
    <w:p w14:paraId="3DA0F605" w14:textId="4613BA68" w:rsidR="00A901F5" w:rsidRDefault="00A901F5" w:rsidP="00A901F5">
      <w:pPr>
        <w:pStyle w:val="a"/>
        <w:spacing w:beforeLines="100" w:before="240" w:afterLines="150" w:after="360" w:line="276" w:lineRule="auto"/>
        <w:ind w:firstLine="0"/>
      </w:pPr>
      <w:r>
        <w:t xml:space="preserve">При </w:t>
      </w:r>
      <w:r>
        <w:rPr>
          <w:u w:val="single"/>
        </w:rPr>
        <w:t>случайных отклонения</w:t>
      </w:r>
      <w:r w:rsidRPr="00A901F5">
        <w:t>:</w:t>
      </w:r>
      <w:r>
        <w:t xml:space="preserve"> </w:t>
      </w:r>
      <w:r w:rsidRPr="00C83570">
        <w:rPr>
          <w:position w:val="-30"/>
        </w:rPr>
        <w:object w:dxaOrig="3300" w:dyaOrig="720" w14:anchorId="4A535B8F">
          <v:shape id="_x0000_i1032" type="#_x0000_t75" style="width:163.4pt;height:36.3pt" o:ole="">
            <v:imagedata r:id="rId338" o:title=""/>
          </v:shape>
          <o:OLEObject Type="Embed" ProgID="Equation.3" ShapeID="_x0000_i1032" DrawAspect="Content" ObjectID="_1731876467" r:id="rId339"/>
        </w:object>
      </w:r>
    </w:p>
    <w:p w14:paraId="4F5125A4" w14:textId="7DE30A89" w:rsidR="00A901F5" w:rsidRDefault="00A901F5" w:rsidP="00A901F5">
      <w:pPr>
        <w:pStyle w:val="a"/>
        <w:spacing w:beforeLines="100" w:before="240" w:afterLines="150" w:after="360" w:line="276" w:lineRule="auto"/>
        <w:ind w:firstLine="0"/>
      </w:pPr>
      <w:r>
        <w:t xml:space="preserve">При </w:t>
      </w:r>
      <w:r>
        <w:rPr>
          <w:u w:val="single"/>
        </w:rPr>
        <w:t>гармонической модуляции</w:t>
      </w:r>
      <w:r w:rsidRPr="00A901F5">
        <w:t>:</w:t>
      </w:r>
      <w:r>
        <w:t xml:space="preserve"> </w:t>
      </w:r>
      <w:r w:rsidRPr="001E7B3E">
        <w:rPr>
          <w:position w:val="-28"/>
        </w:rPr>
        <w:object w:dxaOrig="3240" w:dyaOrig="680" w14:anchorId="6D229348">
          <v:shape id="_x0000_i1033" type="#_x0000_t75" style="width:161.55pt;height:33.8pt" o:ole="">
            <v:imagedata r:id="rId340" o:title=""/>
          </v:shape>
          <o:OLEObject Type="Embed" ProgID="Equation.3" ShapeID="_x0000_i1033" DrawAspect="Content" ObjectID="_1731876468" r:id="rId341"/>
        </w:object>
      </w:r>
    </w:p>
    <w:p w14:paraId="22C93F8B" w14:textId="60DB347E" w:rsidR="00A901F5" w:rsidRPr="00F1710A" w:rsidRDefault="00A901F5" w:rsidP="00A207F2">
      <w:pPr>
        <w:pStyle w:val="a"/>
        <w:spacing w:beforeLines="100" w:before="240" w:afterLines="150" w:after="360" w:line="276" w:lineRule="auto"/>
        <w:ind w:firstLine="0"/>
      </w:pPr>
      <w:r>
        <w:t xml:space="preserve">О параметрах дрейфа также можно прочитать </w:t>
      </w:r>
      <w:hyperlink w:anchor="ДЛЯ_ССЫЛКИ_дрейф_толщин" w:history="1">
        <w:r w:rsidRPr="000D5969">
          <w:rPr>
            <w:rStyle w:val="Hyperlink"/>
          </w:rPr>
          <w:t>здесь</w:t>
        </w:r>
      </w:hyperlink>
      <w: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pPr>
      <w:r w:rsidRPr="00175117">
        <w:rPr>
          <w:b/>
          <w:bCs/>
        </w:rPr>
        <w:t>Первый</w:t>
      </w:r>
      <w:r>
        <w:t xml:space="preserve"> –</w:t>
      </w:r>
      <w:r w:rsidR="006E3A00">
        <w:t xml:space="preserve"> в</w:t>
      </w:r>
      <w:r>
        <w:t xml:space="preserve"> </w:t>
      </w:r>
      <w:hyperlink w:anchor="ДЛЯ_ССЫЛКИ_дрейф_толщин" w:history="1">
        <w:r w:rsidRPr="00CD1E0F">
          <w:rPr>
            <w:rStyle w:val="Hyperlink"/>
          </w:rPr>
          <w:t>окне редактирования слоя</w:t>
        </w:r>
      </w:hyperlink>
      <w:r>
        <w:t>, находящегося в составе периодики</w:t>
      </w:r>
      <w:r w:rsidR="00CD1E0F">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rPr>
        <w:t>Доступ к настройкам дрейфа толщин слоя в составе периодики</w:t>
      </w:r>
    </w:p>
    <w:p w14:paraId="15550287" w14:textId="47F1D61C" w:rsidR="00B42421" w:rsidRDefault="00CD1E0F" w:rsidP="007903A3">
      <w:pPr>
        <w:pStyle w:val="a"/>
        <w:spacing w:beforeLines="100" w:before="240" w:afterLines="150" w:after="360" w:line="276" w:lineRule="auto"/>
        <w:ind w:firstLine="0"/>
        <w:rPr>
          <w:noProof/>
        </w:rPr>
      </w:pPr>
      <w:r w:rsidRPr="00CD1E0F">
        <w:rPr>
          <w:b/>
          <w:bCs/>
        </w:rPr>
        <w:t>Второй</w:t>
      </w:r>
      <w:r>
        <w:t xml:space="preserve"> – в структурной таблице</w:t>
      </w:r>
      <w:r w:rsidR="00B32E23">
        <w:t xml:space="preserve">. Для этого нужно открыть </w:t>
      </w:r>
      <w:r w:rsidR="00765C1A">
        <w:t>"</w:t>
      </w:r>
      <w:hyperlink w:anchor="_Окно_свойств_элемента" w:history="1">
        <w:r w:rsidR="00B32E23" w:rsidRPr="00B32E23">
          <w:rPr>
            <w:rStyle w:val="Hyperlink"/>
            <w:rFonts w:ascii="Arial" w:hAnsi="Arial" w:cs="Arial"/>
            <w:lang w:val="en-US"/>
          </w:rPr>
          <w:t>Structure</w:t>
        </w:r>
        <w:r w:rsidR="00B32E23" w:rsidRPr="00B32E23">
          <w:rPr>
            <w:rStyle w:val="Hyperlink"/>
            <w:rFonts w:ascii="Arial" w:hAnsi="Arial" w:cs="Arial"/>
          </w:rPr>
          <w:t xml:space="preserve"> </w:t>
        </w:r>
        <w:r w:rsidR="00B32E23" w:rsidRPr="00B32E23">
          <w:rPr>
            <w:rStyle w:val="Hyperlink"/>
            <w:rFonts w:ascii="Arial" w:hAnsi="Arial" w:cs="Arial"/>
            <w:lang w:val="en-US"/>
          </w:rPr>
          <w:t>table</w:t>
        </w:r>
      </w:hyperlink>
      <w:r w:rsidR="00765C1A">
        <w:t>"</w:t>
      </w:r>
      <w:r w:rsidR="00B32E23">
        <w:t xml:space="preserve">, а в ней – </w:t>
      </w:r>
      <w:hyperlink w:anchor="_Set_imperfections_model" w:history="1">
        <w:r w:rsidR="00B32E23" w:rsidRPr="00B32E23">
          <w:rPr>
            <w:rStyle w:val="Hyperlink"/>
          </w:rPr>
          <w:t>окно настройки модели</w:t>
        </w:r>
      </w:hyperlink>
      <w:r w:rsidR="00B32E23">
        <w:t xml:space="preserve"> структуры</w:t>
      </w:r>
      <w:r w:rsidR="00915B99">
        <w:t>,</w:t>
      </w:r>
      <w:r w:rsidR="00B32E23">
        <w:t xml:space="preserve"> и уже там включить </w:t>
      </w:r>
      <w:hyperlink w:anchor="_Drifts" w:history="1">
        <w:r w:rsidR="00B32E23" w:rsidRPr="007962D4">
          <w:rPr>
            <w:rStyle w:val="Hyperlink"/>
          </w:rPr>
          <w:t>соответствующий блок</w:t>
        </w:r>
      </w:hyperlink>
      <w:r w:rsidR="00B32E23">
        <w:t xml:space="preserve"> и </w:t>
      </w:r>
      <w:r w:rsidR="00B32E23" w:rsidRPr="00162D4D">
        <w:t>необходимы</w:t>
      </w:r>
      <w:r w:rsidR="00162D4D" w:rsidRPr="00162D4D">
        <w:t>е</w:t>
      </w:r>
      <w:r w:rsidR="00B32E23" w:rsidRPr="00162D4D">
        <w:t xml:space="preserve"> виды дрейфа.</w:t>
      </w:r>
      <w:r w:rsidR="006F7428" w:rsidRPr="00162D4D">
        <w:t xml:space="preserve"> </w:t>
      </w:r>
      <w:r w:rsidR="00B42421" w:rsidRPr="00162D4D">
        <w:t>Добавление в таблицу не означает автоматического добавлен</w:t>
      </w:r>
      <w:r w:rsidR="00B42421">
        <w:t xml:space="preserve">ия дрейфа в </w:t>
      </w:r>
      <w:r w:rsidR="002736A2">
        <w:t>вычислительную</w:t>
      </w:r>
      <w:r w:rsidR="005B7D6D">
        <w:t xml:space="preserve"> </w:t>
      </w:r>
      <w:r w:rsidR="00B42421">
        <w:t>модель.</w:t>
      </w:r>
      <w:r w:rsidR="00AB4384">
        <w:t xml:space="preserve"> Нужно включить дрейф, кликнув по заголовку. </w:t>
      </w:r>
      <w:r w:rsidR="00A41682">
        <w:t>Точно т</w:t>
      </w:r>
      <w:r w:rsidR="00AB4384">
        <w:t>ак</w:t>
      </w:r>
      <w:r w:rsidR="00AD49B9">
        <w:t xml:space="preserve"> </w:t>
      </w:r>
      <w:r w:rsidR="00AB4384">
        <w:t>же</w:t>
      </w:r>
      <w:r w:rsidR="00B42421">
        <w:t xml:space="preserve"> </w:t>
      </w:r>
      <w:r w:rsidR="00AB4384">
        <w:t xml:space="preserve">можно </w:t>
      </w:r>
      <w:r w:rsidR="003225CA">
        <w:t xml:space="preserve">быстро </w:t>
      </w:r>
      <w:r w:rsidR="00AB4384">
        <w:t>выключать</w:t>
      </w:r>
      <w:r w:rsidR="00B42421">
        <w:t xml:space="preserve"> </w:t>
      </w:r>
      <w:r w:rsidR="003225CA">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rPr>
      </w:pPr>
      <w:r w:rsidRPr="00562534">
        <w:rPr>
          <w:noProof/>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rPr>
        <w:t xml:space="preserve">Дрейф </w:t>
      </w:r>
      <w:r w:rsidR="0064404D">
        <w:rPr>
          <w:color w:val="00518E"/>
        </w:rPr>
        <w:t>толщин</w:t>
      </w:r>
      <w:r w:rsidR="0037495A" w:rsidRPr="0037495A">
        <w:rPr>
          <w:color w:val="00518E"/>
        </w:rPr>
        <w:t xml:space="preserve">: </w:t>
      </w:r>
      <w:r w:rsidR="0037495A">
        <w:rPr>
          <w:color w:val="00518E"/>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rPr>
        <w:t xml:space="preserve">Дрейф </w:t>
      </w:r>
      <w:r w:rsidR="001F539D">
        <w:rPr>
          <w:color w:val="00518E"/>
        </w:rPr>
        <w:t>интерфейсов</w:t>
      </w:r>
      <w:r w:rsidR="00706CE2" w:rsidRPr="0037495A">
        <w:rPr>
          <w:color w:val="00518E"/>
        </w:rPr>
        <w:t xml:space="preserve">: </w:t>
      </w:r>
      <w:r w:rsidR="00706CE2">
        <w:rPr>
          <w:color w:val="00518E"/>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21258718"/>
      <w:r>
        <w:rPr>
          <w:rFonts w:ascii="Times New Roman" w:hAnsi="Times New Roman" w:cs="Times New Roman"/>
          <w:i w:val="0"/>
          <w:color w:val="0070C0"/>
        </w:rPr>
        <w:t>Общая апериодика</w:t>
      </w:r>
      <w:bookmarkEnd w:id="165"/>
    </w:p>
    <w:p w14:paraId="43B4F135" w14:textId="790582EF" w:rsidR="007810F2" w:rsidRDefault="001A4841" w:rsidP="003B7796">
      <w:pPr>
        <w:pStyle w:val="a"/>
        <w:spacing w:beforeLines="100" w:before="240" w:afterLines="150" w:after="360" w:line="276" w:lineRule="auto"/>
        <w:ind w:firstLine="0"/>
      </w:pPr>
      <w:r>
        <w:t>Общая апериодика</w:t>
      </w:r>
      <w:r w:rsidR="008A46E5">
        <w:t xml:space="preserve"> </w:t>
      </w:r>
      <w:r>
        <w:t xml:space="preserve">это, по сути, объединение набора </w:t>
      </w:r>
      <w:r w:rsidR="00474273">
        <w:t>элементов</w:t>
      </w:r>
      <w:r>
        <w:t xml:space="preserve"> в од</w:t>
      </w:r>
      <w:r w:rsidR="00E4783B">
        <w:t>и</w:t>
      </w:r>
      <w:r>
        <w:t>н контейнер, позволяющ</w:t>
      </w:r>
      <w:r w:rsidR="00E4783B">
        <w:t>ий</w:t>
      </w:r>
      <w:r>
        <w:t xml:space="preserve"> некоторые групповые операции.</w:t>
      </w:r>
      <w:r w:rsidR="003B7796" w:rsidRPr="003B7796">
        <w:t xml:space="preserve"> </w:t>
      </w:r>
      <w:r w:rsidR="00474273">
        <w:t xml:space="preserve">Она может содержать не только отдельные слои, но и другие периодические и апериодические стеки. </w:t>
      </w:r>
      <w:r w:rsidR="003B7796">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pPr>
      <w:r w:rsidRPr="007810F2">
        <w:rPr>
          <w:b/>
          <w:bCs/>
        </w:rPr>
        <w:t>Первый</w:t>
      </w:r>
      <w:r>
        <w:t xml:space="preserve"> </w:t>
      </w:r>
      <w:r w:rsidR="00536D51">
        <w:t xml:space="preserve">способ </w:t>
      </w:r>
      <w: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rPr>
          <w:t>соответствующую опцию</w:t>
        </w:r>
      </w:hyperlink>
      <w: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29A6699C" w:rsidR="001A4841" w:rsidRPr="00DF708E" w:rsidRDefault="00924DBD" w:rsidP="00D35064">
      <w:pPr>
        <w:pStyle w:val="a"/>
        <w:spacing w:beforeLines="100" w:before="240" w:afterLines="150" w:after="360" w:line="276" w:lineRule="auto"/>
        <w:ind w:firstLine="0"/>
        <w:rPr>
          <w:color w:val="00518E"/>
        </w:rPr>
      </w:pPr>
      <w: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t xml:space="preserve"> </w:t>
      </w:r>
      <w:r w:rsidR="00765C1A">
        <w:t>"</w:t>
      </w:r>
      <w:r w:rsidR="00FF34D8">
        <w:rPr>
          <w:rFonts w:ascii="Arial" w:hAnsi="Arial" w:cs="Arial"/>
          <w:color w:val="C00000"/>
          <w:lang w:val="en-US"/>
        </w:rPr>
        <w:t>Ungroup</w:t>
      </w:r>
      <w:r w:rsidR="00765C1A">
        <w:t>"</w:t>
      </w:r>
      <w:r w:rsidR="00FF34D8">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rPr>
        <w:t>Общая апериодика в структуре</w:t>
      </w:r>
    </w:p>
    <w:p w14:paraId="00E94322" w14:textId="3A58A133" w:rsidR="001E599D" w:rsidRDefault="006767E3" w:rsidP="001E599D">
      <w:pPr>
        <w:pStyle w:val="a"/>
        <w:spacing w:beforeLines="100" w:before="240" w:afterLines="150" w:after="360" w:line="276" w:lineRule="auto"/>
        <w:ind w:firstLine="0"/>
      </w:pPr>
      <w:r>
        <w:rPr>
          <w:b/>
          <w:bCs/>
        </w:rPr>
        <w:t>Второй</w:t>
      </w:r>
      <w:r w:rsidR="007810F2">
        <w:t xml:space="preserve"> способ – загрузить текстовый файл со списком слоёв. </w:t>
      </w:r>
      <w:r w:rsidR="000A1DA5">
        <w:t>Для</w:t>
      </w:r>
      <w:r w:rsidR="000A1DA5" w:rsidRPr="000A1DA5">
        <w:t xml:space="preserve"> </w:t>
      </w:r>
      <w:r w:rsidR="000A1DA5">
        <w:t>этого</w:t>
      </w:r>
      <w:r w:rsidR="000A1DA5" w:rsidRPr="000A1DA5">
        <w:t xml:space="preserve"> </w:t>
      </w:r>
      <w:r w:rsidR="000A1DA5">
        <w:t>нажать кнопку</w:t>
      </w:r>
      <w:r w:rsidR="00C610B1" w:rsidRPr="00C610B1">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t xml:space="preserve"> </w:t>
      </w:r>
      <w:r w:rsidR="00765C1A">
        <w:t>"</w:t>
      </w:r>
      <w:r w:rsidR="000A1DA5">
        <w:rPr>
          <w:rFonts w:ascii="Arial" w:hAnsi="Arial" w:cs="Arial"/>
          <w:color w:val="C00000"/>
          <w:lang w:val="en-US"/>
        </w:rPr>
        <w:t>Add</w:t>
      </w:r>
      <w:r w:rsidR="000A1DA5" w:rsidRPr="000A1DA5">
        <w:rPr>
          <w:rFonts w:ascii="Arial" w:hAnsi="Arial" w:cs="Arial"/>
          <w:color w:val="C00000"/>
        </w:rPr>
        <w:t xml:space="preserve"> </w:t>
      </w:r>
      <w:r w:rsidR="000A1DA5">
        <w:rPr>
          <w:rFonts w:ascii="Arial" w:hAnsi="Arial" w:cs="Arial"/>
          <w:color w:val="C00000"/>
          <w:lang w:val="en-US"/>
        </w:rPr>
        <w:t>aperiodic</w:t>
      </w:r>
      <w:r w:rsidR="000A1DA5" w:rsidRPr="000A1DA5">
        <w:rPr>
          <w:rFonts w:ascii="Arial" w:hAnsi="Arial" w:cs="Arial"/>
          <w:color w:val="C00000"/>
        </w:rPr>
        <w:t xml:space="preserve"> </w:t>
      </w:r>
      <w:r w:rsidR="000A1DA5">
        <w:rPr>
          <w:rFonts w:ascii="Arial" w:hAnsi="Arial" w:cs="Arial"/>
          <w:color w:val="C00000"/>
          <w:lang w:val="en-US"/>
        </w:rPr>
        <w:t>multilayer</w:t>
      </w:r>
      <w:r w:rsidR="00765C1A">
        <w:t>"</w:t>
      </w:r>
      <w:r w:rsidR="000A1DA5">
        <w:t xml:space="preserve"> на </w:t>
      </w:r>
      <w:hyperlink w:anchor="_Панель_инструментов" w:history="1">
        <w:r w:rsidR="000A1DA5" w:rsidRPr="001D298B">
          <w:rPr>
            <w:rStyle w:val="Hyperlink"/>
          </w:rPr>
          <w:t>панели инструментов</w:t>
        </w:r>
      </w:hyperlink>
      <w:r w:rsidR="000A1DA5">
        <w:t xml:space="preserve"> и следовать </w:t>
      </w:r>
      <w:hyperlink w:anchor="_Импорт_общей_апериодики" w:history="1">
        <w:r w:rsidR="000A1DA5" w:rsidRPr="000A1DA5">
          <w:rPr>
            <w:rStyle w:val="Hyperlink"/>
          </w:rPr>
          <w:t>инструкции по импорту</w:t>
        </w:r>
      </w:hyperlink>
      <w:r w:rsidR="000A1DA5">
        <w:t>.</w:t>
      </w:r>
    </w:p>
    <w:p w14:paraId="536D62E1" w14:textId="57BA2D95" w:rsidR="001E599D" w:rsidRPr="001E599D" w:rsidRDefault="001E599D" w:rsidP="001E599D">
      <w:pPr>
        <w:pStyle w:val="a"/>
        <w:spacing w:beforeLines="100" w:before="240" w:afterLines="150" w:after="360" w:line="276" w:lineRule="auto"/>
        <w:ind w:firstLine="0"/>
        <w:rPr>
          <w:rStyle w:val="ListLabel3"/>
          <w:sz w:val="22"/>
        </w:rPr>
      </w:pPr>
      <w:bookmarkStart w:id="166" w:name="_Hlk118397191"/>
      <w: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General__aperiodic" w:history="1">
        <w:r w:rsidRPr="00085532">
          <w:rPr>
            <w:rStyle w:val="Hyperlink"/>
          </w:rPr>
          <w:t>окно редактирования свойств</w:t>
        </w:r>
      </w:hyperlink>
      <w:bookmarkEnd w:id="166"/>
      <w:r>
        <w:t xml:space="preserve">. </w:t>
      </w:r>
    </w:p>
    <w:p w14:paraId="0FC12B4C" w14:textId="0F65AE70" w:rsidR="001E599D" w:rsidRPr="008B4E42" w:rsidRDefault="001E599D" w:rsidP="003855FD">
      <w:pPr>
        <w:pStyle w:val="a"/>
        <w:numPr>
          <w:ilvl w:val="0"/>
          <w:numId w:val="2"/>
        </w:numPr>
        <w:spacing w:beforeLines="100" w:before="240" w:afterLines="150" w:after="360" w:line="276" w:lineRule="auto"/>
        <w:jc w:val="center"/>
        <w:rPr>
          <w:color w:val="00518E"/>
        </w:rPr>
      </w:pPr>
      <w:r w:rsidRPr="00B0722A">
        <w:rPr>
          <w:noProof/>
          <w:color w:val="00518E"/>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rPr>
        <w:t xml:space="preserve">Окно </w:t>
      </w:r>
      <w:r w:rsidR="00765C1A">
        <w:t>"</w:t>
      </w:r>
      <w:r>
        <w:rPr>
          <w:rFonts w:ascii="Arial" w:hAnsi="Arial" w:cs="Arial"/>
          <w:color w:val="C00000"/>
          <w:lang w:val="en-US"/>
        </w:rPr>
        <w:t>General aperiodic</w:t>
      </w:r>
      <w:r w:rsidR="00765C1A">
        <w:t>"</w:t>
      </w:r>
    </w:p>
    <w:p w14:paraId="0983D717" w14:textId="25F4FA3D" w:rsidR="008B4E42" w:rsidRPr="00165359" w:rsidRDefault="006975B4" w:rsidP="008B4E42">
      <w:pPr>
        <w:pStyle w:val="a"/>
        <w:spacing w:beforeLines="100" w:before="240" w:afterLines="150" w:after="360" w:line="276" w:lineRule="auto"/>
        <w:ind w:firstLine="0"/>
        <w:rPr>
          <w:color w:val="00518E"/>
        </w:rPr>
      </w:pPr>
      <w:r>
        <w:t>Общую апериодику можно превратить</w:t>
      </w:r>
      <w:r w:rsidRPr="006975B4">
        <w:t xml:space="preserve"> </w:t>
      </w:r>
      <w:r>
        <w:t>в регулярную апериодику или в</w:t>
      </w:r>
      <w:r w:rsidR="00C610B1" w:rsidRPr="00C610B1">
        <w:t xml:space="preserve"> </w:t>
      </w:r>
      <w:r>
        <w:t>периодику.</w:t>
      </w:r>
      <w:r w:rsidR="00C37E04">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t xml:space="preserve">При включени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sidRPr="00165359">
        <w:rPr>
          <w:rFonts w:ascii="Arial" w:hAnsi="Arial" w:cs="Arial"/>
          <w:color w:val="C00000"/>
          <w:lang w:val="en-US"/>
        </w:rPr>
        <w:t>z</w:t>
      </w:r>
      <w:r w:rsidR="00165359" w:rsidRPr="00165359">
        <w:rPr>
          <w:rFonts w:ascii="Arial" w:hAnsi="Arial" w:cs="Arial"/>
          <w:color w:val="C00000"/>
        </w:rPr>
        <w:t>”</w:t>
      </w:r>
      <w:r w:rsidR="00765C1A">
        <w:t>"</w:t>
      </w:r>
      <w:r w:rsidR="00165359">
        <w:t xml:space="preserve"> ил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Pr>
          <w:rFonts w:ascii="Arial" w:hAnsi="Arial" w:cs="Arial"/>
          <w:color w:val="C00000"/>
          <w:lang w:val="en-US"/>
        </w:rPr>
        <w:t>s</w:t>
      </w:r>
      <w:r w:rsidR="00165359" w:rsidRPr="00165359">
        <w:rPr>
          <w:rFonts w:ascii="Arial" w:hAnsi="Arial" w:cs="Arial"/>
          <w:color w:val="C00000"/>
        </w:rPr>
        <w:t>”</w:t>
      </w:r>
      <w:r w:rsidR="00765C1A">
        <w:t>"</w:t>
      </w:r>
      <w:r w:rsidR="00165359" w:rsidRPr="00165359">
        <w:t xml:space="preserve"> </w:t>
      </w:r>
      <w:r w:rsidR="00165359">
        <w:t>толщины нижележащих</w:t>
      </w:r>
      <w:r w:rsidR="00C803CA">
        <w:t xml:space="preserve"> </w:t>
      </w:r>
      <w:r w:rsidR="00165359">
        <w:t>слоёв</w:t>
      </w:r>
      <w:r w:rsidR="00165359" w:rsidRPr="00165359">
        <w:t>/</w:t>
      </w:r>
      <w:r w:rsidR="00165359">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Регулярная_апериодика"/>
      <w:bookmarkStart w:id="168" w:name="_Toc121258719"/>
      <w:bookmarkEnd w:id="16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8"/>
    </w:p>
    <w:p w14:paraId="63392FCE" w14:textId="3C95346F" w:rsidR="008D4493" w:rsidRDefault="003835DC" w:rsidP="000D19BB">
      <w:pPr>
        <w:pStyle w:val="a"/>
        <w:spacing w:beforeLines="100" w:before="240" w:afterLines="150" w:after="360" w:line="276" w:lineRule="auto"/>
        <w:ind w:firstLine="0"/>
      </w:pPr>
      <w:r>
        <w:t>Регулярная</w:t>
      </w:r>
      <w:r w:rsidR="000D19BB">
        <w:t xml:space="preserve"> апериодика это</w:t>
      </w:r>
      <w:r w:rsidR="00831502">
        <w:t xml:space="preserve"> промежуточный тип структуры</w:t>
      </w:r>
      <w:r w:rsidR="009724D9" w:rsidRPr="009724D9">
        <w:t xml:space="preserve"> </w:t>
      </w:r>
      <w:r w:rsidR="009724D9">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t>,</w:t>
      </w:r>
      <w:r w:rsidR="009724D9">
        <w:t xml:space="preserve"> плотность</w:t>
      </w:r>
      <w:r w:rsidR="008D4493">
        <w:t xml:space="preserve"> и другие свойства</w:t>
      </w:r>
      <w:r w:rsidR="009724D9">
        <w:t>.</w:t>
      </w:r>
      <w:r w:rsidR="000E0AE8">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pPr>
      <w:r>
        <w:t xml:space="preserve">Создать </w:t>
      </w:r>
      <w:r w:rsidR="008D4493">
        <w:t xml:space="preserve">регулярную апериодику можно преобразованием из периодической структуры или </w:t>
      </w:r>
      <w:r w:rsidR="00227B06">
        <w:t xml:space="preserve">из общей апериодики. </w:t>
      </w:r>
      <w:r w:rsidR="00087FFA">
        <w:t xml:space="preserve">Уже после создания можно </w:t>
      </w:r>
      <w:hyperlink w:anchor="_Импорт_регулярной_апериодики" w:history="1">
        <w:r w:rsidR="00087FFA" w:rsidRPr="00087FFA">
          <w:rPr>
            <w:rStyle w:val="Hyperlink"/>
          </w:rPr>
          <w:t>загрузить толщины слоёв из файла</w:t>
        </w:r>
      </w:hyperlink>
      <w:r w:rsidR="00087FFA">
        <w:t>, если есть такая необходимость.</w:t>
      </w:r>
    </w:p>
    <w:p w14:paraId="00F651FB" w14:textId="622A69E4" w:rsidR="0053174B" w:rsidRDefault="0053174B" w:rsidP="000D19BB">
      <w:pPr>
        <w:pStyle w:val="a"/>
        <w:spacing w:beforeLines="100" w:before="240" w:afterLines="150" w:after="360" w:line="276" w:lineRule="auto"/>
        <w:ind w:firstLine="0"/>
      </w:pPr>
      <w: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Regular_aperiodic_1" w:history="1">
        <w:r w:rsidRPr="00085532">
          <w:rPr>
            <w:rStyle w:val="Hyperlink"/>
          </w:rPr>
          <w:t>окно редактирования свойств</w:t>
        </w:r>
      </w:hyperlink>
      <w:r>
        <w:t>.</w:t>
      </w:r>
    </w:p>
    <w:p w14:paraId="618C1E4E" w14:textId="31EBDC8A"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rPr>
        <w:t xml:space="preserve">Окно </w:t>
      </w:r>
      <w:r w:rsidR="00765C1A">
        <w:t>"</w:t>
      </w:r>
      <w:r w:rsidR="0053174B">
        <w:rPr>
          <w:rFonts w:ascii="Arial" w:hAnsi="Arial" w:cs="Arial"/>
          <w:color w:val="C00000"/>
          <w:lang w:val="en-US"/>
        </w:rPr>
        <w:t>Regular aperiodic</w:t>
      </w:r>
      <w:r w:rsidR="00765C1A">
        <w:t>"</w:t>
      </w:r>
    </w:p>
    <w:p w14:paraId="6448D203" w14:textId="0028AC55" w:rsidR="005A3FD4" w:rsidRDefault="005A3FD4" w:rsidP="00D41BFF">
      <w:pPr>
        <w:pStyle w:val="a"/>
        <w:spacing w:beforeLines="100" w:before="240" w:afterLines="150" w:after="360" w:line="276" w:lineRule="auto"/>
        <w:ind w:firstLine="0"/>
      </w:pPr>
      <w:r>
        <w:t>Все описанные ниже действия можно делать как из окна апериодики, так и из основной таблицы.</w:t>
      </w:r>
    </w:p>
    <w:p w14:paraId="2087BB33" w14:textId="28162A53" w:rsidR="00A96BAB" w:rsidRPr="00A96BAB" w:rsidRDefault="00D55A92" w:rsidP="00D41BFF">
      <w:pPr>
        <w:pStyle w:val="a"/>
        <w:spacing w:beforeLines="100" w:before="240" w:afterLines="150" w:after="360" w:line="276" w:lineRule="auto"/>
        <w:ind w:firstLine="0"/>
      </w:pPr>
      <w:r>
        <w:lastRenderedPageBreak/>
        <w:t xml:space="preserve">Кнопка </w:t>
      </w:r>
      <w:r w:rsidR="00765C1A">
        <w:t>"</w:t>
      </w:r>
      <w:r>
        <w:rPr>
          <w:rFonts w:ascii="Arial" w:hAnsi="Arial" w:cs="Arial"/>
          <w:color w:val="C00000"/>
          <w:lang w:val="en-US"/>
        </w:rPr>
        <w:t>Layers</w:t>
      </w:r>
      <w:r w:rsidR="00765C1A">
        <w:t>"</w:t>
      </w:r>
      <w:r>
        <w:t xml:space="preserve"> открывает </w:t>
      </w:r>
      <w:hyperlink w:anchor="_Regular_aperiodic" w:history="1">
        <w:r w:rsidRPr="00514057">
          <w:rPr>
            <w:rStyle w:val="Hyperlink"/>
          </w:rPr>
          <w:t>детальную таблиц</w:t>
        </w:r>
        <w:r w:rsidR="007F1DE4">
          <w:rPr>
            <w:rStyle w:val="Hyperlink"/>
          </w:rPr>
          <w:t>у</w:t>
        </w:r>
        <w:r w:rsidRPr="00514057">
          <w:rPr>
            <w:rStyle w:val="Hyperlink"/>
          </w:rPr>
          <w:t xml:space="preserve"> слоёв</w:t>
        </w:r>
      </w:hyperlink>
      <w:r w:rsidR="007F1DE4">
        <w:t>, в которой можно работать с отдельными слоями</w:t>
      </w:r>
      <w:r w:rsidR="002D026F">
        <w:t>, меня</w:t>
      </w:r>
      <w:r w:rsidR="00E45459">
        <w:t>ть</w:t>
      </w:r>
      <w:r w:rsidR="002D026F">
        <w:t xml:space="preserve"> толщины и интерфейсы, включать и выключать </w:t>
      </w:r>
      <w:r w:rsidR="00880F5A">
        <w:t>фиттинг</w:t>
      </w:r>
      <w:r w:rsidR="002D026F">
        <w:t>.</w:t>
      </w:r>
      <w:r w:rsidR="00D41BFF">
        <w:t xml:space="preserve"> </w:t>
      </w:r>
      <w:r w:rsidR="00A96BAB">
        <w:t xml:space="preserve">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765C1A">
        <w:t>"</w:t>
      </w:r>
      <w:r w:rsidR="00A96BAB" w:rsidRPr="005A5359">
        <w:rPr>
          <w:u w:val="single"/>
          <w:lang w:val="en-US"/>
        </w:rPr>
        <w:t>Shift</w:t>
      </w:r>
      <w:r w:rsidR="00765C1A">
        <w:t>"</w:t>
      </w:r>
      <w:r w:rsidR="00B323EC">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rPr>
      </w:pPr>
      <w:r w:rsidRPr="00FF7624">
        <w:rPr>
          <w:noProof/>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pPr>
      <w:r>
        <w:t>Регулярную апериодику можно превратить</w:t>
      </w:r>
      <w:r w:rsidRPr="006975B4">
        <w:t xml:space="preserve"> </w:t>
      </w:r>
      <w:r>
        <w:t>в общ</w:t>
      </w:r>
      <w:r w:rsidR="005E7165">
        <w:t>у</w:t>
      </w:r>
      <w:r>
        <w:t xml:space="preserve">ю апериодику или в периодику. </w:t>
      </w:r>
      <w:r w:rsidR="006D5AC1">
        <w:t>В первом случае параметры слоёв сохранятся, а во втором значения толщин слоёв будут заменены на средние по структуре.</w:t>
      </w:r>
    </w:p>
    <w:p w14:paraId="0058EFAE" w14:textId="71D0398C" w:rsidR="00D41BFF" w:rsidRDefault="00D41BFF" w:rsidP="00D41BFF">
      <w:pPr>
        <w:pStyle w:val="a"/>
        <w:spacing w:beforeLines="100" w:before="240" w:afterLines="150" w:after="360" w:line="276" w:lineRule="auto"/>
        <w:ind w:firstLine="0"/>
      </w:pPr>
      <w:r>
        <w:t>Также можно включать и отключать подгонку и накладывать связи на толщины и интерфейсы всех слоёв</w:t>
      </w:r>
      <w:r w:rsidR="006D5AC1">
        <w:t xml:space="preserve"> одного типа</w:t>
      </w:r>
      <w:r>
        <w:t xml:space="preserve">. </w:t>
      </w:r>
      <w:r w:rsidR="00765C1A">
        <w:t>"</w:t>
      </w:r>
      <w:r w:rsidR="006D5AC1">
        <w:rPr>
          <w:rFonts w:ascii="Arial" w:hAnsi="Arial" w:cs="Arial"/>
          <w:color w:val="C00000"/>
          <w:lang w:val="en-US"/>
        </w:rPr>
        <w:t>Common</w:t>
      </w:r>
      <w:r w:rsidRPr="00165359">
        <w:rPr>
          <w:rFonts w:ascii="Arial" w:hAnsi="Arial" w:cs="Arial"/>
          <w:color w:val="C00000"/>
        </w:rPr>
        <w:t xml:space="preserve"> “</w:t>
      </w:r>
      <w:r w:rsidRPr="00165359">
        <w:rPr>
          <w:rFonts w:ascii="Arial" w:hAnsi="Arial" w:cs="Arial"/>
          <w:color w:val="C00000"/>
          <w:lang w:val="en-US"/>
        </w:rPr>
        <w:t>z</w:t>
      </w:r>
      <w:r w:rsidRPr="00165359">
        <w:rPr>
          <w:rFonts w:ascii="Arial" w:hAnsi="Arial" w:cs="Arial"/>
          <w:color w:val="C00000"/>
        </w:rPr>
        <w:t>”</w:t>
      </w:r>
      <w:r w:rsidR="00765C1A">
        <w:t>"</w:t>
      </w:r>
      <w:r>
        <w:t xml:space="preserve"> или </w:t>
      </w:r>
      <w:r w:rsidR="00765C1A">
        <w:t>"</w:t>
      </w:r>
      <w:r w:rsidR="006D5AC1">
        <w:rPr>
          <w:rFonts w:ascii="Arial" w:hAnsi="Arial" w:cs="Arial"/>
          <w:color w:val="C00000"/>
          <w:lang w:val="en-US"/>
        </w:rPr>
        <w:t>Common</w:t>
      </w:r>
      <w:r w:rsidR="006D5AC1" w:rsidRPr="00165359">
        <w:rPr>
          <w:rFonts w:ascii="Arial" w:hAnsi="Arial" w:cs="Arial"/>
          <w:color w:val="C00000"/>
        </w:rPr>
        <w:t xml:space="preserve"> </w:t>
      </w:r>
      <w:r w:rsidRPr="00165359">
        <w:rPr>
          <w:rFonts w:ascii="Arial" w:hAnsi="Arial" w:cs="Arial"/>
          <w:color w:val="C00000"/>
        </w:rPr>
        <w:t>“</w:t>
      </w:r>
      <w:r>
        <w:rPr>
          <w:rFonts w:ascii="Arial" w:hAnsi="Arial" w:cs="Arial"/>
          <w:color w:val="C00000"/>
          <w:lang w:val="en-US"/>
        </w:rPr>
        <w:t>s</w:t>
      </w:r>
      <w:r w:rsidRPr="00165359">
        <w:rPr>
          <w:rFonts w:ascii="Arial" w:hAnsi="Arial" w:cs="Arial"/>
          <w:color w:val="C00000"/>
        </w:rPr>
        <w:t>”</w:t>
      </w:r>
      <w:r w:rsidR="00765C1A">
        <w:t>"</w:t>
      </w:r>
      <w:r w:rsidRPr="00165359">
        <w:t xml:space="preserve"> </w:t>
      </w:r>
      <w:r w:rsidR="006646C2">
        <w:t xml:space="preserve">делает </w:t>
      </w:r>
      <w:r>
        <w:t xml:space="preserve">толщины </w:t>
      </w:r>
      <w:r w:rsidR="006646C2">
        <w:t>всех</w:t>
      </w:r>
      <w:r>
        <w:t xml:space="preserve"> слоёв</w:t>
      </w:r>
      <w:r w:rsidRPr="00165359">
        <w:t>/</w:t>
      </w:r>
      <w:r>
        <w:t xml:space="preserve">интерфейсов </w:t>
      </w:r>
      <w:r w:rsidR="006646C2">
        <w:t>данного типа строго одинаковыми</w:t>
      </w:r>
      <w:r>
        <w:t>.</w:t>
      </w:r>
      <w:r w:rsidR="006646C2">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532FC3CC" w:rsidR="00886CD4" w:rsidRDefault="00FA7BF4" w:rsidP="00886CD4">
      <w:pPr>
        <w:pStyle w:val="a"/>
        <w:spacing w:beforeLines="100" w:before="240" w:afterLines="150" w:after="360" w:line="276" w:lineRule="auto"/>
        <w:ind w:firstLine="0"/>
      </w:pPr>
      <w:r w:rsidRPr="004B1598">
        <w:rPr>
          <w:sz w:val="24"/>
          <w:szCs w:val="24"/>
          <w:highlight w:val="magenta"/>
        </w:rPr>
        <w:fldChar w:fldCharType="begin"/>
      </w:r>
      <w:r w:rsidRPr="004B1598">
        <w:rPr>
          <w:highlight w:val="magenta"/>
        </w:rPr>
        <w:instrText>HYPERLINK \l "_Параметры"</w:instrText>
      </w:r>
      <w:r w:rsidRPr="004B1598">
        <w:rPr>
          <w:sz w:val="24"/>
          <w:szCs w:val="24"/>
          <w:highlight w:val="magenta"/>
        </w:rPr>
      </w:r>
      <w:r w:rsidRPr="004B1598">
        <w:rPr>
          <w:sz w:val="24"/>
          <w:szCs w:val="24"/>
          <w:highlight w:val="magenta"/>
        </w:rPr>
        <w:fldChar w:fldCharType="separate"/>
      </w:r>
      <w:r w:rsidR="00BE4A88" w:rsidRPr="004B1598">
        <w:rPr>
          <w:rStyle w:val="Hyperlink"/>
          <w:highlight w:val="magenta"/>
        </w:rPr>
        <w:t>Параметры</w:t>
      </w:r>
      <w:r w:rsidRPr="004B1598">
        <w:rPr>
          <w:rStyle w:val="Hyperlink"/>
          <w:highlight w:val="magenta"/>
        </w:rPr>
        <w:fldChar w:fldCharType="end"/>
      </w:r>
      <w:bookmarkEnd w:id="169"/>
      <w:r w:rsidR="00BE4A88">
        <w:t xml:space="preserve"> в группе </w:t>
      </w:r>
      <w:r w:rsidR="00765C1A">
        <w:t>"</w:t>
      </w:r>
      <w:r w:rsidR="00BE4A88">
        <w:rPr>
          <w:rFonts w:ascii="Arial" w:hAnsi="Arial" w:cs="Arial"/>
          <w:color w:val="C00000"/>
          <w:lang w:val="en-US"/>
        </w:rPr>
        <w:t>Restrict</w:t>
      </w:r>
      <w:r w:rsidR="00BE4A88" w:rsidRPr="00BE4A88">
        <w:rPr>
          <w:rFonts w:ascii="Arial" w:hAnsi="Arial" w:cs="Arial"/>
          <w:color w:val="C00000"/>
        </w:rPr>
        <w:t xml:space="preserve"> </w:t>
      </w:r>
      <w:r w:rsidR="00BE4A88" w:rsidRPr="00165359">
        <w:rPr>
          <w:rFonts w:ascii="Arial" w:hAnsi="Arial" w:cs="Arial"/>
          <w:color w:val="C00000"/>
          <w:lang w:val="en-US"/>
        </w:rPr>
        <w:t>z</w:t>
      </w:r>
      <w:r w:rsidR="00BE4A88" w:rsidRPr="00BE4A88">
        <w:rPr>
          <w:rFonts w:ascii="Arial" w:hAnsi="Arial" w:cs="Arial"/>
          <w:color w:val="C00000"/>
        </w:rPr>
        <w:t>: {±</w:t>
      </w:r>
      <w:r w:rsidR="00BE4A88">
        <w:rPr>
          <w:rFonts w:ascii="Arial" w:hAnsi="Arial" w:cs="Arial"/>
          <w:color w:val="C00000"/>
          <w:lang w:val="en-US"/>
        </w:rPr>
        <w:t>Δ</w:t>
      </w:r>
      <w:r w:rsidR="00BE4A88" w:rsidRPr="00BE4A88">
        <w:rPr>
          <w:rFonts w:ascii="Arial" w:hAnsi="Arial" w:cs="Arial"/>
          <w:color w:val="C00000"/>
        </w:rPr>
        <w:t xml:space="preserve">, </w:t>
      </w:r>
      <w:r w:rsidR="00BE4A88">
        <w:rPr>
          <w:rFonts w:ascii="Arial" w:hAnsi="Arial" w:cs="Arial"/>
          <w:color w:val="C00000"/>
          <w:lang w:val="en-US"/>
        </w:rPr>
        <w:t>p</w:t>
      </w:r>
      <w:r w:rsidR="00BE4A88" w:rsidRPr="00BE4A88">
        <w:rPr>
          <w:rFonts w:ascii="Arial" w:hAnsi="Arial" w:cs="Arial"/>
          <w:color w:val="C00000"/>
        </w:rPr>
        <w:t xml:space="preserve">, </w:t>
      </w:r>
      <w:r w:rsidR="00BE4A88">
        <w:rPr>
          <w:rFonts w:ascii="Arial" w:hAnsi="Arial" w:cs="Arial"/>
          <w:color w:val="C00000"/>
          <w:lang w:val="en-US"/>
        </w:rPr>
        <w:t>Q</w:t>
      </w:r>
      <w:r w:rsidR="00BE4A88" w:rsidRPr="00BE4A88">
        <w:rPr>
          <w:rFonts w:ascii="Arial" w:hAnsi="Arial" w:cs="Arial"/>
          <w:color w:val="C00000"/>
        </w:rPr>
        <w:t>}</w:t>
      </w:r>
      <w:r w:rsidR="00765C1A">
        <w:t>"</w:t>
      </w:r>
      <w:r w:rsidR="00BE4A88" w:rsidRPr="00BE4A88">
        <w:t xml:space="preserve"> </w:t>
      </w:r>
      <w:r w:rsidR="00BE4A88">
        <w:t xml:space="preserve">позволяют настроить </w:t>
      </w:r>
      <w:r w:rsidR="00765C1A">
        <w:t>"</w:t>
      </w:r>
      <w:r w:rsidR="00BE4A88">
        <w:t>мягкое</w:t>
      </w:r>
      <w:r w:rsidR="00765C1A">
        <w:t>"</w:t>
      </w:r>
      <w:r w:rsidR="00BE4A88">
        <w:t xml:space="preserve"> ограничение разброса толщин слоёв при автоматической оптимизации структуры</w:t>
      </w:r>
      <w:r w:rsidR="00886CD4">
        <w:t xml:space="preserve">. Если толщина любого слоя будет отличаться больше, чем на </w:t>
      </w:r>
      <w:r w:rsidR="00886CD4" w:rsidRPr="002B6062">
        <w:t xml:space="preserve">величину </w:t>
      </w:r>
      <w:r w:rsidR="00886CD4" w:rsidRPr="00D915B2">
        <w:rPr>
          <w:color w:val="C00000"/>
          <w:lang w:val="en-US"/>
        </w:rPr>
        <w:t>Δ</w:t>
      </w:r>
      <w:r w:rsidR="00886CD4" w:rsidRPr="002B6062">
        <w:t xml:space="preserve"> от </w:t>
      </w:r>
      <w:r w:rsidR="00886CD4" w:rsidRPr="00D915B2">
        <w:rPr>
          <w:u w:val="single"/>
        </w:rPr>
        <w:t>средней толщины</w:t>
      </w:r>
      <w:r w:rsidR="00886CD4" w:rsidRPr="002B6062">
        <w:t xml:space="preserve"> слоёв данного типа, то к величине минимизируемой функции будет прибавляться </w:t>
      </w:r>
      <w:r w:rsidR="00765C1A">
        <w:t>"</w:t>
      </w:r>
      <w:r w:rsidR="00886CD4" w:rsidRPr="002B6062">
        <w:t>штраф</w:t>
      </w:r>
      <w:r w:rsidR="00765C1A">
        <w:t>"</w:t>
      </w:r>
      <w:r w:rsidR="00886CD4" w:rsidRPr="002B6062">
        <w:t>, а именно следующая величина:</w:t>
      </w:r>
      <w:r w:rsidR="001E7B3E">
        <w:t xml:space="preserve"> </w:t>
      </w:r>
      <w:r w:rsidR="001E7B3E" w:rsidRPr="001E7B3E">
        <w:rPr>
          <w:position w:val="-16"/>
        </w:rPr>
        <w:object w:dxaOrig="1820" w:dyaOrig="480" w14:anchorId="0944AABD">
          <v:shape id="_x0000_i1034" type="#_x0000_t75" style="width:93.9pt;height:24.4pt" o:ole="">
            <v:imagedata r:id="rId152" o:title=""/>
          </v:shape>
          <o:OLEObject Type="Embed" ProgID="Equation.3" ShapeID="_x0000_i1034" DrawAspect="Content" ObjectID="_1731876469" r:id="rId349"/>
        </w:object>
      </w:r>
      <w:r w:rsidR="0020012E" w:rsidRPr="0020012E">
        <w:t>,</w:t>
      </w:r>
      <w:r w:rsidR="00886CD4" w:rsidRPr="002B6062">
        <w:t xml:space="preserve"> где </w:t>
      </w:r>
      <w:r w:rsidR="00886CD4" w:rsidRPr="002B6062">
        <w:rPr>
          <w:lang w:val="en-US"/>
        </w:rPr>
        <w:t>z</w:t>
      </w:r>
      <w:r w:rsidR="00886CD4" w:rsidRPr="002B6062">
        <w:t xml:space="preserve"> – толщина слоя, &lt;</w:t>
      </w:r>
      <w:r w:rsidR="00886CD4" w:rsidRPr="002B6062">
        <w:rPr>
          <w:lang w:val="en-US"/>
        </w:rPr>
        <w:t>z</w:t>
      </w:r>
      <w:r w:rsidR="00886CD4" w:rsidRPr="002B6062">
        <w:t xml:space="preserve">&gt; - средняя толщина слоёв данного типа, </w:t>
      </w:r>
      <w:r w:rsidR="00886CD4" w:rsidRPr="007E7121">
        <w:rPr>
          <w:color w:val="C00000"/>
          <w:lang w:val="en-US"/>
        </w:rPr>
        <w:t>p</w:t>
      </w:r>
      <w:r w:rsidR="00886CD4" w:rsidRPr="002B6062">
        <w:t xml:space="preserve"> – показатель степени, отвечающей за скорость нарастания штрафа с увеличением отклонения, а </w:t>
      </w:r>
      <w:r w:rsidR="00886CD4" w:rsidRPr="007E7121">
        <w:rPr>
          <w:color w:val="C00000"/>
          <w:lang w:val="en-US"/>
        </w:rPr>
        <w:t>Q</w:t>
      </w:r>
      <w:r w:rsidR="00886CD4" w:rsidRPr="002B6062">
        <w:t xml:space="preserve"> – весовой фактор. Таким образом, толщинам </w:t>
      </w:r>
      <w:r w:rsidR="00765C1A">
        <w:t>"</w:t>
      </w:r>
      <w:r w:rsidR="00886CD4" w:rsidRPr="002B6062">
        <w:t>невыгодно</w:t>
      </w:r>
      <w:r w:rsidR="00765C1A">
        <w:t>"</w:t>
      </w:r>
      <w:r w:rsidR="00886CD4" w:rsidRPr="002B6062">
        <w:t xml:space="preserve"> далеко выходить за указанные пределы </w:t>
      </w:r>
      <w:r w:rsidR="00886CD4" w:rsidRPr="007E7121">
        <w:rPr>
          <w:color w:val="C00000"/>
        </w:rPr>
        <w:t>±</w:t>
      </w:r>
      <w:r w:rsidR="00886CD4" w:rsidRPr="007E7121">
        <w:rPr>
          <w:color w:val="C00000"/>
          <w:lang w:val="en-US"/>
        </w:rPr>
        <w:t>Δ</w:t>
      </w:r>
      <w:r w:rsidR="00886CD4">
        <w:t>.</w:t>
      </w:r>
    </w:p>
    <w:p w14:paraId="75B3D04E" w14:textId="7F0CD22D" w:rsidR="00D55A92" w:rsidRPr="00080232" w:rsidRDefault="00080232" w:rsidP="00D55A92">
      <w:pPr>
        <w:pStyle w:val="a"/>
        <w:spacing w:beforeLines="100" w:before="240" w:afterLines="150" w:after="360" w:line="276" w:lineRule="auto"/>
        <w:ind w:firstLine="0"/>
      </w:pPr>
      <w:r>
        <w:t>В главной таблице эти параметры расположены под профилями интерфейса</w:t>
      </w:r>
      <w:r w:rsidR="00E22FD9">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pPr>
      <w:r>
        <w:t>Если какой-то тип слоя имеет одинаковую толщину</w:t>
      </w:r>
      <w:r w:rsidRPr="00E22FD9">
        <w:t>/</w:t>
      </w:r>
      <w:r>
        <w:t>интерфейс по всей структуре, то их можно задать напрямую из главной таблицы.</w:t>
      </w:r>
    </w:p>
    <w:p w14:paraId="65182F2B" w14:textId="7B5BE0F0" w:rsidR="00080232" w:rsidRPr="007F1DE4" w:rsidRDefault="00080232" w:rsidP="00080232">
      <w:pPr>
        <w:pStyle w:val="a"/>
        <w:spacing w:beforeLines="100" w:before="240" w:afterLines="150" w:after="360" w:line="276" w:lineRule="auto"/>
        <w:ind w:firstLine="0"/>
      </w:pPr>
      <w:r>
        <w:t xml:space="preserve">Открыть таблицу слоёв можно через контекстное меню на элементе </w:t>
      </w:r>
      <w:r w:rsidR="00765C1A">
        <w:t>"</w:t>
      </w:r>
      <w:r w:rsidRPr="00080232">
        <w:rPr>
          <w:rFonts w:ascii="Arial" w:hAnsi="Arial" w:cs="Arial"/>
          <w:color w:val="C00000"/>
          <w:lang w:val="en-US"/>
        </w:rPr>
        <w:t>Regular</w:t>
      </w:r>
      <w:r w:rsidRPr="00080232">
        <w:rPr>
          <w:rFonts w:ascii="Arial" w:hAnsi="Arial" w:cs="Arial"/>
          <w:color w:val="C00000"/>
        </w:rPr>
        <w:t xml:space="preserve"> </w:t>
      </w:r>
      <w:r w:rsidRPr="00080232">
        <w:rPr>
          <w:rFonts w:ascii="Arial" w:hAnsi="Arial" w:cs="Arial"/>
          <w:color w:val="C00000"/>
          <w:lang w:val="en-US"/>
        </w:rPr>
        <w:t>aperiodic</w:t>
      </w:r>
      <w:r w:rsidR="00765C1A">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1258720"/>
      <w:r>
        <w:rPr>
          <w:rFonts w:ascii="Times New Roman" w:hAnsi="Times New Roman" w:cs="Times New Roman"/>
          <w:i w:val="0"/>
          <w:color w:val="0070C0"/>
        </w:rPr>
        <w:t>Шероховатость</w:t>
      </w:r>
      <w:bookmarkEnd w:id="170"/>
    </w:p>
    <w:p w14:paraId="17B630DC" w14:textId="10C1C11D" w:rsidR="00C60C3C" w:rsidRPr="00C60C3C" w:rsidRDefault="004673D2" w:rsidP="00C60C3C">
      <w:pPr>
        <w:pStyle w:val="a"/>
        <w:spacing w:beforeLines="100" w:before="240" w:afterLines="150" w:after="360" w:line="276" w:lineRule="auto"/>
        <w:ind w:firstLine="0"/>
      </w:pPr>
      <w:r>
        <w:t>Шероховатость</w:t>
      </w:r>
      <w:r w:rsidR="00001601">
        <w:t>, в отличие от перемешанного интерфейса,</w:t>
      </w:r>
      <w:r>
        <w:t xml:space="preserve"> задаётся исключительно из главной таблицы. </w:t>
      </w:r>
      <w:r w:rsidR="00133810">
        <w:t xml:space="preserve">Для этого нужно открыть </w:t>
      </w:r>
      <w:r w:rsidR="00765C1A">
        <w:t>"</w:t>
      </w:r>
      <w:hyperlink w:anchor="_Окно_свойств_элемента" w:history="1">
        <w:r w:rsidR="00133810" w:rsidRPr="00B32E23">
          <w:rPr>
            <w:rStyle w:val="Hyperlink"/>
            <w:rFonts w:ascii="Arial" w:hAnsi="Arial" w:cs="Arial"/>
            <w:lang w:val="en-US"/>
          </w:rPr>
          <w:t>Structure</w:t>
        </w:r>
        <w:r w:rsidR="00133810" w:rsidRPr="00B32E23">
          <w:rPr>
            <w:rStyle w:val="Hyperlink"/>
            <w:rFonts w:ascii="Arial" w:hAnsi="Arial" w:cs="Arial"/>
          </w:rPr>
          <w:t xml:space="preserve"> </w:t>
        </w:r>
        <w:r w:rsidR="00133810" w:rsidRPr="00B32E23">
          <w:rPr>
            <w:rStyle w:val="Hyperlink"/>
            <w:rFonts w:ascii="Arial" w:hAnsi="Arial" w:cs="Arial"/>
            <w:lang w:val="en-US"/>
          </w:rPr>
          <w:t>table</w:t>
        </w:r>
      </w:hyperlink>
      <w:r w:rsidR="00765C1A">
        <w:t>"</w:t>
      </w:r>
      <w:r w:rsidR="00133810">
        <w:t xml:space="preserve">, в ней – </w:t>
      </w:r>
      <w:hyperlink w:anchor="_Set_imperfections_model" w:history="1">
        <w:r w:rsidR="00133810" w:rsidRPr="00B32E23">
          <w:rPr>
            <w:rStyle w:val="Hyperlink"/>
          </w:rPr>
          <w:t>окно настройки модели</w:t>
        </w:r>
      </w:hyperlink>
      <w:r w:rsidR="00133810">
        <w:t xml:space="preserve"> структуры</w:t>
      </w:r>
      <w:r w:rsidR="00CF1EE9">
        <w:t xml:space="preserve">, </w:t>
      </w:r>
      <w:r w:rsidR="00133810">
        <w:t xml:space="preserve">и уже там включить </w:t>
      </w:r>
      <w:hyperlink w:anchor="_Roughness" w:history="1">
        <w:r w:rsidR="00133810" w:rsidRPr="007962D4">
          <w:rPr>
            <w:rStyle w:val="Hyperlink"/>
          </w:rPr>
          <w:t>соответствующий блок</w:t>
        </w:r>
      </w:hyperlink>
      <w:r w:rsidR="00133810">
        <w:t xml:space="preserve"> и </w:t>
      </w:r>
      <w:r w:rsidR="002F5D68">
        <w:t>в нём настроить модель шероховатости.</w:t>
      </w:r>
      <w:r w:rsidR="00DC4FC1">
        <w:t xml:space="preserve"> </w:t>
      </w:r>
    </w:p>
    <w:p w14:paraId="437D29A2" w14:textId="2D252CE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Use roughness</w:t>
      </w:r>
      <w:r w:rsidR="00765C1A">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1258721"/>
      <w:r>
        <w:rPr>
          <w:rFonts w:ascii="Times New Roman" w:hAnsi="Times New Roman" w:cs="Times New Roman"/>
          <w:color w:val="0070C0"/>
        </w:rPr>
        <w:t>Приближение</w:t>
      </w:r>
      <w:bookmarkEnd w:id="171"/>
    </w:p>
    <w:p w14:paraId="24ABBACF" w14:textId="1F25EE15" w:rsidR="002950FF" w:rsidRDefault="00DC4FC1" w:rsidP="00786244">
      <w:pPr>
        <w:pStyle w:val="a"/>
        <w:spacing w:beforeLines="100" w:before="240" w:afterLines="150" w:after="360" w:line="276" w:lineRule="auto"/>
        <w:ind w:firstLine="0"/>
      </w:pPr>
      <w:r>
        <w:t xml:space="preserve">Основная модель для реальных расчётов – </w:t>
      </w:r>
      <w:r w:rsidR="00765C1A">
        <w:t>"</w:t>
      </w:r>
      <w:r w:rsidRPr="00DC4FC1">
        <w:rPr>
          <w:rFonts w:ascii="Arial" w:hAnsi="Arial" w:cs="Arial"/>
          <w:color w:val="C00000"/>
          <w:lang w:val="en-US"/>
        </w:rPr>
        <w:t>PT</w:t>
      </w:r>
      <w:r w:rsidR="00765C1A">
        <w:t>"</w:t>
      </w:r>
      <w:r w:rsidR="00E33267" w:rsidRPr="00CF1EE9">
        <w:t>, она не использует конкретный вид статистик</w:t>
      </w:r>
      <w:r w:rsidR="00CF1EE9" w:rsidRPr="00CF1EE9">
        <w:t>и</w:t>
      </w:r>
      <w:r w:rsidR="00E33267" w:rsidRPr="00CF1EE9">
        <w:t xml:space="preserve"> высот, но сильнее ограничена по</w:t>
      </w:r>
      <w:r w:rsidR="00E33267">
        <w:t xml:space="preserve"> высоте шероховатости.</w:t>
      </w:r>
      <w:r w:rsidR="00AD7EB4">
        <w:t xml:space="preserve"> </w:t>
      </w:r>
      <w:r w:rsidR="00765C1A">
        <w:t>"</w:t>
      </w:r>
      <w:r w:rsidR="00AD7EB4">
        <w:rPr>
          <w:rFonts w:ascii="Arial" w:hAnsi="Arial" w:cs="Arial"/>
          <w:color w:val="C00000"/>
          <w:lang w:val="en-US"/>
        </w:rPr>
        <w:t>DWBA</w:t>
      </w:r>
      <w:r w:rsidR="00765C1A">
        <w:t>"</w:t>
      </w:r>
      <w:r w:rsidR="00AD7EB4">
        <w:t>,</w:t>
      </w:r>
      <w:r w:rsidR="00AD7EB4" w:rsidRPr="00AD7EB4">
        <w:t xml:space="preserve"> </w:t>
      </w:r>
      <w:r w:rsidR="00765C1A">
        <w:t>"</w:t>
      </w:r>
      <w:r w:rsidR="00AD7EB4">
        <w:rPr>
          <w:rFonts w:ascii="Arial" w:hAnsi="Arial" w:cs="Arial"/>
          <w:color w:val="C00000"/>
          <w:lang w:val="en-US"/>
        </w:rPr>
        <w:t>SA</w:t>
      </w:r>
      <w:r w:rsidR="00765C1A">
        <w:t>"</w:t>
      </w:r>
      <w:r w:rsidR="00AD7EB4">
        <w:t>,</w:t>
      </w:r>
      <w:r w:rsidR="00AD7EB4" w:rsidRPr="00AD7EB4">
        <w:t xml:space="preserve"> </w:t>
      </w:r>
      <w:r w:rsidR="00765C1A">
        <w:t>"</w:t>
      </w:r>
      <w:r w:rsidR="00AD7EB4">
        <w:rPr>
          <w:rFonts w:ascii="Arial" w:hAnsi="Arial" w:cs="Arial"/>
          <w:color w:val="C00000"/>
          <w:lang w:val="en-US"/>
        </w:rPr>
        <w:t>CSA</w:t>
      </w:r>
      <w:r w:rsidR="00765C1A">
        <w:t>"</w:t>
      </w:r>
      <w:r w:rsidR="00AD1D7D" w:rsidRPr="002950FF">
        <w:t xml:space="preserve"> </w:t>
      </w:r>
      <w:r w:rsidR="00AD1D7D">
        <w:t>являются референсными, позволяющими проверить корректность метода.</w:t>
      </w:r>
    </w:p>
    <w:p w14:paraId="5C912FDA" w14:textId="3C8BB89E" w:rsidR="00335614" w:rsidRPr="007F1DE4" w:rsidRDefault="00DB70EF" w:rsidP="00335614">
      <w:pPr>
        <w:pStyle w:val="a"/>
        <w:spacing w:beforeLines="100" w:before="240" w:afterLines="150" w:after="360" w:line="276" w:lineRule="auto"/>
        <w:ind w:firstLine="0"/>
      </w:pPr>
      <w:r>
        <w:t>Наличие</w:t>
      </w:r>
      <w:r w:rsidR="00304218">
        <w:t xml:space="preserve"> </w:t>
      </w:r>
      <w:r w:rsidR="00A53530">
        <w:t>межслоев</w:t>
      </w:r>
      <w:r>
        <w:t>ой</w:t>
      </w:r>
      <w:r w:rsidR="00304218">
        <w:t xml:space="preserve"> </w:t>
      </w:r>
      <w:r w:rsidR="002950FF">
        <w:t>корреляци</w:t>
      </w:r>
      <w:r>
        <w:t>и</w:t>
      </w:r>
      <w:r w:rsidR="002950FF">
        <w:t xml:space="preserve"> </w:t>
      </w:r>
      <w:r w:rsidR="00765C1A">
        <w:t>"</w:t>
      </w:r>
      <w:r w:rsidR="002950FF">
        <w:rPr>
          <w:rFonts w:ascii="Arial" w:hAnsi="Arial" w:cs="Arial"/>
          <w:color w:val="C00000"/>
          <w:lang w:val="en-US"/>
        </w:rPr>
        <w:t>Full</w:t>
      </w:r>
      <w:r w:rsidR="00765C1A">
        <w:t>"</w:t>
      </w:r>
      <w:r w:rsidR="002950FF" w:rsidRPr="002950FF">
        <w:t>/</w:t>
      </w:r>
      <w:r w:rsidR="00765C1A">
        <w:t>"</w:t>
      </w:r>
      <w:r w:rsidR="002950FF">
        <w:rPr>
          <w:rFonts w:ascii="Arial" w:hAnsi="Arial" w:cs="Arial"/>
          <w:color w:val="C00000"/>
          <w:lang w:val="en-US"/>
        </w:rPr>
        <w:t>Partial</w:t>
      </w:r>
      <w:r w:rsidR="00765C1A">
        <w:t>"</w:t>
      </w:r>
      <w:r w:rsidR="002950FF" w:rsidRPr="002950FF">
        <w:t>/</w:t>
      </w:r>
      <w:r w:rsidR="00765C1A">
        <w:t>"</w:t>
      </w:r>
      <w:r w:rsidR="002950FF">
        <w:rPr>
          <w:rFonts w:ascii="Arial" w:hAnsi="Arial" w:cs="Arial"/>
          <w:color w:val="C00000"/>
          <w:lang w:val="en-US"/>
        </w:rPr>
        <w:t>Zero</w:t>
      </w:r>
      <w:r w:rsidR="00765C1A">
        <w:t>"</w:t>
      </w:r>
      <w:r w:rsidR="002950FF" w:rsidRPr="002950FF">
        <w:t xml:space="preserve"> </w:t>
      </w:r>
      <w:r w:rsidR="002950FF">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rPr>
        <w:t>Информация о выбранной модели шероховатости в шапке таблицы</w:t>
      </w:r>
    </w:p>
    <w:p w14:paraId="367C7662" w14:textId="5BAB7BEF" w:rsidR="002950FF" w:rsidRDefault="002950FF" w:rsidP="00001601">
      <w:pPr>
        <w:pStyle w:val="a"/>
        <w:spacing w:beforeLines="100" w:before="240" w:afterLines="150" w:after="360" w:line="276" w:lineRule="auto"/>
        <w:ind w:firstLine="0"/>
      </w:pPr>
      <w:r w:rsidRPr="00481C12">
        <w:t>Дальше выбираются две модели: модель</w:t>
      </w:r>
      <w:r>
        <w:t xml:space="preserve"> базовой шероховатости, т.е. шероховатости подложки</w:t>
      </w:r>
      <w:r w:rsidR="000B2248">
        <w:t>,</w:t>
      </w:r>
      <w:r>
        <w:t xml:space="preserve"> и модель наследования. Если </w:t>
      </w:r>
      <w:r w:rsidR="00A53530">
        <w:t xml:space="preserve">межслоевая </w:t>
      </w:r>
      <w:r>
        <w:t>корреляция полная – задаётся только базовая шероховатость, которая полностью воспроизводится до верха структуры.</w:t>
      </w:r>
      <w:r w:rsidR="00914A0F">
        <w:t xml:space="preserve"> </w:t>
      </w:r>
      <w:r w:rsidR="00A53530">
        <w:t xml:space="preserve">Если корреляция </w:t>
      </w:r>
      <w:r w:rsidR="00335614">
        <w:t xml:space="preserve">нулевая – то в зависимости от опции </w:t>
      </w:r>
      <w:r w:rsidR="00765C1A">
        <w:t>"</w:t>
      </w:r>
      <w:r w:rsidR="00335614" w:rsidRPr="00335614">
        <w:rPr>
          <w:rFonts w:ascii="Arial" w:hAnsi="Arial" w:cs="Arial"/>
          <w:color w:val="C00000"/>
          <w:lang w:val="en-US"/>
        </w:rPr>
        <w:t>Common</w:t>
      </w:r>
      <w:r w:rsidR="00335614" w:rsidRPr="00335614">
        <w:rPr>
          <w:rFonts w:ascii="Arial" w:hAnsi="Arial" w:cs="Arial"/>
          <w:color w:val="C00000"/>
        </w:rPr>
        <w:t xml:space="preserve"> </w:t>
      </w:r>
      <w:r w:rsidR="00335614" w:rsidRPr="00335614">
        <w:rPr>
          <w:rFonts w:ascii="Arial" w:hAnsi="Arial" w:cs="Arial"/>
          <w:color w:val="C00000"/>
          <w:lang w:val="en-US"/>
        </w:rPr>
        <w:t>PSD</w:t>
      </w:r>
      <w:r w:rsidR="00765C1A">
        <w:t>"</w:t>
      </w:r>
      <w:r w:rsidR="000B2248">
        <w:t xml:space="preserve"> задаётся либо одна модель на все интерфейсы, либо для каждого интерфейса индивидуально. </w:t>
      </w:r>
      <w:r w:rsidR="00F0791D">
        <w:t>При частичной корреляции</w:t>
      </w:r>
      <w:r w:rsidR="001D44AB">
        <w:t xml:space="preserve"> </w:t>
      </w:r>
      <w:r w:rsidR="00914A0F">
        <w:t xml:space="preserve">нужно задавать способ репликации </w:t>
      </w:r>
      <w:r w:rsidR="00914A0F">
        <w:rPr>
          <w:lang w:val="en-US"/>
        </w:rPr>
        <w:t>PSD</w:t>
      </w:r>
      <w:r w:rsidR="00914A0F">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1258722"/>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10C43AEE" w:rsidR="00117A47" w:rsidRPr="00A901F5" w:rsidRDefault="00EE195C" w:rsidP="00C83570">
      <w:pPr>
        <w:pStyle w:val="a"/>
        <w:spacing w:beforeLines="100" w:before="240" w:afterLines="150" w:after="360" w:line="276" w:lineRule="auto"/>
        <w:ind w:firstLine="0"/>
      </w:pPr>
      <w:r w:rsidRPr="00EE195C">
        <w:t xml:space="preserve">Первая – так называемая </w:t>
      </w:r>
      <w:r w:rsidR="00765C1A">
        <w:t>"</w:t>
      </w:r>
      <w:r w:rsidR="007473BC" w:rsidRPr="00777938">
        <w:rPr>
          <w:rFonts w:ascii="Arial" w:hAnsi="Arial" w:cs="Arial"/>
          <w:color w:val="C00000"/>
          <w:lang w:val="en-US"/>
        </w:rPr>
        <w:t>ABC</w:t>
      </w:r>
      <w:r w:rsidR="00765C1A">
        <w:t>"</w:t>
      </w:r>
      <w:r w:rsidR="007473BC">
        <w:t xml:space="preserve"> </w:t>
      </w:r>
      <w:r w:rsidRPr="00EE195C">
        <w:t xml:space="preserve">или </w:t>
      </w:r>
      <w:r w:rsidRPr="00EE195C">
        <w:rPr>
          <w:lang w:val="en-GB"/>
        </w:rPr>
        <w:t>K</w:t>
      </w:r>
      <w:r w:rsidRPr="00EE195C">
        <w:t xml:space="preserve">-корреляционная модель </w:t>
      </w:r>
      <w:r w:rsidRPr="00EE195C">
        <w:rPr>
          <w:lang w:val="en-GB"/>
        </w:rPr>
        <w:fldChar w:fldCharType="begin" w:fldLock="1"/>
      </w:r>
      <w:r w:rsidR="000D10BE">
        <w:rPr>
          <w:lang w:val="en-GB"/>
        </w:rPr>
        <w:instrText>ADDIN</w:instrText>
      </w:r>
      <w:r w:rsidR="000D10BE" w:rsidRPr="000D10BE">
        <w:instrText xml:space="preserve"> </w:instrText>
      </w:r>
      <w:r w:rsidR="000D10BE">
        <w:rPr>
          <w:lang w:val="en-GB"/>
        </w:rPr>
        <w:instrText>CSL</w:instrText>
      </w:r>
      <w:r w:rsidR="000D10BE" w:rsidRPr="000D10BE">
        <w:instrText>_</w:instrText>
      </w:r>
      <w:r w:rsidR="000D10BE">
        <w:rPr>
          <w:lang w:val="en-GB"/>
        </w:rPr>
        <w:instrText>CITATION</w:instrText>
      </w:r>
      <w:r w:rsidR="000D10BE" w:rsidRPr="000D10BE">
        <w:instrText xml:space="preserve"> {"</w:instrText>
      </w:r>
      <w:r w:rsidR="000D10BE">
        <w:rPr>
          <w:lang w:val="en-GB"/>
        </w:rPr>
        <w:instrText>citationItems</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temData</w:instrText>
      </w:r>
      <w:r w:rsidR="000D10BE" w:rsidRPr="000D10BE">
        <w:instrText>":{"</w:instrText>
      </w:r>
      <w:r w:rsidR="000D10BE">
        <w:rPr>
          <w:lang w:val="en-GB"/>
        </w:rPr>
        <w:instrText>DOI</w:instrText>
      </w:r>
      <w:r w:rsidR="000D10BE" w:rsidRPr="000D10BE">
        <w:instrText>":"10.1103/</w:instrText>
      </w:r>
      <w:r w:rsidR="000D10BE">
        <w:rPr>
          <w:lang w:val="en-GB"/>
        </w:rPr>
        <w:instrText>PhysRevB</w:instrText>
      </w:r>
      <w:r w:rsidR="000D10BE" w:rsidRPr="000D10BE">
        <w:instrText>.48.14472","</w:instrText>
      </w:r>
      <w:r w:rsidR="000D10BE">
        <w:rPr>
          <w:lang w:val="en-GB"/>
        </w:rPr>
        <w:instrText>ISSN</w:instrText>
      </w:r>
      <w:r w:rsidR="000D10BE" w:rsidRPr="000D10BE">
        <w:instrText>":"01631829","</w:instrText>
      </w:r>
      <w:r w:rsidR="000D10BE">
        <w:rPr>
          <w:lang w:val="en-GB"/>
        </w:rPr>
        <w:instrText>abstract</w:instrText>
      </w:r>
      <w:r w:rsidR="000D10BE" w:rsidRPr="000D10BE">
        <w:instrText>":"</w:instrText>
      </w:r>
      <w:r w:rsidR="000D10BE">
        <w:rPr>
          <w:lang w:val="en-GB"/>
        </w:rPr>
        <w:instrText>Theoretical</w:instrText>
      </w:r>
      <w:r w:rsidR="000D10BE" w:rsidRPr="000D10BE">
        <w:instrText xml:space="preserve"> </w:instrText>
      </w:r>
      <w:r w:rsidR="000D10BE">
        <w:rPr>
          <w:lang w:val="en-GB"/>
        </w:rPr>
        <w:instrText>expressions</w:instrText>
      </w:r>
      <w:r w:rsidR="000D10BE" w:rsidRPr="000D10BE">
        <w:instrText xml:space="preserve"> </w:instrText>
      </w:r>
      <w:r w:rsidR="000D10BE">
        <w:rPr>
          <w:lang w:val="en-GB"/>
        </w:rPr>
        <w:instrText>for</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height</w:instrText>
      </w:r>
      <w:r w:rsidR="000D10BE" w:rsidRPr="000D10BE">
        <w:instrText>-</w:instrText>
      </w:r>
      <w:r w:rsidR="000D10BE">
        <w:rPr>
          <w:lang w:val="en-GB"/>
        </w:rPr>
        <w:instrText>height</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function</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discussed</w:instrText>
      </w:r>
      <w:r w:rsidR="000D10BE" w:rsidRPr="000D10BE">
        <w:instrText xml:space="preserve"> </w:instrText>
      </w:r>
      <w:r w:rsidR="000D10BE">
        <w:rPr>
          <w:lang w:val="en-GB"/>
        </w:rPr>
        <w:instrText>in</w:instrText>
      </w:r>
      <w:r w:rsidR="000D10BE" w:rsidRPr="000D10BE">
        <w:instrText xml:space="preserve"> </w:instrText>
      </w:r>
      <w:r w:rsidR="000D10BE">
        <w:rPr>
          <w:lang w:val="en-GB"/>
        </w:rPr>
        <w:instrText>comparison</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scanning</w:instrText>
      </w:r>
      <w:r w:rsidR="000D10BE" w:rsidRPr="000D10BE">
        <w:instrText xml:space="preserve"> </w:instrText>
      </w:r>
      <w:r w:rsidR="000D10BE">
        <w:rPr>
          <w:lang w:val="en-GB"/>
        </w:rPr>
        <w:instrText>tunneling</w:instrText>
      </w:r>
      <w:r w:rsidR="000D10BE" w:rsidRPr="000D10BE">
        <w:instrText xml:space="preserve"> </w:instrText>
      </w:r>
      <w:r w:rsidR="000D10BE">
        <w:rPr>
          <w:lang w:val="en-GB"/>
        </w:rPr>
        <w:instrText>microscopy</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w:instrText>
      </w:r>
      <w:r w:rsidR="000D10BE">
        <w:rPr>
          <w:lang w:val="en-GB"/>
        </w:rPr>
        <w:instrText>width</w:instrText>
      </w:r>
      <w:r w:rsidR="000D10BE" w:rsidRPr="000D10BE">
        <w:instrText xml:space="preserve"> </w:instrText>
      </w:r>
      <w:r w:rsidR="000D10BE">
        <w:rPr>
          <w:lang w:val="en-GB"/>
        </w:rPr>
        <w:instrText>data</w:instrText>
      </w:r>
      <w:r w:rsidR="000D10BE" w:rsidRPr="000D10BE">
        <w:instrText xml:space="preserve"> </w:instrText>
      </w:r>
      <w:r w:rsidR="000D10BE">
        <w:rPr>
          <w:lang w:val="en-GB"/>
        </w:rPr>
        <w:instrText>obtained</w:instrText>
      </w:r>
      <w:r w:rsidR="000D10BE" w:rsidRPr="000D10BE">
        <w:instrText xml:space="preserve"> </w:instrText>
      </w:r>
      <w:r w:rsidR="000D10BE">
        <w:rPr>
          <w:lang w:val="en-GB"/>
        </w:rPr>
        <w:instrText>from</w:instrText>
      </w:r>
      <w:r w:rsidR="000D10BE" w:rsidRPr="000D10BE">
        <w:instrText xml:space="preserve"> </w:instrText>
      </w:r>
      <w:r w:rsidR="000D10BE">
        <w:rPr>
          <w:lang w:val="en-GB"/>
        </w:rPr>
        <w:instrText>rough</w:instrText>
      </w:r>
      <w:r w:rsidR="000D10BE" w:rsidRPr="000D10BE">
        <w:instrText xml:space="preserve"> </w:instrText>
      </w:r>
      <w:r w:rsidR="000D10BE">
        <w:rPr>
          <w:lang w:val="en-GB"/>
        </w:rPr>
        <w:instrText>silver</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gold</w:instrText>
      </w:r>
      <w:r w:rsidR="000D10BE" w:rsidRPr="000D10BE">
        <w:instrText xml:space="preserve"> </w:instrText>
      </w:r>
      <w:r w:rsidR="000D10BE">
        <w:rPr>
          <w:lang w:val="en-GB"/>
        </w:rPr>
        <w:instrText>films</w:instrText>
      </w:r>
      <w:r w:rsidR="000D10BE" w:rsidRPr="000D10BE">
        <w:instrText xml:space="preserve">. </w:instrText>
      </w:r>
      <w:r w:rsidR="000D10BE">
        <w:rPr>
          <w:lang w:val="en-GB"/>
        </w:rPr>
        <w:instrText>Fourier</w:instrText>
      </w:r>
      <w:r w:rsidR="000D10BE" w:rsidRPr="000D10BE">
        <w:instrText xml:space="preserve"> </w:instrText>
      </w:r>
      <w:r w:rsidR="000D10BE">
        <w:rPr>
          <w:lang w:val="en-GB"/>
        </w:rPr>
        <w:instrText>transformation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use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compare</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equilibrium</w:instrText>
      </w:r>
      <w:r w:rsidR="000D10BE" w:rsidRPr="000D10BE">
        <w:instrText xml:space="preserve"> </w:instrText>
      </w:r>
      <w:r w:rsidR="000D10BE">
        <w:rPr>
          <w:lang w:val="en-GB"/>
        </w:rPr>
        <w:instrText>phenomena</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lea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a</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an</w:instrText>
      </w:r>
      <w:r w:rsidR="000D10BE" w:rsidRPr="000D10BE">
        <w:instrText xml:space="preserve"> </w:instrText>
      </w:r>
      <w:r w:rsidR="000D10BE">
        <w:rPr>
          <w:lang w:val="en-GB"/>
        </w:rPr>
        <w:instrText>associated</w:instrText>
      </w:r>
      <w:r w:rsidR="000D10BE" w:rsidRPr="000D10BE">
        <w:instrText xml:space="preserve"> </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analytic</w:instrText>
      </w:r>
      <w:r w:rsidR="000D10BE" w:rsidRPr="000D10BE">
        <w:instrText xml:space="preserve"> </w:instrText>
      </w:r>
      <w:r w:rsidR="000D10BE">
        <w:rPr>
          <w:lang w:val="en-GB"/>
        </w:rPr>
        <w:instrText>form</w:instrText>
      </w:r>
      <w:r w:rsidR="000D10BE" w:rsidRPr="000D10BE">
        <w:instrText xml:space="preserve">. © 1993 </w:instrText>
      </w:r>
      <w:r w:rsidR="000D10BE">
        <w:rPr>
          <w:lang w:val="en-GB"/>
        </w:rPr>
        <w:instrText>The</w:instrText>
      </w:r>
      <w:r w:rsidR="000D10BE" w:rsidRPr="000D10BE">
        <w:instrText xml:space="preserve"> </w:instrText>
      </w:r>
      <w:r w:rsidR="000D10BE">
        <w:rPr>
          <w:lang w:val="en-GB"/>
        </w:rPr>
        <w:instrText>American</w:instrText>
      </w:r>
      <w:r w:rsidR="000D10BE" w:rsidRPr="000D10BE">
        <w:instrText xml:space="preserve"> </w:instrText>
      </w:r>
      <w:r w:rsidR="000D10BE">
        <w:rPr>
          <w:lang w:val="en-GB"/>
        </w:rPr>
        <w:instrText>Physical</w:instrText>
      </w:r>
      <w:r w:rsidR="000D10BE" w:rsidRPr="000D10BE">
        <w:instrText xml:space="preserve"> </w:instrText>
      </w:r>
      <w:r w:rsidR="000D10BE">
        <w:rPr>
          <w:lang w:val="en-GB"/>
        </w:rPr>
        <w:instrText>Society</w:instrText>
      </w:r>
      <w:r w:rsidR="000D10BE" w:rsidRPr="000D10BE">
        <w:instrText>.","</w:instrText>
      </w:r>
      <w:r w:rsidR="000D10BE">
        <w:rPr>
          <w:lang w:val="en-GB"/>
        </w:rPr>
        <w:instrText>author</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family</w:instrText>
      </w:r>
      <w:r w:rsidR="000D10BE" w:rsidRPr="000D10BE">
        <w:instrText>":"</w:instrText>
      </w:r>
      <w:r w:rsidR="000D10BE">
        <w:rPr>
          <w:lang w:val="en-GB"/>
        </w:rPr>
        <w:instrText>Palasantzas</w:instrText>
      </w:r>
      <w:r w:rsidR="000D10BE" w:rsidRPr="000D10BE">
        <w:instrText>","</w:instrText>
      </w:r>
      <w:r w:rsidR="000D10BE">
        <w:rPr>
          <w:lang w:val="en-GB"/>
        </w:rPr>
        <w:instrText>given</w:instrText>
      </w:r>
      <w:r w:rsidR="000D10BE" w:rsidRPr="000D10BE">
        <w:instrText>":"</w:instrText>
      </w:r>
      <w:r w:rsidR="000D10BE">
        <w:rPr>
          <w:lang w:val="en-GB"/>
        </w:rPr>
        <w:instrText>George</w:instrText>
      </w:r>
      <w:r w:rsidR="000D10BE" w:rsidRPr="000D10BE">
        <w:instrText>","</w:instrText>
      </w:r>
      <w:r w:rsidR="000D10BE">
        <w:rPr>
          <w:lang w:val="en-GB"/>
        </w:rPr>
        <w:instrText>non</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parse</w:instrText>
      </w:r>
      <w:r w:rsidR="000D10BE" w:rsidRPr="000D10BE">
        <w:instrText>-</w:instrText>
      </w:r>
      <w:r w:rsidR="000D10BE">
        <w:rPr>
          <w:lang w:val="en-GB"/>
        </w:rPr>
        <w:instrText>names</w:instrText>
      </w:r>
      <w:r w:rsidR="000D10BE" w:rsidRPr="000D10BE">
        <w:instrText>":</w:instrText>
      </w:r>
      <w:r w:rsidR="000D10BE">
        <w:rPr>
          <w:lang w:val="en-GB"/>
        </w:rPr>
        <w:instrText>false</w:instrText>
      </w:r>
      <w:r w:rsidR="000D10BE" w:rsidRPr="000D10BE">
        <w:instrText>,"</w:instrText>
      </w:r>
      <w:r w:rsidR="000D10BE">
        <w:rPr>
          <w:lang w:val="en-GB"/>
        </w:rPr>
        <w:instrText>suffix</w:instrText>
      </w:r>
      <w:r w:rsidR="000D10BE" w:rsidRPr="000D10BE">
        <w:instrText>":""}],"</w:instrText>
      </w:r>
      <w:r w:rsidR="000D10BE">
        <w:rPr>
          <w:lang w:val="en-GB"/>
        </w:rPr>
        <w:instrText>container</w:instrText>
      </w:r>
      <w:r w:rsidR="000D10BE" w:rsidRPr="000D10BE">
        <w:instrText>-</w:instrText>
      </w:r>
      <w:r w:rsidR="000D10BE">
        <w:rPr>
          <w:lang w:val="en-GB"/>
        </w:rPr>
        <w:instrText>title</w:instrText>
      </w:r>
      <w:r w:rsidR="000D10BE" w:rsidRPr="000D10BE">
        <w:instrText>":"</w:instrText>
      </w:r>
      <w:r w:rsidR="000D10BE">
        <w:rPr>
          <w:lang w:val="en-GB"/>
        </w:rPr>
        <w:instrText>Physical</w:instrText>
      </w:r>
      <w:r w:rsidR="000D10BE" w:rsidRPr="000D10BE">
        <w:instrText xml:space="preserve"> </w:instrText>
      </w:r>
      <w:r w:rsidR="000D10BE">
        <w:rPr>
          <w:lang w:val="en-GB"/>
        </w:rPr>
        <w:instrText>Review</w:instrText>
      </w:r>
      <w:r w:rsidR="000D10BE" w:rsidRPr="000D10BE">
        <w:instrText xml:space="preserve"> </w:instrText>
      </w:r>
      <w:r w:rsidR="000D10BE">
        <w:rPr>
          <w:lang w:val="en-GB"/>
        </w:rPr>
        <w:instrText>B</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ssue</w:instrText>
      </w:r>
      <w:r w:rsidR="000D10BE" w:rsidRPr="000D10BE">
        <w:instrText>":"19","</w:instrText>
      </w:r>
      <w:r w:rsidR="000D10BE">
        <w:rPr>
          <w:lang w:val="en-GB"/>
        </w:rPr>
        <w:instrText>issued</w:instrText>
      </w:r>
      <w:r w:rsidR="000D10BE" w:rsidRPr="000D10BE">
        <w:instrText>":{"</w:instrText>
      </w:r>
      <w:r w:rsidR="000D10BE">
        <w:rPr>
          <w:lang w:val="en-GB"/>
        </w:rPr>
        <w:instrText>date</w:instrText>
      </w:r>
      <w:r w:rsidR="000D10BE" w:rsidRPr="000D10BE">
        <w:instrText>-</w:instrText>
      </w:r>
      <w:r w:rsidR="000D10BE">
        <w:rPr>
          <w:lang w:val="en-GB"/>
        </w:rPr>
        <w:instrText>parts</w:instrText>
      </w:r>
      <w:r w:rsidR="000D10BE" w:rsidRPr="000D10BE">
        <w:instrText>":[["1993"]]},"</w:instrText>
      </w:r>
      <w:r w:rsidR="000D10BE">
        <w:rPr>
          <w:lang w:val="en-GB"/>
        </w:rPr>
        <w:instrText>page</w:instrText>
      </w:r>
      <w:r w:rsidR="000D10BE" w:rsidRPr="000D10BE">
        <w:instrText>":"14472-14478","</w:instrText>
      </w:r>
      <w:r w:rsidR="000D10BE">
        <w:rPr>
          <w:lang w:val="en-GB"/>
        </w:rPr>
        <w:instrText>title</w:instrText>
      </w:r>
      <w:r w:rsidR="000D10BE" w:rsidRPr="000D10BE">
        <w:instrText>":"</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 xml:space="preserve"> </w:instrText>
      </w:r>
      <w:r w:rsidR="000D10BE">
        <w:rPr>
          <w:lang w:val="en-GB"/>
        </w:rPr>
        <w:instrText>width</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via</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K</w:instrText>
      </w:r>
      <w:r w:rsidR="000D10BE" w:rsidRPr="000D10BE">
        <w:instrText>-</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w:instrText>
      </w:r>
      <w:r w:rsidR="000D10BE">
        <w:rPr>
          <w:lang w:val="en-GB"/>
        </w:rPr>
        <w:instrText>type</w:instrText>
      </w:r>
      <w:r w:rsidR="000D10BE" w:rsidRPr="000D10BE">
        <w:instrText>":"</w:instrText>
      </w:r>
      <w:r w:rsidR="000D10BE">
        <w:rPr>
          <w:lang w:val="en-GB"/>
        </w:rPr>
        <w:instrText>article</w:instrText>
      </w:r>
      <w:r w:rsidR="000D10BE" w:rsidRPr="000D10BE">
        <w:instrText>-</w:instrText>
      </w:r>
      <w:r w:rsidR="000D10BE">
        <w:rPr>
          <w:lang w:val="en-GB"/>
        </w:rPr>
        <w:instrText>journal</w:instrText>
      </w:r>
      <w:r w:rsidR="000D10BE" w:rsidRPr="000D10BE">
        <w:instrText>","</w:instrText>
      </w:r>
      <w:r w:rsidR="000D10BE">
        <w:rPr>
          <w:lang w:val="en-GB"/>
        </w:rPr>
        <w:instrText>volume</w:instrText>
      </w:r>
      <w:r w:rsidR="000D10BE" w:rsidRPr="000D10BE">
        <w:instrText>":"48"},"</w:instrText>
      </w:r>
      <w:r w:rsidR="000D10BE">
        <w:rPr>
          <w:lang w:val="en-GB"/>
        </w:rPr>
        <w:instrText>uris</w:instrText>
      </w:r>
      <w:r w:rsidR="000D10BE" w:rsidRPr="000D10BE">
        <w:instrText>":["</w:instrText>
      </w:r>
      <w:r w:rsidR="000D10BE">
        <w:rPr>
          <w:lang w:val="en-GB"/>
        </w:rPr>
        <w:instrText>http</w:instrText>
      </w:r>
      <w:r w:rsidR="000D10BE" w:rsidRPr="000D10BE">
        <w:instrText>://</w:instrText>
      </w:r>
      <w:r w:rsidR="000D10BE">
        <w:rPr>
          <w:lang w:val="en-GB"/>
        </w:rPr>
        <w:instrText>www</w:instrText>
      </w:r>
      <w:r w:rsidR="000D10BE" w:rsidRPr="000D10BE">
        <w:instrText>.</w:instrText>
      </w:r>
      <w:r w:rsidR="000D10BE">
        <w:rPr>
          <w:lang w:val="en-GB"/>
        </w:rPr>
        <w:instrText>mendeley</w:instrText>
      </w:r>
      <w:r w:rsidR="000D10BE" w:rsidRPr="000D10BE">
        <w:instrText>.</w:instrText>
      </w:r>
      <w:r w:rsidR="000D10BE">
        <w:rPr>
          <w:lang w:val="en-GB"/>
        </w:rPr>
        <w:instrText>com</w:instrText>
      </w:r>
      <w:r w:rsidR="000D10BE" w:rsidRPr="000D10BE">
        <w:instrText>/</w:instrText>
      </w:r>
      <w:r w:rsidR="000D10BE">
        <w:rPr>
          <w:lang w:val="en-GB"/>
        </w:rPr>
        <w:instrText>documents</w:instrText>
      </w:r>
      <w:r w:rsidR="000D10BE" w:rsidRPr="000D10BE">
        <w:instrText>/?</w:instrText>
      </w:r>
      <w:r w:rsidR="000D10BE">
        <w:rPr>
          <w:lang w:val="en-GB"/>
        </w:rPr>
        <w:instrText>uuid</w:instrText>
      </w:r>
      <w:r w:rsidR="000D10BE" w:rsidRPr="000D10BE">
        <w:instrText>=5</w:instrText>
      </w:r>
      <w:r w:rsidR="000D10BE">
        <w:rPr>
          <w:lang w:val="en-GB"/>
        </w:rPr>
        <w:instrText>c</w:instrText>
      </w:r>
      <w:r w:rsidR="000D10BE" w:rsidRPr="000D10BE">
        <w:instrText>58312</w:instrText>
      </w:r>
      <w:r w:rsidR="000D10BE">
        <w:rPr>
          <w:lang w:val="en-GB"/>
        </w:rPr>
        <w:instrText>d</w:instrText>
      </w:r>
      <w:r w:rsidR="000D10BE" w:rsidRPr="000D10BE">
        <w:instrText>-64</w:instrText>
      </w:r>
      <w:r w:rsidR="000D10BE">
        <w:rPr>
          <w:lang w:val="en-GB"/>
        </w:rPr>
        <w:instrText>c</w:instrText>
      </w:r>
      <w:r w:rsidR="000D10BE" w:rsidRPr="000D10BE">
        <w:instrText>7-43</w:instrText>
      </w:r>
      <w:r w:rsidR="000D10BE">
        <w:rPr>
          <w:lang w:val="en-GB"/>
        </w:rPr>
        <w:instrText>e</w:instrText>
      </w:r>
      <w:r w:rsidR="000D10BE" w:rsidRPr="000D10BE">
        <w:instrText>4-9</w:instrText>
      </w:r>
      <w:r w:rsidR="000D10BE">
        <w:rPr>
          <w:lang w:val="en-GB"/>
        </w:rPr>
        <w:instrText>f</w:instrText>
      </w:r>
      <w:r w:rsidR="000D10BE" w:rsidRPr="000D10BE">
        <w:instrText>36-</w:instrText>
      </w:r>
      <w:r w:rsidR="000D10BE">
        <w:rPr>
          <w:lang w:val="en-GB"/>
        </w:rPr>
        <w:instrText>a</w:instrText>
      </w:r>
      <w:r w:rsidR="000D10BE" w:rsidRPr="000D10BE">
        <w:instrText>9</w:instrText>
      </w:r>
      <w:r w:rsidR="000D10BE">
        <w:rPr>
          <w:lang w:val="en-GB"/>
        </w:rPr>
        <w:instrText>b</w:instrText>
      </w:r>
      <w:r w:rsidR="000D10BE" w:rsidRPr="000D10BE">
        <w:instrText>9</w:instrText>
      </w:r>
      <w:r w:rsidR="000D10BE">
        <w:rPr>
          <w:lang w:val="en-GB"/>
        </w:rPr>
        <w:instrText>de</w:instrText>
      </w:r>
      <w:r w:rsidR="000D10BE" w:rsidRPr="000D10BE">
        <w:instrText>995106"]}],"</w:instrText>
      </w:r>
      <w:r w:rsidR="000D10BE">
        <w:rPr>
          <w:lang w:val="en-GB"/>
        </w:rPr>
        <w:instrText>mendeley</w:instrText>
      </w:r>
      <w:r w:rsidR="000D10BE" w:rsidRPr="000D10BE">
        <w:instrText>":{"</w:instrText>
      </w:r>
      <w:r w:rsidR="000D10BE">
        <w:rPr>
          <w:lang w:val="en-GB"/>
        </w:rPr>
        <w:instrText>formattedCitation</w:instrText>
      </w:r>
      <w:r w:rsidR="000D10BE" w:rsidRPr="000D10BE">
        <w:instrText>":"[4]","</w:instrText>
      </w:r>
      <w:r w:rsidR="000D10BE">
        <w:rPr>
          <w:lang w:val="en-GB"/>
        </w:rPr>
        <w:instrText>plainTextFormattedCitation</w:instrText>
      </w:r>
      <w:r w:rsidR="000D10BE" w:rsidRPr="000D10BE">
        <w:instrText>":"[4]","</w:instrText>
      </w:r>
      <w:r w:rsidR="000D10BE">
        <w:rPr>
          <w:lang w:val="en-GB"/>
        </w:rPr>
        <w:instrText>previouslyFormattedCitation</w:instrText>
      </w:r>
      <w:r w:rsidR="000D10BE" w:rsidRPr="000D10BE">
        <w:instrText>":"[4]"},"</w:instrText>
      </w:r>
      <w:r w:rsidR="000D10BE">
        <w:rPr>
          <w:lang w:val="en-GB"/>
        </w:rPr>
        <w:instrText>properties</w:instrText>
      </w:r>
      <w:r w:rsidR="000D10BE" w:rsidRPr="000D10BE">
        <w:instrText>":{"</w:instrText>
      </w:r>
      <w:r w:rsidR="000D10BE">
        <w:rPr>
          <w:lang w:val="en-GB"/>
        </w:rPr>
        <w:instrText>noteIndex</w:instrText>
      </w:r>
      <w:r w:rsidR="000D10BE" w:rsidRPr="000D10BE">
        <w:instrText>":0},"</w:instrText>
      </w:r>
      <w:r w:rsidR="000D10BE">
        <w:rPr>
          <w:lang w:val="en-GB"/>
        </w:rPr>
        <w:instrText>schema</w:instrText>
      </w:r>
      <w:r w:rsidR="000D10BE" w:rsidRPr="000D10BE">
        <w:instrText>":"</w:instrText>
      </w:r>
      <w:r w:rsidR="000D10BE">
        <w:rPr>
          <w:lang w:val="en-GB"/>
        </w:rPr>
        <w:instrText>https</w:instrText>
      </w:r>
      <w:r w:rsidR="000D10BE" w:rsidRPr="000D10BE">
        <w:instrText>://</w:instrText>
      </w:r>
      <w:r w:rsidR="000D10BE">
        <w:rPr>
          <w:lang w:val="en-GB"/>
        </w:rPr>
        <w:instrText>github</w:instrText>
      </w:r>
      <w:r w:rsidR="000D10BE" w:rsidRPr="000D10BE">
        <w:instrText>.</w:instrText>
      </w:r>
      <w:r w:rsidR="000D10BE">
        <w:rPr>
          <w:lang w:val="en-GB"/>
        </w:rPr>
        <w:instrText>com</w:instrText>
      </w:r>
      <w:r w:rsidR="000D10BE" w:rsidRPr="000D10BE">
        <w:instrText>/</w:instrText>
      </w:r>
      <w:r w:rsidR="000D10BE">
        <w:rPr>
          <w:lang w:val="en-GB"/>
        </w:rPr>
        <w:instrText>citation</w:instrText>
      </w:r>
      <w:r w:rsidR="000D10BE" w:rsidRPr="000D10BE">
        <w:instrText>-</w:instrText>
      </w:r>
      <w:r w:rsidR="000D10BE">
        <w:rPr>
          <w:lang w:val="en-GB"/>
        </w:rPr>
        <w:instrText>style</w:instrText>
      </w:r>
      <w:r w:rsidR="000D10BE" w:rsidRPr="000D10BE">
        <w:instrText>-</w:instrText>
      </w:r>
      <w:r w:rsidR="000D10BE">
        <w:rPr>
          <w:lang w:val="en-GB"/>
        </w:rPr>
        <w:instrText>language</w:instrText>
      </w:r>
      <w:r w:rsidR="000D10BE" w:rsidRPr="000D10BE">
        <w:instrText>/</w:instrText>
      </w:r>
      <w:r w:rsidR="000D10BE">
        <w:rPr>
          <w:lang w:val="en-GB"/>
        </w:rPr>
        <w:instrText>schema</w:instrText>
      </w:r>
      <w:r w:rsidR="000D10BE" w:rsidRPr="000D10BE">
        <w:instrText>/</w:instrText>
      </w:r>
      <w:r w:rsidR="000D10BE">
        <w:rPr>
          <w:lang w:val="en-GB"/>
        </w:rPr>
        <w:instrText>raw</w:instrText>
      </w:r>
      <w:r w:rsidR="000D10BE" w:rsidRPr="000D10BE">
        <w:instrText>/</w:instrText>
      </w:r>
      <w:r w:rsidR="000D10BE">
        <w:rPr>
          <w:lang w:val="en-GB"/>
        </w:rPr>
        <w:instrText>master</w:instrText>
      </w:r>
      <w:r w:rsidR="000D10BE" w:rsidRPr="000D10BE">
        <w:instrText>/</w:instrText>
      </w:r>
      <w:r w:rsidR="000D10BE">
        <w:rPr>
          <w:lang w:val="en-GB"/>
        </w:rPr>
        <w:instrText>csl</w:instrText>
      </w:r>
      <w:r w:rsidR="000D10BE" w:rsidRPr="000D10BE">
        <w:instrText>-</w:instrText>
      </w:r>
      <w:r w:rsidR="000D10BE">
        <w:rPr>
          <w:lang w:val="en-GB"/>
        </w:rPr>
        <w:instrText>citation</w:instrText>
      </w:r>
      <w:r w:rsidR="000D10BE" w:rsidRPr="000D10BE">
        <w:instrText>.</w:instrText>
      </w:r>
      <w:r w:rsidR="000D10BE">
        <w:rPr>
          <w:lang w:val="en-GB"/>
        </w:rPr>
        <w:instrText>json</w:instrText>
      </w:r>
      <w:r w:rsidR="000D10BE" w:rsidRPr="000D10BE">
        <w:instrText>"}</w:instrText>
      </w:r>
      <w:r w:rsidRPr="00EE195C">
        <w:rPr>
          <w:lang w:val="en-GB"/>
        </w:rPr>
        <w:fldChar w:fldCharType="separate"/>
      </w:r>
      <w:r w:rsidR="000D10BE" w:rsidRPr="000D10BE">
        <w:rPr>
          <w:noProof/>
        </w:rPr>
        <w:t>[4]</w:t>
      </w:r>
      <w:r w:rsidRPr="00EE195C">
        <w:fldChar w:fldCharType="end"/>
      </w:r>
      <w:r w:rsidRPr="00EE195C">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lang w:val="en-GB"/>
        </w:rPr>
      </w:pPr>
      <w:r w:rsidRPr="00C83570">
        <w:rPr>
          <w:position w:val="-30"/>
          <w:lang w:val="en-GB"/>
        </w:rPr>
        <w:object w:dxaOrig="2980" w:dyaOrig="780" w14:anchorId="59B76F5C">
          <v:shape id="_x0000_i1035" type="#_x0000_t75" style="width:149pt;height:39.45pt" o:ole="">
            <v:imagedata r:id="rId353" o:title=""/>
          </v:shape>
          <o:OLEObject Type="Embed" ProgID="Equation.3" ShapeID="_x0000_i1035" DrawAspect="Content" ObjectID="_1731876470" r:id="rId354"/>
        </w:object>
      </w:r>
    </w:p>
    <w:p w14:paraId="6B21B641" w14:textId="37AAFF1B" w:rsidR="00117A47" w:rsidRPr="00117A47" w:rsidRDefault="00117A47" w:rsidP="00117A47">
      <w:pPr>
        <w:pStyle w:val="a"/>
        <w:spacing w:beforeLines="100" w:before="240" w:afterLines="150" w:after="360" w:line="276" w:lineRule="auto"/>
        <w:ind w:firstLine="0"/>
      </w:pPr>
      <w:r>
        <w:t xml:space="preserve">Её </w:t>
      </w:r>
      <w:r>
        <w:rPr>
          <w:lang w:val="en-US"/>
        </w:rPr>
        <w:t xml:space="preserve">PSD </w:t>
      </w:r>
      <w: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pPr>
      <w:r w:rsidRPr="00C83570">
        <w:rPr>
          <w:position w:val="-34"/>
          <w:lang w:val="en-GB"/>
        </w:rPr>
        <w:object w:dxaOrig="2940" w:dyaOrig="760" w14:anchorId="0BBD32EE">
          <v:shape id="_x0000_i1036" type="#_x0000_t75" style="width:147.15pt;height:38.2pt" o:ole="">
            <v:imagedata r:id="rId355" o:title=""/>
          </v:shape>
          <o:OLEObject Type="Embed" ProgID="Equation.3" ShapeID="_x0000_i1036" DrawAspect="Content" ObjectID="_1731876471" r:id="rId356"/>
        </w:object>
      </w:r>
    </w:p>
    <w:p w14:paraId="18307CF8" w14:textId="7782A6B8" w:rsidR="00ED584F" w:rsidRDefault="00ED584F" w:rsidP="00ED584F">
      <w:pPr>
        <w:pStyle w:val="a"/>
        <w:spacing w:beforeLines="100" w:before="240" w:afterLines="150" w:after="360" w:line="276" w:lineRule="auto"/>
        <w:ind w:firstLine="0"/>
      </w:pPr>
      <w:r>
        <w:t xml:space="preserve">Вторая </w:t>
      </w:r>
      <w:r w:rsidRPr="00ED584F">
        <w:t xml:space="preserve">– </w:t>
      </w:r>
      <w:r w:rsidR="00765C1A">
        <w:t>"</w:t>
      </w:r>
      <w:r w:rsidR="007473BC" w:rsidRPr="00777938">
        <w:rPr>
          <w:rFonts w:ascii="Arial" w:hAnsi="Arial" w:cs="Arial"/>
          <w:color w:val="C00000"/>
          <w:lang w:val="en-US"/>
        </w:rPr>
        <w:t>Stretched</w:t>
      </w:r>
      <w:r w:rsidR="007473BC" w:rsidRPr="00777938">
        <w:rPr>
          <w:rFonts w:ascii="Arial" w:hAnsi="Arial" w:cs="Arial"/>
          <w:color w:val="C00000"/>
        </w:rPr>
        <w:t xml:space="preserve"> </w:t>
      </w:r>
      <w:r w:rsidR="007473BC" w:rsidRPr="00777938">
        <w:rPr>
          <w:rFonts w:ascii="Arial" w:hAnsi="Arial" w:cs="Arial"/>
          <w:color w:val="C00000"/>
          <w:lang w:val="en-US"/>
        </w:rPr>
        <w:t>exp</w:t>
      </w:r>
      <w:r w:rsidR="00765C1A">
        <w:t>"</w:t>
      </w:r>
      <w:r w:rsidR="00CB1FD5">
        <w:t xml:space="preserve"> </w:t>
      </w:r>
      <w:r w:rsidRPr="00ED584F">
        <w:t xml:space="preserve">модель корреляционной функции </w:t>
      </w:r>
      <w:r w:rsidRPr="00ED584F">
        <w:rPr>
          <w:lang w:val="en-GB"/>
        </w:rPr>
        <w:fldChar w:fldCharType="begin" w:fldLock="1"/>
      </w:r>
      <w:r w:rsidR="00523D36">
        <w:rPr>
          <w:lang w:val="en-GB"/>
        </w:rPr>
        <w:instrText>ADDIN</w:instrText>
      </w:r>
      <w:r w:rsidR="00523D36" w:rsidRPr="00523D36">
        <w:instrText xml:space="preserve"> </w:instrText>
      </w:r>
      <w:r w:rsidR="00523D36">
        <w:rPr>
          <w:lang w:val="en-GB"/>
        </w:rPr>
        <w:instrText>CSL</w:instrText>
      </w:r>
      <w:r w:rsidR="00523D36" w:rsidRPr="00523D36">
        <w:instrText>_</w:instrText>
      </w:r>
      <w:r w:rsidR="00523D36">
        <w:rPr>
          <w:lang w:val="en-GB"/>
        </w:rPr>
        <w:instrText>CITATION</w:instrText>
      </w:r>
      <w:r w:rsidR="00523D36" w:rsidRPr="00523D36">
        <w:instrText xml:space="preserve"> {"</w:instrText>
      </w:r>
      <w:r w:rsidR="00523D36">
        <w:rPr>
          <w:lang w:val="en-GB"/>
        </w:rPr>
        <w:instrText>citationItems</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temData</w:instrText>
      </w:r>
      <w:r w:rsidR="00523D36" w:rsidRPr="00523D36">
        <w:instrText>":{"</w:instrText>
      </w:r>
      <w:r w:rsidR="00523D36">
        <w:rPr>
          <w:lang w:val="en-GB"/>
        </w:rPr>
        <w:instrText>ISBN</w:instrText>
      </w:r>
      <w:r w:rsidR="00523D36" w:rsidRPr="00523D36">
        <w:instrText>":"9781613243268","</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ffalovic</w:instrText>
      </w:r>
      <w:r w:rsidR="00523D36" w:rsidRPr="00523D36">
        <w:instrText>","</w:instrText>
      </w:r>
      <w:r w:rsidR="00523D36">
        <w:rPr>
          <w:lang w:val="en-GB"/>
        </w:rPr>
        <w:instrText>given</w:instrText>
      </w:r>
      <w:r w:rsidR="00523D36" w:rsidRPr="00523D36">
        <w:instrText>":"</w:instrText>
      </w:r>
      <w:r w:rsidR="00523D36">
        <w:rPr>
          <w:lang w:val="en-GB"/>
        </w:rPr>
        <w:instrText>P</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Majkov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Jergel</w:instrText>
      </w:r>
      <w:r w:rsidR="00523D36" w:rsidRPr="00523D36">
        <w:instrText>","</w:instrText>
      </w:r>
      <w:r w:rsidR="00523D36">
        <w:rPr>
          <w:lang w:val="en-GB"/>
        </w:rPr>
        <w:instrText>given</w:instrText>
      </w:r>
      <w:r w:rsidR="00523D36" w:rsidRPr="00523D36">
        <w:instrText>":"</w:instrText>
      </w:r>
      <w:r w:rsidR="00523D36">
        <w:rPr>
          <w:lang w:val="en-GB"/>
        </w:rPr>
        <w:instrText>M</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w:instrText>
      </w:r>
      <w:r w:rsidR="00523D36">
        <w:rPr>
          <w:lang w:val="en-GB"/>
        </w:rPr>
        <w:instrText>edit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Christopher</w:instrText>
      </w:r>
      <w:r w:rsidR="00523D36" w:rsidRPr="00523D36">
        <w:instrText xml:space="preserve"> </w:instrText>
      </w:r>
      <w:r w:rsidR="00523D36">
        <w:rPr>
          <w:lang w:val="en-GB"/>
        </w:rPr>
        <w:instrText>M</w:instrText>
      </w:r>
      <w:r w:rsidR="00523D36" w:rsidRPr="00523D36">
        <w:instrText xml:space="preserve">. </w:instrText>
      </w:r>
      <w:r w:rsidR="00523D36">
        <w:rPr>
          <w:lang w:val="en-GB"/>
        </w:rPr>
        <w:instrText>Bauwens</w:instrText>
      </w:r>
      <w:r w:rsidR="00523D36" w:rsidRPr="00523D36">
        <w:instrText>","</w:instrText>
      </w:r>
      <w:r w:rsidR="00523D36">
        <w:rPr>
          <w:lang w:val="en-GB"/>
        </w:rPr>
        <w:instrText>given</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2011"]]},"</w:instrText>
      </w:r>
      <w:r w:rsidR="00523D36">
        <w:rPr>
          <w:lang w:val="en-GB"/>
        </w:rPr>
        <w:instrText>page</w:instrText>
      </w:r>
      <w:r w:rsidR="00523D36" w:rsidRPr="00523D36">
        <w:instrText>":"1-54","</w:instrText>
      </w:r>
      <w:r w:rsidR="00523D36">
        <w:rPr>
          <w:lang w:val="en-GB"/>
        </w:rPr>
        <w:instrText>publisher</w:instrText>
      </w:r>
      <w:r w:rsidR="00523D36" w:rsidRPr="00523D36">
        <w:instrText>":"</w:instrText>
      </w:r>
      <w:r w:rsidR="00523D36">
        <w:rPr>
          <w:lang w:val="en-GB"/>
        </w:rPr>
        <w:instrText>Nova</w:instrText>
      </w:r>
      <w:r w:rsidR="00523D36" w:rsidRPr="00523D36">
        <w:instrText xml:space="preserve"> </w:instrText>
      </w:r>
      <w:r w:rsidR="00523D36">
        <w:rPr>
          <w:lang w:val="en-GB"/>
        </w:rPr>
        <w:instrText>Science</w:instrText>
      </w:r>
      <w:r w:rsidR="00523D36" w:rsidRPr="00523D36">
        <w:instrText xml:space="preserve"> </w:instrText>
      </w:r>
      <w:r w:rsidR="00523D36">
        <w:rPr>
          <w:lang w:val="en-GB"/>
        </w:rPr>
        <w:instrText>Publishers</w:instrText>
      </w:r>
      <w:r w:rsidR="00523D36" w:rsidRPr="00523D36">
        <w:instrText>","</w:instrText>
      </w:r>
      <w:r w:rsidR="00523D36">
        <w:rPr>
          <w:lang w:val="en-GB"/>
        </w:rPr>
        <w:instrText>publisher</w:instrText>
      </w:r>
      <w:r w:rsidR="00523D36" w:rsidRPr="00523D36">
        <w:instrText>-</w:instrText>
      </w:r>
      <w:r w:rsidR="00523D36">
        <w:rPr>
          <w:lang w:val="en-GB"/>
        </w:rPr>
        <w:instrText>place</w:instrText>
      </w:r>
      <w:r w:rsidR="00523D36" w:rsidRPr="00523D36">
        <w:instrText>":"</w:instrText>
      </w:r>
      <w:r w:rsidR="00523D36">
        <w:rPr>
          <w:lang w:val="en-GB"/>
        </w:rPr>
        <w:instrText>New</w:instrText>
      </w:r>
      <w:r w:rsidR="00523D36" w:rsidRPr="00523D36">
        <w:instrText xml:space="preserve"> </w:instrText>
      </w:r>
      <w:r w:rsidR="00523D36">
        <w:rPr>
          <w:lang w:val="en-GB"/>
        </w:rPr>
        <w:instrText>York</w:instrText>
      </w:r>
      <w:r w:rsidR="00523D36" w:rsidRPr="00523D36">
        <w:instrText>","</w:instrText>
      </w:r>
      <w:r w:rsidR="00523D36">
        <w:rPr>
          <w:lang w:val="en-GB"/>
        </w:rPr>
        <w:instrText>title</w:instrText>
      </w:r>
      <w:r w:rsidR="00523D36" w:rsidRPr="00523D36">
        <w:instrText>":"</w:instrText>
      </w:r>
      <w:r w:rsidR="00523D36">
        <w:rPr>
          <w:lang w:val="en-GB"/>
        </w:rPr>
        <w:instrText>Gisaxs</w:instrText>
      </w:r>
      <w:r w:rsidR="00523D36" w:rsidRPr="00523D36">
        <w:instrText xml:space="preserve"> - </w:instrText>
      </w:r>
      <w:r w:rsidR="00523D36">
        <w:rPr>
          <w:lang w:val="en-GB"/>
        </w:rPr>
        <w:instrText>prob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buried</w:instrText>
      </w:r>
      <w:r w:rsidR="00523D36" w:rsidRPr="00523D36">
        <w:instrText xml:space="preserve"> </w:instrText>
      </w:r>
      <w:r w:rsidR="00523D36">
        <w:rPr>
          <w:lang w:val="en-GB"/>
        </w:rPr>
        <w:instrText>interface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multi</w:instrText>
      </w:r>
      <w:r w:rsidR="00523D36" w:rsidRPr="00523D36">
        <w:instrText>-</w:instrText>
      </w:r>
      <w:r w:rsidR="00523D36">
        <w:rPr>
          <w:lang w:val="en-GB"/>
        </w:rPr>
        <w:instrText>layered</w:instrText>
      </w:r>
      <w:r w:rsidR="00523D36" w:rsidRPr="00523D36">
        <w:instrText xml:space="preserve"> </w:instrText>
      </w:r>
      <w:r w:rsidR="00523D36">
        <w:rPr>
          <w:lang w:val="en-GB"/>
        </w:rPr>
        <w:instrText>thin</w:instrText>
      </w:r>
      <w:r w:rsidR="00523D36" w:rsidRPr="00523D36">
        <w:instrText xml:space="preserve"> </w:instrText>
      </w:r>
      <w:r w:rsidR="00523D36">
        <w:rPr>
          <w:lang w:val="en-GB"/>
        </w:rPr>
        <w:instrText>films</w:instrText>
      </w:r>
      <w:r w:rsidR="00523D36" w:rsidRPr="00523D36">
        <w:instrText>","</w:instrText>
      </w:r>
      <w:r w:rsidR="00523D36">
        <w:rPr>
          <w:lang w:val="en-GB"/>
        </w:rPr>
        <w:instrText>type</w:instrText>
      </w:r>
      <w:r w:rsidR="00523D36" w:rsidRPr="00523D36">
        <w:instrText>":"</w:instrText>
      </w:r>
      <w:r w:rsidR="00523D36">
        <w:rPr>
          <w:lang w:val="en-GB"/>
        </w:rPr>
        <w:instrText>chapter</w:instrText>
      </w:r>
      <w:r w:rsidR="00523D36" w:rsidRPr="00523D36">
        <w:instrText>"},"</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2</w:instrText>
      </w:r>
      <w:r w:rsidR="00523D36">
        <w:rPr>
          <w:lang w:val="en-GB"/>
        </w:rPr>
        <w:instrText>d</w:instrText>
      </w:r>
      <w:r w:rsidR="00523D36" w:rsidRPr="00523D36">
        <w:instrText>92</w:instrText>
      </w:r>
      <w:r w:rsidR="00523D36">
        <w:rPr>
          <w:lang w:val="en-GB"/>
        </w:rPr>
        <w:instrText>b</w:instrText>
      </w:r>
      <w:r w:rsidR="00523D36" w:rsidRPr="00523D36">
        <w:instrText>93</w:instrText>
      </w:r>
      <w:r w:rsidR="00523D36">
        <w:rPr>
          <w:lang w:val="en-GB"/>
        </w:rPr>
        <w:instrText>a</w:instrText>
      </w:r>
      <w:r w:rsidR="00523D36" w:rsidRPr="00523D36">
        <w:instrText>-</w:instrText>
      </w:r>
      <w:r w:rsidR="00523D36">
        <w:rPr>
          <w:lang w:val="en-GB"/>
        </w:rPr>
        <w:instrText>ed</w:instrText>
      </w:r>
      <w:r w:rsidR="00523D36" w:rsidRPr="00523D36">
        <w:instrText>41-4917-</w:instrText>
      </w:r>
      <w:r w:rsidR="00523D36">
        <w:rPr>
          <w:lang w:val="en-GB"/>
        </w:rPr>
        <w:instrText>a</w:instrText>
      </w:r>
      <w:r w:rsidR="00523D36" w:rsidRPr="00523D36">
        <w:instrText>6</w:instrText>
      </w:r>
      <w:r w:rsidR="00523D36">
        <w:rPr>
          <w:lang w:val="en-GB"/>
        </w:rPr>
        <w:instrText>a</w:instrText>
      </w:r>
      <w:r w:rsidR="00523D36" w:rsidRPr="00523D36">
        <w:instrText>0-680</w:instrText>
      </w:r>
      <w:r w:rsidR="00523D36">
        <w:rPr>
          <w:lang w:val="en-GB"/>
        </w:rPr>
        <w:instrText>ac</w:instrText>
      </w:r>
      <w:r w:rsidR="00523D36" w:rsidRPr="00523D36">
        <w:instrText>2989</w:instrText>
      </w:r>
      <w:r w:rsidR="00523D36">
        <w:rPr>
          <w:lang w:val="en-GB"/>
        </w:rPr>
        <w:instrText>e</w:instrText>
      </w:r>
      <w:r w:rsidR="00523D36" w:rsidRPr="00523D36">
        <w:instrText>30"]},{"</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38.2297","</w:instrText>
      </w:r>
      <w:r w:rsidR="00523D36">
        <w:rPr>
          <w:lang w:val="en-GB"/>
        </w:rPr>
        <w:instrText>ISSN</w:instrText>
      </w:r>
      <w:r w:rsidR="00523D36" w:rsidRPr="00523D36">
        <w:instrText>":"0163-1829","</w:instrText>
      </w:r>
      <w:r w:rsidR="00523D36">
        <w:rPr>
          <w:lang w:val="en-GB"/>
        </w:rPr>
        <w:instrText>PMID</w:instrText>
      </w:r>
      <w:r w:rsidR="00523D36" w:rsidRPr="00523D36">
        <w:instrText>":"9946532","</w:instrText>
      </w:r>
      <w:r w:rsidR="00523D36">
        <w:rPr>
          <w:lang w:val="en-GB"/>
        </w:rPr>
        <w:instrText>abstract</w:instrText>
      </w:r>
      <w:r w:rsidR="00523D36" w:rsidRPr="00523D36">
        <w:instrText>":"</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x</w:instrText>
      </w:r>
      <w:r w:rsidR="00523D36" w:rsidRPr="00523D36">
        <w:instrText xml:space="preserve"> </w:instrText>
      </w:r>
      <w:r w:rsidR="00523D36">
        <w:rPr>
          <w:lang w:val="en-GB"/>
        </w:rPr>
        <w:instrText>rays</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s</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plit</w:instrText>
      </w:r>
      <w:r w:rsidR="00523D36" w:rsidRPr="00523D36">
        <w:instrText xml:space="preserve"> </w:instrText>
      </w:r>
      <w:r w:rsidR="00523D36">
        <w:rPr>
          <w:lang w:val="en-GB"/>
        </w:rPr>
        <w:instrText>into</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diffus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terms</w:instrText>
      </w:r>
      <w:r w:rsidR="00523D36" w:rsidRPr="00523D36">
        <w:instrText xml:space="preserve">. </w:instrText>
      </w:r>
      <w:r w:rsidR="00523D36">
        <w:rPr>
          <w:lang w:val="en-GB"/>
        </w:rPr>
        <w:instrText>These</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first</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explicit</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ose</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can</w:instrText>
      </w:r>
      <w:r w:rsidR="00523D36" w:rsidRPr="00523D36">
        <w:instrText xml:space="preserve"> </w:instrText>
      </w:r>
      <w:r w:rsidR="00523D36">
        <w:rPr>
          <w:lang w:val="en-GB"/>
        </w:rPr>
        <w:instrText>be</w:instrText>
      </w:r>
      <w:r w:rsidR="00523D36" w:rsidRPr="00523D36">
        <w:instrText xml:space="preserve"> </w:instrText>
      </w:r>
      <w:r w:rsidR="00523D36">
        <w:rPr>
          <w:lang w:val="en-GB"/>
        </w:rPr>
        <w:instrText>described</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over</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scale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liqui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that</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s</w:instrText>
      </w:r>
      <w:r w:rsidR="00523D36" w:rsidRPr="00523D36">
        <w:instrText xml:space="preserve"> </w:instrText>
      </w:r>
      <w:r w:rsidR="00523D36">
        <w:rPr>
          <w:lang w:val="en-GB"/>
        </w:rPr>
        <w:instrText>only</w:instrText>
      </w:r>
      <w:r w:rsidR="00523D36" w:rsidRPr="00523D36">
        <w:instrText xml:space="preserve"> </w:instrText>
      </w:r>
      <w:r w:rsidR="00523D36">
        <w:rPr>
          <w:lang w:val="en-GB"/>
        </w:rPr>
        <w:instrText>exist</w:instrText>
      </w:r>
      <w:r w:rsidR="00523D36" w:rsidRPr="00523D36">
        <w:instrText xml:space="preserve"> </w:instrText>
      </w:r>
      <w:r w:rsidR="00523D36">
        <w:rPr>
          <w:lang w:val="en-GB"/>
        </w:rPr>
        <w:instrText>by</w:instrText>
      </w:r>
      <w:r w:rsidR="00523D36" w:rsidRPr="00523D36">
        <w:instrText xml:space="preserve"> </w:instrText>
      </w:r>
      <w:r w:rsidR="00523D36">
        <w:rPr>
          <w:lang w:val="en-GB"/>
        </w:rPr>
        <w:instrText>virtu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cutoff</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mean</w:instrText>
      </w:r>
      <w:r w:rsidR="00523D36" w:rsidRPr="00523D36">
        <w:instrText>-</w:instrText>
      </w:r>
      <w:r w:rsidR="00523D36">
        <w:rPr>
          <w:lang w:val="en-GB"/>
        </w:rPr>
        <w:instrText>square</w:instrText>
      </w:r>
      <w:r w:rsidR="00523D36" w:rsidRPr="00523D36">
        <w:instrText xml:space="preserve"> </w:instrText>
      </w:r>
      <w:r w:rsidR="00523D36">
        <w:rPr>
          <w:lang w:val="en-GB"/>
        </w:rPr>
        <w:instrText>height</w:instrText>
      </w:r>
      <w:r w:rsidR="00523D36" w:rsidRPr="00523D36">
        <w:instrText xml:space="preserve"> </w:instrText>
      </w:r>
      <w:r w:rsidR="00523D36">
        <w:rPr>
          <w:lang w:val="en-GB"/>
        </w:rPr>
        <w:instrText>fluctuation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andomly</w:instrText>
      </w:r>
      <w:r w:rsidR="00523D36" w:rsidRPr="00523D36">
        <w:instrText xml:space="preserve"> </w:instrText>
      </w:r>
      <w:r w:rsidR="00523D36">
        <w:rPr>
          <w:lang w:val="en-GB"/>
        </w:rPr>
        <w:instrText>oriente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tudi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typical</w:instrText>
      </w:r>
      <w:r w:rsidR="00523D36" w:rsidRPr="00523D36">
        <w:instrText xml:space="preserve"> </w:instrText>
      </w:r>
      <w:r w:rsidR="00523D36">
        <w:rPr>
          <w:lang w:val="en-GB"/>
        </w:rPr>
        <w:instrText>small</w:instrText>
      </w:r>
      <w:r w:rsidR="00523D36" w:rsidRPr="00523D36">
        <w:instrText>-</w:instrText>
      </w:r>
      <w:r w:rsidR="00523D36">
        <w:rPr>
          <w:lang w:val="en-GB"/>
        </w:rPr>
        <w:instrText>angl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experiment</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how</w:instrText>
      </w:r>
      <w:r w:rsidR="00523D36" w:rsidRPr="00523D36">
        <w:instrText xml:space="preserve"> </w:instrText>
      </w:r>
      <w:r w:rsidR="00523D36">
        <w:rPr>
          <w:lang w:val="en-GB"/>
        </w:rPr>
        <w:instrText>various</w:instrText>
      </w:r>
      <w:r w:rsidR="00523D36" w:rsidRPr="00523D36">
        <w:instrText xml:space="preserve"> </w:instrText>
      </w:r>
      <w:r w:rsidR="00523D36">
        <w:rPr>
          <w:lang w:val="en-GB"/>
        </w:rPr>
        <w:instrText>well</w:instrText>
      </w:r>
      <w:r w:rsidR="00523D36" w:rsidRPr="00523D36">
        <w:instrText>-</w:instrText>
      </w:r>
      <w:r w:rsidR="00523D36">
        <w:rPr>
          <w:lang w:val="en-GB"/>
        </w:rPr>
        <w:instrText>known</w:instrText>
      </w:r>
      <w:r w:rsidR="00523D36" w:rsidRPr="00523D36">
        <w:instrText xml:space="preserve"> </w:instrText>
      </w:r>
      <w:r w:rsidR="00523D36">
        <w:rPr>
          <w:lang w:val="en-GB"/>
        </w:rPr>
        <w:instrText>asymptotic</w:instrText>
      </w:r>
      <w:r w:rsidR="00523D36" w:rsidRPr="00523D36">
        <w:instrText xml:space="preserve"> </w:instrText>
      </w:r>
      <w:r w:rsidR="00523D36">
        <w:rPr>
          <w:lang w:val="en-GB"/>
        </w:rPr>
        <w:instrText>power</w:instrText>
      </w:r>
      <w:r w:rsidR="00523D36" w:rsidRPr="00523D36">
        <w:instrText xml:space="preserve"> </w:instrText>
      </w:r>
      <w:r w:rsidR="00523D36">
        <w:rPr>
          <w:lang w:val="en-GB"/>
        </w:rPr>
        <w:instrText>law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S</w:instrText>
      </w:r>
      <w:r w:rsidR="00523D36" w:rsidRPr="00523D36">
        <w:instrText>(</w:instrText>
      </w:r>
      <w:r w:rsidR="00523D36">
        <w:rPr>
          <w:lang w:val="en-GB"/>
        </w:rPr>
        <w:instrText>q</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abov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distorted</w:instrText>
      </w:r>
      <w:r w:rsidR="00523D36" w:rsidRPr="00523D36">
        <w:instrText>-</w:instrText>
      </w:r>
      <w:r w:rsidR="00523D36">
        <w:rPr>
          <w:lang w:val="en-GB"/>
        </w:rPr>
        <w:instrText>wave</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next</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reat</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ase</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large</w:instrText>
      </w:r>
      <w:r w:rsidR="00523D36" w:rsidRPr="00523D36">
        <w:instrText xml:space="preserve"> (</w:instrText>
      </w:r>
      <w:r w:rsidR="00523D36">
        <w:rPr>
          <w:lang w:val="en-GB"/>
        </w:rPr>
        <w:instrText>e</w:instrText>
      </w:r>
      <w:r w:rsidR="00523D36" w:rsidRPr="00523D36">
        <w:instrText>.</w:instrText>
      </w:r>
      <w:r w:rsidR="00523D36">
        <w:rPr>
          <w:lang w:val="en-GB"/>
        </w:rPr>
        <w:instrText>g</w:instrText>
      </w:r>
      <w:r w:rsidR="00523D36" w:rsidRPr="00523D36">
        <w:instrText xml:space="preserve">., </w:instrText>
      </w:r>
      <w:r w:rsidR="00523D36">
        <w:rPr>
          <w:lang w:val="en-GB"/>
        </w:rPr>
        <w:instrText>nea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ritical</w:instrText>
      </w:r>
      <w:r w:rsidR="00523D36" w:rsidRPr="00523D36">
        <w:instrText xml:space="preserve"> </w:instrText>
      </w:r>
      <w:r w:rsidR="00523D36">
        <w:rPr>
          <w:lang w:val="en-GB"/>
        </w:rPr>
        <w:instrText>angle</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otal</w:instrText>
      </w:r>
      <w:r w:rsidR="00523D36" w:rsidRPr="00523D36">
        <w:instrText xml:space="preserve"> </w:instrText>
      </w:r>
      <w:r w:rsidR="00523D36">
        <w:rPr>
          <w:lang w:val="en-GB"/>
        </w:rPr>
        <w:instrText>external</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its</w:instrText>
      </w:r>
      <w:r w:rsidR="00523D36" w:rsidRPr="00523D36">
        <w:instrText xml:space="preserve"> </w:instrText>
      </w:r>
      <w:r w:rsidR="00523D36">
        <w:rPr>
          <w:lang w:val="en-GB"/>
        </w:rPr>
        <w:instrText>limits</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validity</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Finall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ompared</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xperimental</w:instrText>
      </w:r>
      <w:r w:rsidR="00523D36" w:rsidRPr="00523D36">
        <w:instrText xml:space="preserve"> </w:instrText>
      </w:r>
      <w:r w:rsidR="00523D36">
        <w:rPr>
          <w:lang w:val="en-GB"/>
        </w:rPr>
        <w:instrText>results</w:instrText>
      </w:r>
      <w:r w:rsidR="00523D36" w:rsidRPr="00523D36">
        <w:instrText xml:space="preserve"> </w:instrText>
      </w:r>
      <w:r w:rsidR="00523D36">
        <w:rPr>
          <w:lang w:val="en-GB"/>
        </w:rPr>
        <w:instrText>on</w:instrText>
      </w:r>
      <w:r w:rsidR="00523D36" w:rsidRPr="00523D36">
        <w:instrText xml:space="preserve"> </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polished</w:instrText>
      </w:r>
      <w:r w:rsidR="00523D36" w:rsidRPr="00523D36">
        <w:instrText xml:space="preserve"> </w:instrText>
      </w:r>
      <w:r w:rsidR="00523D36">
        <w:rPr>
          <w:lang w:val="en-GB"/>
        </w:rPr>
        <w:instrText>Pyrex</w:instrText>
      </w:r>
      <w:r w:rsidR="00523D36" w:rsidRPr="00523D36">
        <w:instrText xml:space="preserve"> </w:instrText>
      </w:r>
      <w:r w:rsidR="00523D36">
        <w:rPr>
          <w:lang w:val="en-GB"/>
        </w:rPr>
        <w:instrText>glass</w:instrText>
      </w:r>
      <w:r w:rsidR="00523D36" w:rsidRPr="00523D36">
        <w:instrText xml:space="preserve"> </w:instrText>
      </w:r>
      <w:r w:rsidR="00523D36">
        <w:rPr>
          <w:lang w:val="en-GB"/>
        </w:rPr>
        <w:instrText>surface</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nha</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 xml:space="preserve">. </w:instrText>
      </w:r>
      <w:r w:rsidR="00523D36">
        <w:rPr>
          <w:lang w:val="en-GB"/>
        </w:rPr>
        <w:instrText>K</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rot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 xml:space="preserve">. </w:instrText>
      </w:r>
      <w:r w:rsidR="00523D36">
        <w:rPr>
          <w:lang w:val="en-GB"/>
        </w:rPr>
        <w:instrText>B</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Garoff</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ssue</w:instrText>
      </w:r>
      <w:r w:rsidR="00523D36" w:rsidRPr="00523D36">
        <w:instrText>":"4","</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88","8","1"]]},"</w:instrText>
      </w:r>
      <w:r w:rsidR="00523D36">
        <w:rPr>
          <w:lang w:val="en-GB"/>
        </w:rPr>
        <w:instrText>page</w:instrText>
      </w:r>
      <w:r w:rsidR="00523D36" w:rsidRPr="00523D36">
        <w:instrText>":"2297-2311","</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3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w:instrText>
      </w:r>
      <w:r w:rsidR="00523D36">
        <w:rPr>
          <w:lang w:val="en-GB"/>
        </w:rPr>
        <w:instrText>c</w:instrText>
      </w:r>
      <w:r w:rsidR="00523D36" w:rsidRPr="00523D36">
        <w:instrText>8405</w:instrText>
      </w:r>
      <w:r w:rsidR="00523D36">
        <w:rPr>
          <w:lang w:val="en-GB"/>
        </w:rPr>
        <w:instrText>f</w:instrText>
      </w:r>
      <w:r w:rsidR="00523D36" w:rsidRPr="00523D36">
        <w:instrText>89-91</w:instrText>
      </w:r>
      <w:r w:rsidR="00523D36">
        <w:rPr>
          <w:lang w:val="en-GB"/>
        </w:rPr>
        <w:instrText>bb</w:instrText>
      </w:r>
      <w:r w:rsidR="00523D36" w:rsidRPr="00523D36">
        <w:instrText>-4</w:instrText>
      </w:r>
      <w:r w:rsidR="00523D36">
        <w:rPr>
          <w:lang w:val="en-GB"/>
        </w:rPr>
        <w:instrText>fdf</w:instrText>
      </w:r>
      <w:r w:rsidR="00523D36" w:rsidRPr="00523D36">
        <w:instrText>-</w:instrText>
      </w:r>
      <w:r w:rsidR="00523D36">
        <w:rPr>
          <w:lang w:val="en-GB"/>
        </w:rPr>
        <w:instrText>ba</w:instrText>
      </w:r>
      <w:r w:rsidR="00523D36" w:rsidRPr="00523D36">
        <w:instrText>03-2</w:instrText>
      </w:r>
      <w:r w:rsidR="00523D36">
        <w:rPr>
          <w:lang w:val="en-GB"/>
        </w:rPr>
        <w:instrText>b</w:instrText>
      </w:r>
      <w:r w:rsidR="00523D36" w:rsidRPr="00523D36">
        <w:instrText>799</w:instrText>
      </w:r>
      <w:r w:rsidR="00523D36">
        <w:rPr>
          <w:lang w:val="en-GB"/>
        </w:rPr>
        <w:instrText>de</w:instrText>
      </w:r>
      <w:r w:rsidR="00523D36" w:rsidRPr="00523D36">
        <w:instrText>46</w:instrText>
      </w:r>
      <w:r w:rsidR="00523D36">
        <w:rPr>
          <w:lang w:val="en-GB"/>
        </w:rPr>
        <w:instrText>f</w:instrText>
      </w:r>
      <w:r w:rsidR="00523D36" w:rsidRPr="00523D36">
        <w:instrText>1</w:instrText>
      </w:r>
      <w:r w:rsidR="00523D36">
        <w:rPr>
          <w:lang w:val="en-GB"/>
        </w:rPr>
        <w:instrText>f</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48.14472","</w:instrText>
      </w:r>
      <w:r w:rsidR="00523D36">
        <w:rPr>
          <w:lang w:val="en-GB"/>
        </w:rPr>
        <w:instrText>ISSN</w:instrText>
      </w:r>
      <w:r w:rsidR="00523D36" w:rsidRPr="00523D36">
        <w:instrText>":"01631829","</w:instrText>
      </w:r>
      <w:r w:rsidR="00523D36">
        <w:rPr>
          <w:lang w:val="en-GB"/>
        </w:rPr>
        <w:instrText>abstract</w:instrText>
      </w:r>
      <w:r w:rsidR="00523D36" w:rsidRPr="00523D36">
        <w:instrText>":"</w:instrText>
      </w:r>
      <w:r w:rsidR="00523D36">
        <w:rPr>
          <w:lang w:val="en-GB"/>
        </w:rPr>
        <w:instrText>Theoretical</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height</w:instrText>
      </w:r>
      <w:r w:rsidR="00523D36" w:rsidRPr="00523D36">
        <w:instrText>-</w:instrText>
      </w:r>
      <w:r w:rsidR="00523D36">
        <w:rPr>
          <w:lang w:val="en-GB"/>
        </w:rPr>
        <w:instrText>height</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function</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comparison</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scanning</w:instrText>
      </w:r>
      <w:r w:rsidR="00523D36" w:rsidRPr="00523D36">
        <w:instrText xml:space="preserve"> </w:instrText>
      </w:r>
      <w:r w:rsidR="00523D36">
        <w:rPr>
          <w:lang w:val="en-GB"/>
        </w:rPr>
        <w:instrText>tunneling</w:instrText>
      </w:r>
      <w:r w:rsidR="00523D36" w:rsidRPr="00523D36">
        <w:instrText xml:space="preserve"> </w:instrText>
      </w:r>
      <w:r w:rsidR="00523D36">
        <w:rPr>
          <w:lang w:val="en-GB"/>
        </w:rPr>
        <w:instrText>microscopy</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w:instrText>
      </w:r>
      <w:r w:rsidR="00523D36">
        <w:rPr>
          <w:lang w:val="en-GB"/>
        </w:rPr>
        <w:instrText>width</w:instrText>
      </w:r>
      <w:r w:rsidR="00523D36" w:rsidRPr="00523D36">
        <w:instrText xml:space="preserve"> </w:instrText>
      </w:r>
      <w:r w:rsidR="00523D36">
        <w:rPr>
          <w:lang w:val="en-GB"/>
        </w:rPr>
        <w:instrText>data</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ilver</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gold</w:instrText>
      </w:r>
      <w:r w:rsidR="00523D36" w:rsidRPr="00523D36">
        <w:instrText xml:space="preserve"> </w:instrText>
      </w:r>
      <w:r w:rsidR="00523D36">
        <w:rPr>
          <w:lang w:val="en-GB"/>
        </w:rPr>
        <w:instrText>films</w:instrText>
      </w:r>
      <w:r w:rsidR="00523D36" w:rsidRPr="00523D36">
        <w:instrText xml:space="preserve">. </w:instrText>
      </w:r>
      <w:r w:rsidR="00523D36">
        <w:rPr>
          <w:lang w:val="en-GB"/>
        </w:rPr>
        <w:instrText>Fourier</w:instrText>
      </w:r>
      <w:r w:rsidR="00523D36" w:rsidRPr="00523D36">
        <w:instrText xml:space="preserve"> </w:instrText>
      </w:r>
      <w:r w:rsidR="00523D36">
        <w:rPr>
          <w:lang w:val="en-GB"/>
        </w:rPr>
        <w:instrText>transformat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compare</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quilibrium</w:instrText>
      </w:r>
      <w:r w:rsidR="00523D36" w:rsidRPr="00523D36">
        <w:instrText xml:space="preserve"> </w:instrText>
      </w:r>
      <w:r w:rsidR="00523D36">
        <w:rPr>
          <w:lang w:val="en-GB"/>
        </w:rPr>
        <w:instrText>phenomena</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lea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an</w:instrText>
      </w:r>
      <w:r w:rsidR="00523D36" w:rsidRPr="00523D36">
        <w:instrText xml:space="preserve"> </w:instrText>
      </w:r>
      <w:r w:rsidR="00523D36">
        <w:rPr>
          <w:lang w:val="en-GB"/>
        </w:rPr>
        <w:instrText>associated</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nalytic</w:instrText>
      </w:r>
      <w:r w:rsidR="00523D36" w:rsidRPr="00523D36">
        <w:instrText xml:space="preserve"> </w:instrText>
      </w:r>
      <w:r w:rsidR="00523D36">
        <w:rPr>
          <w:lang w:val="en-GB"/>
        </w:rPr>
        <w:instrText>form</w:instrText>
      </w:r>
      <w:r w:rsidR="00523D36" w:rsidRPr="00523D36">
        <w:instrText xml:space="preserve">. © 1993 </w:instrText>
      </w:r>
      <w:r w:rsidR="00523D36">
        <w:rPr>
          <w:lang w:val="en-GB"/>
        </w:rPr>
        <w:instrText>The</w:instrText>
      </w:r>
      <w:r w:rsidR="00523D36" w:rsidRPr="00523D36">
        <w:instrText xml:space="preserve"> </w:instrText>
      </w:r>
      <w:r w:rsidR="00523D36">
        <w:rPr>
          <w:lang w:val="en-GB"/>
        </w:rPr>
        <w:instrText>American</w:instrText>
      </w:r>
      <w:r w:rsidR="00523D36" w:rsidRPr="00523D36">
        <w:instrText xml:space="preserve"> </w:instrText>
      </w:r>
      <w:r w:rsidR="00523D36">
        <w:rPr>
          <w:lang w:val="en-GB"/>
        </w:rPr>
        <w:instrText>Physical</w:instrText>
      </w:r>
      <w:r w:rsidR="00523D36" w:rsidRPr="00523D36">
        <w:instrText xml:space="preserve"> </w:instrText>
      </w:r>
      <w:r w:rsidR="00523D36">
        <w:rPr>
          <w:lang w:val="en-GB"/>
        </w:rPr>
        <w:instrText>Society</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Palasantzas</w:instrText>
      </w:r>
      <w:r w:rsidR="00523D36" w:rsidRPr="00523D36">
        <w:instrText>","</w:instrText>
      </w:r>
      <w:r w:rsidR="00523D36">
        <w:rPr>
          <w:lang w:val="en-GB"/>
        </w:rPr>
        <w:instrText>given</w:instrText>
      </w:r>
      <w:r w:rsidR="00523D36" w:rsidRPr="00523D36">
        <w:instrText>":"</w:instrText>
      </w:r>
      <w:r w:rsidR="00523D36">
        <w:rPr>
          <w:lang w:val="en-GB"/>
        </w:rPr>
        <w:instrText>Georg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ssue</w:instrText>
      </w:r>
      <w:r w:rsidR="00523D36" w:rsidRPr="00523D36">
        <w:instrText>":"19","</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93"]]},"</w:instrText>
      </w:r>
      <w:r w:rsidR="00523D36">
        <w:rPr>
          <w:lang w:val="en-GB"/>
        </w:rPr>
        <w:instrText>page</w:instrText>
      </w:r>
      <w:r w:rsidR="00523D36" w:rsidRPr="00523D36">
        <w:instrText>":"14472-14478","</w:instrText>
      </w:r>
      <w:r w:rsidR="00523D36">
        <w:rPr>
          <w:lang w:val="en-GB"/>
        </w:rPr>
        <w:instrText>title</w:instrText>
      </w:r>
      <w:r w:rsidR="00523D36" w:rsidRPr="00523D36">
        <w:instrText>":"</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 xml:space="preserve"> </w:instrText>
      </w:r>
      <w:r w:rsidR="00523D36">
        <w:rPr>
          <w:lang w:val="en-GB"/>
        </w:rPr>
        <w:instrText>width</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via</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K</w:instrText>
      </w:r>
      <w:r w:rsidR="00523D36" w:rsidRPr="00523D36">
        <w:instrText>-</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4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5</w:instrText>
      </w:r>
      <w:r w:rsidR="00523D36">
        <w:rPr>
          <w:lang w:val="en-GB"/>
        </w:rPr>
        <w:instrText>c</w:instrText>
      </w:r>
      <w:r w:rsidR="00523D36" w:rsidRPr="00523D36">
        <w:instrText>58312</w:instrText>
      </w:r>
      <w:r w:rsidR="00523D36">
        <w:rPr>
          <w:lang w:val="en-GB"/>
        </w:rPr>
        <w:instrText>d</w:instrText>
      </w:r>
      <w:r w:rsidR="00523D36" w:rsidRPr="00523D36">
        <w:instrText>-64</w:instrText>
      </w:r>
      <w:r w:rsidR="00523D36">
        <w:rPr>
          <w:lang w:val="en-GB"/>
        </w:rPr>
        <w:instrText>c</w:instrText>
      </w:r>
      <w:r w:rsidR="00523D36" w:rsidRPr="00523D36">
        <w:instrText>7-43</w:instrText>
      </w:r>
      <w:r w:rsidR="00523D36">
        <w:rPr>
          <w:lang w:val="en-GB"/>
        </w:rPr>
        <w:instrText>e</w:instrText>
      </w:r>
      <w:r w:rsidR="00523D36" w:rsidRPr="00523D36">
        <w:instrText>4-9</w:instrText>
      </w:r>
      <w:r w:rsidR="00523D36">
        <w:rPr>
          <w:lang w:val="en-GB"/>
        </w:rPr>
        <w:instrText>f</w:instrText>
      </w:r>
      <w:r w:rsidR="00523D36" w:rsidRPr="00523D36">
        <w:instrText>36-</w:instrText>
      </w:r>
      <w:r w:rsidR="00523D36">
        <w:rPr>
          <w:lang w:val="en-GB"/>
        </w:rPr>
        <w:instrText>a</w:instrText>
      </w:r>
      <w:r w:rsidR="00523D36" w:rsidRPr="00523D36">
        <w:instrText>9</w:instrText>
      </w:r>
      <w:r w:rsidR="00523D36">
        <w:rPr>
          <w:lang w:val="en-GB"/>
        </w:rPr>
        <w:instrText>b</w:instrText>
      </w:r>
      <w:r w:rsidR="00523D36" w:rsidRPr="00523D36">
        <w:instrText>9</w:instrText>
      </w:r>
      <w:r w:rsidR="00523D36">
        <w:rPr>
          <w:lang w:val="en-GB"/>
        </w:rPr>
        <w:instrText>de</w:instrText>
      </w:r>
      <w:r w:rsidR="00523D36" w:rsidRPr="00523D36">
        <w:instrText>995106"]}],"</w:instrText>
      </w:r>
      <w:r w:rsidR="00523D36">
        <w:rPr>
          <w:lang w:val="en-GB"/>
        </w:rPr>
        <w:instrText>mendeley</w:instrText>
      </w:r>
      <w:r w:rsidR="00523D36" w:rsidRPr="00523D36">
        <w:instrText>":{"</w:instrText>
      </w:r>
      <w:r w:rsidR="00523D36">
        <w:rPr>
          <w:lang w:val="en-GB"/>
        </w:rPr>
        <w:instrText>formattedCitation</w:instrText>
      </w:r>
      <w:r w:rsidR="00523D36" w:rsidRPr="00523D36">
        <w:instrText>":"[4–6]","</w:instrText>
      </w:r>
      <w:r w:rsidR="00523D36">
        <w:rPr>
          <w:lang w:val="en-GB"/>
        </w:rPr>
        <w:instrText>plainTextFormattedCitation</w:instrText>
      </w:r>
      <w:r w:rsidR="00523D36" w:rsidRPr="00523D36">
        <w:instrText>":"[4–6]","</w:instrText>
      </w:r>
      <w:r w:rsidR="00523D36">
        <w:rPr>
          <w:lang w:val="en-GB"/>
        </w:rPr>
        <w:instrText>previouslyFormattedCitation</w:instrText>
      </w:r>
      <w:r w:rsidR="00523D36" w:rsidRPr="00523D36">
        <w:instrText>":"[4–6]"},"</w:instrText>
      </w:r>
      <w:r w:rsidR="00523D36">
        <w:rPr>
          <w:lang w:val="en-GB"/>
        </w:rPr>
        <w:instrText>properties</w:instrText>
      </w:r>
      <w:r w:rsidR="00523D36" w:rsidRPr="00523D36">
        <w:instrText>":{"</w:instrText>
      </w:r>
      <w:r w:rsidR="00523D36">
        <w:rPr>
          <w:lang w:val="en-GB"/>
        </w:rPr>
        <w:instrText>noteIndex</w:instrText>
      </w:r>
      <w:r w:rsidR="00523D36" w:rsidRPr="00523D36">
        <w:instrText>":0},"</w:instrText>
      </w:r>
      <w:r w:rsidR="00523D36">
        <w:rPr>
          <w:lang w:val="en-GB"/>
        </w:rPr>
        <w:instrText>schema</w:instrText>
      </w:r>
      <w:r w:rsidR="00523D36" w:rsidRPr="00523D36">
        <w:instrText>":"</w:instrText>
      </w:r>
      <w:r w:rsidR="00523D36">
        <w:rPr>
          <w:lang w:val="en-GB"/>
        </w:rPr>
        <w:instrText>https</w:instrText>
      </w:r>
      <w:r w:rsidR="00523D36" w:rsidRPr="00523D36">
        <w:instrText>://</w:instrText>
      </w:r>
      <w:r w:rsidR="00523D36">
        <w:rPr>
          <w:lang w:val="en-GB"/>
        </w:rPr>
        <w:instrText>github</w:instrText>
      </w:r>
      <w:r w:rsidR="00523D36" w:rsidRPr="00523D36">
        <w:instrText>.</w:instrText>
      </w:r>
      <w:r w:rsidR="00523D36">
        <w:rPr>
          <w:lang w:val="en-GB"/>
        </w:rPr>
        <w:instrText>com</w:instrText>
      </w:r>
      <w:r w:rsidR="00523D36" w:rsidRPr="00523D36">
        <w:instrText>/</w:instrText>
      </w:r>
      <w:r w:rsidR="00523D36">
        <w:rPr>
          <w:lang w:val="en-GB"/>
        </w:rPr>
        <w:instrText>citation</w:instrText>
      </w:r>
      <w:r w:rsidR="00523D36" w:rsidRPr="00523D36">
        <w:instrText>-</w:instrText>
      </w:r>
      <w:r w:rsidR="00523D36">
        <w:rPr>
          <w:lang w:val="en-GB"/>
        </w:rPr>
        <w:instrText>style</w:instrText>
      </w:r>
      <w:r w:rsidR="00523D36" w:rsidRPr="00523D36">
        <w:instrText>-</w:instrText>
      </w:r>
      <w:r w:rsidR="00523D36">
        <w:rPr>
          <w:lang w:val="en-GB"/>
        </w:rPr>
        <w:instrText>language</w:instrText>
      </w:r>
      <w:r w:rsidR="00523D36" w:rsidRPr="00523D36">
        <w:instrText>/</w:instrText>
      </w:r>
      <w:r w:rsidR="00523D36">
        <w:rPr>
          <w:lang w:val="en-GB"/>
        </w:rPr>
        <w:instrText>schema</w:instrText>
      </w:r>
      <w:r w:rsidR="00523D36" w:rsidRPr="00523D36">
        <w:instrText>/</w:instrText>
      </w:r>
      <w:r w:rsidR="00523D36">
        <w:rPr>
          <w:lang w:val="en-GB"/>
        </w:rPr>
        <w:instrText>raw</w:instrText>
      </w:r>
      <w:r w:rsidR="00523D36" w:rsidRPr="00523D36">
        <w:instrText>/</w:instrText>
      </w:r>
      <w:r w:rsidR="00523D36">
        <w:rPr>
          <w:lang w:val="en-GB"/>
        </w:rPr>
        <w:instrText>master</w:instrText>
      </w:r>
      <w:r w:rsidR="00523D36" w:rsidRPr="00523D36">
        <w:instrText>/</w:instrText>
      </w:r>
      <w:r w:rsidR="00523D36">
        <w:rPr>
          <w:lang w:val="en-GB"/>
        </w:rPr>
        <w:instrText>csl</w:instrText>
      </w:r>
      <w:r w:rsidR="00523D36" w:rsidRPr="00523D36">
        <w:instrText>-</w:instrText>
      </w:r>
      <w:r w:rsidR="00523D36">
        <w:rPr>
          <w:lang w:val="en-GB"/>
        </w:rPr>
        <w:instrText>citation</w:instrText>
      </w:r>
      <w:r w:rsidR="00523D36" w:rsidRPr="00523D36">
        <w:instrText>.</w:instrText>
      </w:r>
      <w:r w:rsidR="00523D36">
        <w:rPr>
          <w:lang w:val="en-GB"/>
        </w:rPr>
        <w:instrText>json</w:instrText>
      </w:r>
      <w:r w:rsidR="00523D36" w:rsidRPr="00523D36">
        <w:instrText>"}</w:instrText>
      </w:r>
      <w:r w:rsidRPr="00ED584F">
        <w:rPr>
          <w:lang w:val="en-GB"/>
        </w:rPr>
        <w:fldChar w:fldCharType="separate"/>
      </w:r>
      <w:r w:rsidR="000D10BE" w:rsidRPr="000D10BE">
        <w:rPr>
          <w:noProof/>
        </w:rPr>
        <w:t>[4–6]</w:t>
      </w:r>
      <w:r w:rsidRPr="00ED584F">
        <w:fldChar w:fldCharType="end"/>
      </w:r>
      <w:r w:rsidRPr="00ED584F">
        <w:t xml:space="preserve"> с теми же тремя параметрами</w:t>
      </w:r>
      <w:r w:rsidR="005E0EEA">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lang w:val="en-GB"/>
        </w:rPr>
        <w:object w:dxaOrig="2480" w:dyaOrig="880" w14:anchorId="70C7767E">
          <v:shape id="_x0000_i1037" type="#_x0000_t75" style="width:123.35pt;height:44.45pt" o:ole="">
            <v:imagedata r:id="rId357" o:title=""/>
          </v:shape>
          <o:OLEObject Type="Embed" ProgID="Equation.3" ShapeID="_x0000_i1037" DrawAspect="Content" ObjectID="_1731876472" r:id="rId358"/>
        </w:object>
      </w:r>
    </w:p>
    <w:p w14:paraId="03F7E37C" w14:textId="22D19A55" w:rsidR="006C5755" w:rsidRPr="006C5755" w:rsidRDefault="006C5755" w:rsidP="006C5755">
      <w:pPr>
        <w:pStyle w:val="a"/>
        <w:spacing w:beforeLines="100" w:before="240" w:afterLines="150" w:after="360" w:line="276" w:lineRule="auto"/>
        <w:ind w:firstLine="0"/>
      </w:pPr>
      <w:r>
        <w:t xml:space="preserve">При </w:t>
      </w:r>
      <w:r w:rsidR="00765C1A">
        <w:t>"</w:t>
      </w:r>
      <w:r>
        <w:rPr>
          <w:rFonts w:ascii="Arial" w:hAnsi="Arial" w:cs="Arial"/>
          <w:color w:val="C00000"/>
        </w:rPr>
        <w:t>α</w:t>
      </w:r>
      <w:r w:rsidR="00765C1A">
        <w:t>"</w:t>
      </w:r>
      <w:r>
        <w:t xml:space="preserve"> = 0.5 эти модели совпадают.</w:t>
      </w:r>
    </w:p>
    <w:p w14:paraId="14DBF9D5" w14:textId="04F289B8" w:rsidR="00EE195C" w:rsidRDefault="00765C1A" w:rsidP="00EE195C">
      <w:pPr>
        <w:pStyle w:val="a"/>
        <w:spacing w:beforeLines="100" w:before="240" w:afterLines="150" w:after="360" w:line="276" w:lineRule="auto"/>
        <w:ind w:firstLine="0"/>
      </w:pPr>
      <w:r>
        <w:t>"</w:t>
      </w:r>
      <w:r w:rsidR="00BF38EE" w:rsidRPr="00777938">
        <w:rPr>
          <w:rFonts w:ascii="Arial" w:hAnsi="Arial" w:cs="Arial"/>
          <w:color w:val="C00000"/>
          <w:lang w:val="en-US"/>
        </w:rPr>
        <w:t>ABC</w:t>
      </w:r>
      <w:r>
        <w:t>"</w:t>
      </w:r>
      <w:r w:rsidR="00BF38EE" w:rsidRPr="00777938">
        <w:t xml:space="preserve"> </w:t>
      </w:r>
      <w:r w:rsidR="00BF38EE">
        <w:t xml:space="preserve">и </w:t>
      </w:r>
      <w:r>
        <w:t>"</w:t>
      </w:r>
      <w:r w:rsidR="00BF38EE" w:rsidRPr="00777938">
        <w:rPr>
          <w:rFonts w:ascii="Arial" w:hAnsi="Arial" w:cs="Arial"/>
          <w:color w:val="C00000"/>
          <w:lang w:val="en-US"/>
        </w:rPr>
        <w:t>Stretched</w:t>
      </w:r>
      <w:r w:rsidR="00BF38EE" w:rsidRPr="00777938">
        <w:rPr>
          <w:rFonts w:ascii="Arial" w:hAnsi="Arial" w:cs="Arial"/>
          <w:color w:val="C00000"/>
        </w:rPr>
        <w:t xml:space="preserve"> </w:t>
      </w:r>
      <w:r w:rsidR="00BF38EE" w:rsidRPr="00777938">
        <w:rPr>
          <w:rFonts w:ascii="Arial" w:hAnsi="Arial" w:cs="Arial"/>
          <w:color w:val="C00000"/>
          <w:lang w:val="en-US"/>
        </w:rPr>
        <w:t>exp</w:t>
      </w:r>
      <w:r>
        <w:t>"</w:t>
      </w:r>
      <w:r w:rsidR="00BF38EE" w:rsidRPr="00777938">
        <w:t xml:space="preserve"> </w:t>
      </w:r>
      <w:r w:rsidR="00BF38EE">
        <w:t>имеют один набор параметров</w:t>
      </w:r>
      <w:r w:rsidR="00EE195C" w:rsidRPr="00EE195C">
        <w:t xml:space="preserve">: </w:t>
      </w:r>
      <w:r w:rsidR="00EE195C">
        <w:t xml:space="preserve">полная </w:t>
      </w:r>
      <w:r w:rsidR="00EE195C" w:rsidRPr="00EE195C">
        <w:t xml:space="preserve">среднеквадратическая высота шероховатостей </w:t>
      </w:r>
      <w:r>
        <w:t>"</w:t>
      </w:r>
      <w:r w:rsidR="00EE195C" w:rsidRPr="00777938">
        <w:rPr>
          <w:rFonts w:ascii="Arial" w:hAnsi="Arial" w:cs="Arial"/>
          <w:color w:val="C00000"/>
        </w:rPr>
        <w:t>σ</w:t>
      </w:r>
      <w:r>
        <w:t>"</w:t>
      </w:r>
      <w:r w:rsidR="00EE195C">
        <w:t>,</w:t>
      </w:r>
      <w:r w:rsidR="00EE195C" w:rsidRPr="00EE195C">
        <w:t xml:space="preserve"> </w:t>
      </w:r>
      <w:r w:rsidR="00EE195C">
        <w:t>для частот от 0 до +</w:t>
      </w:r>
      <w:r w:rsidR="00EE195C" w:rsidRPr="00777938">
        <w:t>∞</w:t>
      </w:r>
      <w:r w:rsidR="00EE195C">
        <w:t>,</w:t>
      </w:r>
      <w:r w:rsidR="00C610B1" w:rsidRPr="00C610B1">
        <w:t xml:space="preserve"> </w:t>
      </w:r>
      <w:r w:rsidR="00EE195C" w:rsidRPr="00EE195C">
        <w:t xml:space="preserve">фрактальная размерность </w:t>
      </w:r>
      <w:r>
        <w:t>"</w:t>
      </w:r>
      <w:r w:rsidR="00EE195C">
        <w:rPr>
          <w:rFonts w:ascii="Arial" w:hAnsi="Arial" w:cs="Arial"/>
          <w:color w:val="C00000"/>
        </w:rPr>
        <w:t>α</w:t>
      </w:r>
      <w:r>
        <w:t>"</w:t>
      </w:r>
      <w:r w:rsidR="00EE195C" w:rsidRPr="00EE195C">
        <w:t xml:space="preserve">, определяющая скорость спадания спектра в область высоких частот, и корреляционный радиус </w:t>
      </w:r>
      <w:r>
        <w:t>"</w:t>
      </w:r>
      <w:r w:rsidR="00EE195C">
        <w:rPr>
          <w:rFonts w:ascii="Arial" w:hAnsi="Arial" w:cs="Arial"/>
          <w:color w:val="C00000"/>
        </w:rPr>
        <w:t>ξ</w:t>
      </w:r>
      <w:r>
        <w:t>"</w:t>
      </w:r>
      <w:r w:rsidR="00EE195C" w:rsidRPr="00EE195C">
        <w:t xml:space="preserve">, означающий латеральную дистанцию между точками рельефа, ближе которой высоты скоррелированы. Большой </w:t>
      </w:r>
      <w:r>
        <w:t>"</w:t>
      </w:r>
      <w:r w:rsidR="00EE195C">
        <w:rPr>
          <w:rFonts w:ascii="Arial" w:hAnsi="Arial" w:cs="Arial"/>
          <w:color w:val="C00000"/>
        </w:rPr>
        <w:t>ξ</w:t>
      </w:r>
      <w:r>
        <w:t>"</w:t>
      </w:r>
      <w:r w:rsidR="00EE195C" w:rsidRPr="00EE195C">
        <w:t xml:space="preserve"> означает, что основной вклад в шероховатость вносит низкочастотная часть рельефа, малый </w:t>
      </w:r>
      <w:r>
        <w:t>"</w:t>
      </w:r>
      <w:r w:rsidR="00EE195C">
        <w:rPr>
          <w:rFonts w:ascii="Arial" w:hAnsi="Arial" w:cs="Arial"/>
          <w:color w:val="C00000"/>
        </w:rPr>
        <w:t>ξ</w:t>
      </w:r>
      <w:r>
        <w:t>"</w:t>
      </w:r>
      <w:r w:rsidR="00EE195C" w:rsidRPr="00EE195C">
        <w:t xml:space="preserve"> означает больш</w:t>
      </w:r>
      <w:r w:rsidR="00EE195C">
        <w:t>ий</w:t>
      </w:r>
      <w:r w:rsidR="00EE195C" w:rsidRPr="00EE195C">
        <w:t xml:space="preserve"> вклад высокочастотной части.</w:t>
      </w:r>
    </w:p>
    <w:p w14:paraId="416CF062" w14:textId="58F90368" w:rsidR="000E0784" w:rsidRPr="000E0784" w:rsidRDefault="00777938" w:rsidP="003855FD">
      <w:pPr>
        <w:pStyle w:val="a"/>
        <w:numPr>
          <w:ilvl w:val="0"/>
          <w:numId w:val="2"/>
        </w:numPr>
        <w:spacing w:beforeLines="100" w:before="240" w:afterLines="150" w:after="360" w:line="276" w:lineRule="auto"/>
        <w:jc w:val="center"/>
        <w:rPr>
          <w:color w:val="00518E"/>
        </w:rPr>
      </w:pPr>
      <w:r w:rsidRPr="00777938">
        <w:rPr>
          <w:noProof/>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rPr>
        <w:t>Параметры</w:t>
      </w:r>
      <w:r w:rsidRPr="00777938">
        <w:rPr>
          <w:color w:val="00518E"/>
        </w:rPr>
        <w:t xml:space="preserve"> </w:t>
      </w:r>
      <w:r w:rsidR="00765C1A">
        <w:rPr>
          <w:color w:val="00518E"/>
        </w:rPr>
        <w:t>"</w:t>
      </w:r>
      <w:r w:rsidRPr="00777938">
        <w:rPr>
          <w:rFonts w:ascii="Arial" w:hAnsi="Arial" w:cs="Arial"/>
          <w:color w:val="C00000"/>
          <w:lang w:val="en-US"/>
        </w:rPr>
        <w:t>ABC</w:t>
      </w:r>
      <w:r w:rsidR="00765C1A">
        <w:rPr>
          <w:color w:val="00518E"/>
        </w:rPr>
        <w:t>"</w:t>
      </w:r>
      <w:r w:rsidRPr="00777938">
        <w:rPr>
          <w:color w:val="00518E"/>
        </w:rPr>
        <w:t xml:space="preserve"> </w:t>
      </w:r>
      <w:r>
        <w:rPr>
          <w:color w:val="00518E"/>
        </w:rPr>
        <w:t>и</w:t>
      </w:r>
      <w:r w:rsidRPr="00777938">
        <w:rPr>
          <w:color w:val="00518E"/>
        </w:rPr>
        <w:t xml:space="preserve"> </w:t>
      </w:r>
      <w:r w:rsidR="00765C1A">
        <w:rPr>
          <w:color w:val="00518E"/>
        </w:rPr>
        <w:t>"</w:t>
      </w:r>
      <w:r w:rsidRPr="00777938">
        <w:rPr>
          <w:rFonts w:ascii="Arial" w:hAnsi="Arial" w:cs="Arial"/>
          <w:color w:val="C00000"/>
          <w:lang w:val="en-US"/>
        </w:rPr>
        <w:t>Stretched</w:t>
      </w:r>
      <w:r w:rsidRPr="00777938">
        <w:rPr>
          <w:rFonts w:ascii="Arial" w:hAnsi="Arial" w:cs="Arial"/>
          <w:color w:val="C00000"/>
        </w:rPr>
        <w:t xml:space="preserve"> </w:t>
      </w:r>
      <w:r w:rsidRPr="00777938">
        <w:rPr>
          <w:rFonts w:ascii="Arial" w:hAnsi="Arial" w:cs="Arial"/>
          <w:color w:val="C00000"/>
          <w:lang w:val="en-US"/>
        </w:rPr>
        <w:t>exp</w:t>
      </w:r>
      <w:r w:rsidR="00765C1A">
        <w:rPr>
          <w:color w:val="00518E"/>
        </w:rPr>
        <w:t>"</w:t>
      </w:r>
      <w:r>
        <w:rPr>
          <w:color w:val="00518E"/>
        </w:rPr>
        <w:t xml:space="preserve">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2BA9125E" w:rsidR="007A18CD" w:rsidRPr="0084786E" w:rsidRDefault="000E0784" w:rsidP="007A18CD">
      <w:pPr>
        <w:pStyle w:val="a"/>
        <w:spacing w:beforeLines="100" w:before="240" w:afterLines="150" w:after="360" w:line="276" w:lineRule="auto"/>
        <w:ind w:firstLine="0"/>
      </w:pPr>
      <w:r>
        <w:t xml:space="preserve">Наравне с </w:t>
      </w:r>
      <w:r w:rsidR="007C4D58">
        <w:t xml:space="preserve">модельной шероховатостью можно использовать экспериментально измеренную. </w:t>
      </w:r>
      <w:r w:rsidR="0028420C" w:rsidRPr="006842BC">
        <w:t>Загрузка</w:t>
      </w:r>
      <w:r w:rsidR="008A0F2B" w:rsidRPr="006842BC">
        <w:t xml:space="preserve"> </w:t>
      </w:r>
      <w:r w:rsidR="006842BC" w:rsidRPr="006842BC">
        <w:rPr>
          <w:lang w:val="en-US"/>
        </w:rPr>
        <w:t>PSD</w:t>
      </w:r>
      <w:r w:rsidR="006842BC" w:rsidRPr="006842BC">
        <w:t xml:space="preserve"> из файла </w:t>
      </w:r>
      <w:r w:rsidR="0028420C" w:rsidRPr="006842BC">
        <w:t xml:space="preserve">описана </w:t>
      </w:r>
      <w:r w:rsidR="007C4D58" w:rsidRPr="006842BC">
        <w:t xml:space="preserve">в </w:t>
      </w:r>
      <w:hyperlink w:anchor="_Импорт_PSD_шероховатости" w:history="1">
        <w:r w:rsidR="007C4D58" w:rsidRPr="006842BC">
          <w:rPr>
            <w:rStyle w:val="Hyperlink"/>
          </w:rPr>
          <w:t>другом разделе</w:t>
        </w:r>
      </w:hyperlink>
      <w:r w:rsidR="007C4D58" w:rsidRPr="006842BC">
        <w:t>.</w:t>
      </w:r>
      <w:r w:rsidR="00F562FA" w:rsidRPr="006842BC">
        <w:t xml:space="preserve"> </w:t>
      </w:r>
      <w:r w:rsidR="00F35B1A" w:rsidRPr="006842BC">
        <w:t xml:space="preserve">У закруженной кривой можно регулировать значение </w:t>
      </w:r>
      <w:r w:rsidR="006842BC" w:rsidRPr="006842BC">
        <w:t xml:space="preserve">множителя при среднеквадратичной шероховатост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1</w:t>
      </w:r>
      <w:r w:rsidR="00F35B1A" w:rsidRPr="006842BC">
        <w:rPr>
          <w:rFonts w:ascii="Arial" w:hAnsi="Arial" w:cs="Arial"/>
          <w:color w:val="C00000"/>
          <w:lang w:val="en-US"/>
        </w:rPr>
        <w:t>D</w:t>
      </w:r>
      <w:r w:rsidR="00765C1A">
        <w:t>"</w:t>
      </w:r>
      <w:r w:rsidR="00F35B1A" w:rsidRPr="006842BC">
        <w:t xml:space="preserve"> ил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2</w:t>
      </w:r>
      <w:r w:rsidR="00F35B1A" w:rsidRPr="006842BC">
        <w:rPr>
          <w:rFonts w:ascii="Arial" w:hAnsi="Arial" w:cs="Arial"/>
          <w:color w:val="C00000"/>
          <w:lang w:val="en-US"/>
        </w:rPr>
        <w:t>D</w:t>
      </w:r>
      <w:r w:rsidR="00765C1A">
        <w:t>"</w:t>
      </w:r>
      <w:r w:rsidR="006842BC" w:rsidRPr="006842BC">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rPr>
        <w:t xml:space="preserve">Внешняя </w:t>
      </w:r>
      <w:r w:rsidR="007A18CD">
        <w:rPr>
          <w:rStyle w:val="ListLabel3"/>
          <w:color w:val="00518E"/>
          <w:sz w:val="22"/>
          <w:lang w:val="en-US"/>
        </w:rPr>
        <w:t>PSD</w:t>
      </w:r>
      <w:r w:rsidR="007A18CD" w:rsidRPr="00ED584F">
        <w:rPr>
          <w:rStyle w:val="ListLabel3"/>
          <w:color w:val="00518E"/>
          <w:sz w:val="22"/>
        </w:rPr>
        <w:t xml:space="preserve"> </w:t>
      </w:r>
      <w:r w:rsidR="007A18CD">
        <w:rPr>
          <w:rStyle w:val="ListLabel3"/>
          <w:color w:val="00518E"/>
          <w:sz w:val="22"/>
        </w:rPr>
        <w:t>шероховатости</w:t>
      </w:r>
    </w:p>
    <w:p w14:paraId="7FA5A802" w14:textId="012E6266" w:rsidR="00F35B1A" w:rsidRDefault="00F35B1A" w:rsidP="00F562FA">
      <w:pPr>
        <w:pStyle w:val="a"/>
        <w:spacing w:beforeLines="100" w:before="240" w:afterLines="150" w:after="360" w:line="276" w:lineRule="auto"/>
        <w:ind w:firstLine="0"/>
      </w:pPr>
      <w:r>
        <w:t xml:space="preserve">Загруженная </w:t>
      </w:r>
      <w:r>
        <w:rPr>
          <w:lang w:val="en-US"/>
        </w:rPr>
        <w:t>PSD</w:t>
      </w:r>
      <w:r>
        <w:t xml:space="preserve"> заменит модельную в своей области пространственных частот</w:t>
      </w:r>
      <w:r w:rsidR="00704A2A">
        <w:t>.</w:t>
      </w:r>
      <w:r w:rsidR="00303061">
        <w:t xml:space="preserve"> </w:t>
      </w:r>
      <w:r w:rsidR="005A2B6F">
        <w:t xml:space="preserve">За этими пределами она будет продолжена модельной функцией </w:t>
      </w:r>
      <w:r w:rsidR="00765C1A">
        <w:t>"</w:t>
      </w:r>
      <w:r w:rsidR="005A2B6F" w:rsidRPr="00777938">
        <w:rPr>
          <w:rFonts w:ascii="Arial" w:hAnsi="Arial" w:cs="Arial"/>
          <w:color w:val="C00000"/>
          <w:lang w:val="en-US"/>
        </w:rPr>
        <w:t>ABC</w:t>
      </w:r>
      <w:r w:rsidR="00765C1A">
        <w:t>"</w:t>
      </w:r>
      <w:r w:rsidR="005A2B6F" w:rsidRPr="00777938">
        <w:t xml:space="preserve"> </w:t>
      </w:r>
      <w:r w:rsidR="005A2B6F">
        <w:t xml:space="preserve">и </w:t>
      </w:r>
      <w:r w:rsidR="00765C1A">
        <w:t>"</w:t>
      </w:r>
      <w:r w:rsidR="005A2B6F" w:rsidRPr="00777938">
        <w:rPr>
          <w:rFonts w:ascii="Arial" w:hAnsi="Arial" w:cs="Arial"/>
          <w:color w:val="C00000"/>
          <w:lang w:val="en-US"/>
        </w:rPr>
        <w:t>Stretched</w:t>
      </w:r>
      <w:r w:rsidR="005A2B6F" w:rsidRPr="00777938">
        <w:rPr>
          <w:rFonts w:ascii="Arial" w:hAnsi="Arial" w:cs="Arial"/>
          <w:color w:val="C00000"/>
        </w:rPr>
        <w:t xml:space="preserve"> </w:t>
      </w:r>
      <w:r w:rsidR="005A2B6F" w:rsidRPr="00777938">
        <w:rPr>
          <w:rFonts w:ascii="Arial" w:hAnsi="Arial" w:cs="Arial"/>
          <w:color w:val="C00000"/>
          <w:lang w:val="en-US"/>
        </w:rPr>
        <w:t>exp</w:t>
      </w:r>
      <w:r w:rsidR="00765C1A">
        <w:t>"</w:t>
      </w:r>
      <w:r w:rsidR="005A2B6F">
        <w:t xml:space="preserve">. Наглядно видеть эту сшивку </w:t>
      </w:r>
      <w:r w:rsidR="005A2B6F">
        <w:rPr>
          <w:lang w:val="en-US"/>
        </w:rPr>
        <w:t>PSD</w:t>
      </w:r>
      <w:r w:rsidR="005A2B6F">
        <w:t xml:space="preserve"> можно в окне </w:t>
      </w:r>
      <w:r w:rsidR="00765C1A">
        <w:t>"</w:t>
      </w:r>
      <w:hyperlink w:anchor="_Roughness_spectrum" w:history="1">
        <w:r w:rsidR="005A2B6F" w:rsidRPr="005A2B6F">
          <w:rPr>
            <w:rStyle w:val="Hyperlink"/>
            <w:rFonts w:ascii="Arial" w:hAnsi="Arial" w:cs="Arial"/>
            <w:lang w:val="en-US"/>
          </w:rPr>
          <w:t>Roughness</w:t>
        </w:r>
        <w:r w:rsidR="005A2B6F" w:rsidRPr="005A2B6F">
          <w:rPr>
            <w:rStyle w:val="Hyperlink"/>
            <w:rFonts w:ascii="Arial" w:hAnsi="Arial" w:cs="Arial"/>
          </w:rPr>
          <w:t xml:space="preserve"> </w:t>
        </w:r>
        <w:r w:rsidR="005A2B6F" w:rsidRPr="005A2B6F">
          <w:rPr>
            <w:rStyle w:val="Hyperlink"/>
            <w:rFonts w:ascii="Arial" w:hAnsi="Arial" w:cs="Arial"/>
            <w:lang w:val="en-US"/>
          </w:rPr>
          <w:t>spectrum</w:t>
        </w:r>
      </w:hyperlink>
      <w:r w:rsidR="00765C1A">
        <w:t>"</w:t>
      </w:r>
      <w:r w:rsidR="005A2B6F">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pPr>
      <w:r>
        <w:t xml:space="preserve">Модельные </w:t>
      </w:r>
      <w:r>
        <w:rPr>
          <w:lang w:val="en-US"/>
        </w:rPr>
        <w:t>PSD</w:t>
      </w:r>
      <w:r w:rsidRPr="00A47A4A">
        <w:t xml:space="preserve"> </w:t>
      </w:r>
      <w: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lang w:val="en-US"/>
        </w:rPr>
        <w:t>PSD</w:t>
      </w:r>
      <w:r>
        <w:t xml:space="preserve">. Для этого в </w:t>
      </w:r>
      <w:r>
        <w:rPr>
          <w:lang w:val="en-US"/>
        </w:rPr>
        <w:t>Multifitting</w:t>
      </w:r>
      <w:r w:rsidRPr="00A47A4A">
        <w:t xml:space="preserve"> </w:t>
      </w:r>
      <w:r>
        <w:t xml:space="preserve">добавлена модельная </w:t>
      </w:r>
      <w:r>
        <w:rPr>
          <w:lang w:val="en-US"/>
        </w:rPr>
        <w:t>PSD</w:t>
      </w:r>
      <w:r>
        <w:t xml:space="preserve"> в виде гауссова пика</w:t>
      </w:r>
      <w:r w:rsidR="00DD5EEF">
        <w:t>:</w:t>
      </w:r>
      <w:r w:rsidR="009D4953" w:rsidRPr="009D4953">
        <w:t xml:space="preserve"> </w:t>
      </w:r>
    </w:p>
    <w:p w14:paraId="4CED1ED3" w14:textId="6DADF9B1" w:rsidR="00FC6761" w:rsidRDefault="00F1710A" w:rsidP="00071FF8">
      <w:pPr>
        <w:pStyle w:val="a"/>
        <w:spacing w:beforeLines="100" w:before="240" w:afterLines="150" w:after="360" w:line="276" w:lineRule="auto"/>
        <w:ind w:firstLine="0"/>
        <w:jc w:val="center"/>
      </w:pPr>
      <w:r w:rsidRPr="00C83570">
        <w:rPr>
          <w:position w:val="-36"/>
          <w:lang w:val="en-GB"/>
        </w:rPr>
        <w:object w:dxaOrig="3480" w:dyaOrig="840" w14:anchorId="3FC471D3">
          <v:shape id="_x0000_i1038" type="#_x0000_t75" style="width:174.05pt;height:41.95pt" o:ole="">
            <v:imagedata r:id="rId360" o:title=""/>
          </v:shape>
          <o:OLEObject Type="Embed" ProgID="Equation.3" ShapeID="_x0000_i1038" DrawAspect="Content" ObjectID="_1731876473" r:id="rId361"/>
        </w:object>
      </w:r>
    </w:p>
    <w:p w14:paraId="48092232" w14:textId="638A9670" w:rsidR="00342CB9" w:rsidRPr="00F1710A" w:rsidRDefault="00342CB9" w:rsidP="00C718FB">
      <w:pPr>
        <w:pStyle w:val="a"/>
        <w:spacing w:beforeLines="100" w:before="240" w:afterLines="50" w:after="120" w:line="276" w:lineRule="auto"/>
        <w:ind w:firstLine="0"/>
      </w:pPr>
      <w:r>
        <w:t xml:space="preserve">где </w:t>
      </w:r>
      <w:r w:rsidRPr="00C83570">
        <w:rPr>
          <w:i/>
          <w:lang w:val="en-US"/>
        </w:rPr>
        <w:t>f</w:t>
      </w:r>
      <w:r>
        <w:t xml:space="preserve"> – нормировочный фактор, такой, что </w:t>
      </w:r>
      <w:r w:rsidR="0037237F" w:rsidRPr="00C83570">
        <w:rPr>
          <w:position w:val="-32"/>
          <w:lang w:val="en-GB"/>
        </w:rPr>
        <w:object w:dxaOrig="2400" w:dyaOrig="760" w14:anchorId="760A7F6D">
          <v:shape id="_x0000_i1039" type="#_x0000_t75" style="width:119.6pt;height:38.2pt" o:ole="">
            <v:imagedata r:id="rId362" o:title=""/>
          </v:shape>
          <o:OLEObject Type="Embed" ProgID="Equation.3" ShapeID="_x0000_i1039" DrawAspect="Content" ObjectID="_1731876474" r:id="rId363"/>
        </w:object>
      </w:r>
    </w:p>
    <w:p w14:paraId="56BA3714" w14:textId="40DFE5CA" w:rsidR="00C47B76" w:rsidRPr="00342CB9" w:rsidRDefault="00C47B76" w:rsidP="009D4953">
      <w:pPr>
        <w:pStyle w:val="a"/>
        <w:spacing w:beforeLines="100" w:before="240" w:afterLines="150" w:after="360" w:line="276" w:lineRule="auto"/>
        <w:ind w:firstLine="0"/>
      </w:pPr>
      <w:r>
        <w:t xml:space="preserve">Эта </w:t>
      </w:r>
      <w:r>
        <w:rPr>
          <w:lang w:val="en-US"/>
        </w:rPr>
        <w:t>PSD</w:t>
      </w:r>
      <w:r>
        <w:t xml:space="preserve"> </w:t>
      </w:r>
      <w:r w:rsidRPr="00EB5B5B">
        <w:rPr>
          <w:b/>
          <w:bCs/>
          <w:u w:val="single"/>
        </w:rPr>
        <w:t>суммируется</w:t>
      </w:r>
      <w:r>
        <w:t xml:space="preserve"> с уже имеющимися основной модельной </w:t>
      </w:r>
      <w:r>
        <w:rPr>
          <w:lang w:val="en-US"/>
        </w:rPr>
        <w:t>PSD</w:t>
      </w:r>
      <w:r>
        <w:t xml:space="preserve"> и загруженной экспериментальной.</w:t>
      </w:r>
    </w:p>
    <w:p w14:paraId="306377D6" w14:textId="78814913" w:rsidR="009D4953" w:rsidRPr="00365320" w:rsidRDefault="009966AC" w:rsidP="009D4953">
      <w:pPr>
        <w:pStyle w:val="a"/>
        <w:spacing w:beforeLines="100" w:before="240" w:afterLines="150" w:after="360" w:line="276" w:lineRule="auto"/>
        <w:ind w:firstLine="0"/>
      </w:pPr>
      <w:r>
        <w:t xml:space="preserve">У </w:t>
      </w:r>
      <w:r w:rsidR="00786244">
        <w:t>пика</w:t>
      </w:r>
      <w:r>
        <w:t xml:space="preserve"> три параметра: </w:t>
      </w:r>
      <w:r w:rsidR="00765C1A">
        <w:t>"</w:t>
      </w:r>
      <w:r w:rsidRPr="00777938">
        <w:rPr>
          <w:rFonts w:ascii="Arial" w:hAnsi="Arial" w:cs="Arial"/>
          <w:color w:val="C00000"/>
        </w:rPr>
        <w:t>σ</w:t>
      </w:r>
      <w:r w:rsidR="00EB5B5B">
        <w:rPr>
          <w:rFonts w:ascii="Arial" w:hAnsi="Arial" w:cs="Arial"/>
          <w:color w:val="C00000"/>
          <w:vertAlign w:val="subscript"/>
          <w:lang w:val="en-US"/>
        </w:rPr>
        <w:t>v</w:t>
      </w:r>
      <w:r w:rsidR="00765C1A">
        <w:t>"</w:t>
      </w:r>
      <w:r>
        <w:t xml:space="preserve"> – </w:t>
      </w:r>
      <w:r w:rsidRPr="00777938">
        <w:rPr>
          <w:u w:val="single"/>
        </w:rPr>
        <w:t>полная</w:t>
      </w:r>
      <w:r>
        <w:t xml:space="preserve"> среднеквадратичная шероховатость</w:t>
      </w:r>
      <w:r w:rsidR="00EB5B5B" w:rsidRPr="00EB5B5B">
        <w:t xml:space="preserve"> </w:t>
      </w:r>
      <w:r w:rsidR="00786244">
        <w:t>пика</w:t>
      </w:r>
      <w:r>
        <w:t xml:space="preserve">, </w:t>
      </w:r>
      <w:r w:rsidR="00765C1A">
        <w:t>"</w:t>
      </w:r>
      <w:r w:rsidR="00786244">
        <w:rPr>
          <w:rFonts w:ascii="Arial" w:hAnsi="Arial" w:cs="Arial"/>
          <w:color w:val="C00000"/>
        </w:rPr>
        <w:t>ν</w:t>
      </w:r>
      <w:r w:rsidR="00F5403E">
        <w:rPr>
          <w:rFonts w:ascii="Arial" w:hAnsi="Arial" w:cs="Arial"/>
          <w:color w:val="C00000"/>
          <w:vertAlign w:val="subscript"/>
        </w:rPr>
        <w:t>0</w:t>
      </w:r>
      <w:r w:rsidR="00765C1A">
        <w:t>"</w:t>
      </w:r>
      <w:r w:rsidR="00786244">
        <w:t xml:space="preserve"> – центральная пространственная частота</w:t>
      </w:r>
      <w:r>
        <w:t xml:space="preserve">, </w:t>
      </w:r>
      <w:r w:rsidR="00765C1A">
        <w:t>"</w:t>
      </w:r>
      <w:r w:rsidR="00786244">
        <w:rPr>
          <w:rFonts w:ascii="Arial" w:hAnsi="Arial" w:cs="Arial"/>
          <w:color w:val="C00000"/>
        </w:rPr>
        <w:t>δν</w:t>
      </w:r>
      <w:r w:rsidR="00765C1A">
        <w:t>"</w:t>
      </w:r>
      <w:r>
        <w:t xml:space="preserve"> – </w:t>
      </w:r>
      <w:r w:rsidR="00786244">
        <w:t>частотная ширина пика на полувысоте</w:t>
      </w:r>
      <w: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1258723"/>
      <w:r>
        <w:rPr>
          <w:rFonts w:ascii="Times New Roman" w:hAnsi="Times New Roman" w:cs="Times New Roman"/>
          <w:color w:val="0070C0"/>
        </w:rPr>
        <w:t>Модель репликации</w:t>
      </w:r>
      <w:bookmarkEnd w:id="175"/>
    </w:p>
    <w:p w14:paraId="3CB9E2DD" w14:textId="4DBE4E2E" w:rsidR="00FA0952" w:rsidRPr="00365320" w:rsidRDefault="00FA0952" w:rsidP="00FA0952">
      <w:pPr>
        <w:pStyle w:val="a"/>
        <w:spacing w:beforeLines="100" w:before="240" w:afterLines="150" w:after="360" w:line="276" w:lineRule="auto"/>
        <w:ind w:firstLine="0"/>
      </w:pPr>
      <w:r w:rsidRPr="00FA0952">
        <w:rPr>
          <w:noProof/>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A737C4F"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t xml:space="preserve">Если </w:t>
      </w:r>
      <w:r w:rsidR="00AB223A">
        <w:t>тип</w:t>
      </w:r>
      <w:r w:rsidR="00C60C3C" w:rsidRPr="00AB223A">
        <w:t xml:space="preserve"> вертикальной корреляции</w:t>
      </w:r>
      <w:r w:rsidR="00AC2357" w:rsidRPr="00AB223A">
        <w:t xml:space="preserve"> – </w:t>
      </w:r>
      <w:r w:rsidR="00765C1A">
        <w:t>"</w:t>
      </w:r>
      <w:r w:rsidR="00C60C3C" w:rsidRPr="00AB223A">
        <w:rPr>
          <w:rFonts w:ascii="Arial" w:hAnsi="Arial" w:cs="Arial"/>
          <w:color w:val="C00000"/>
          <w:lang w:val="en-US"/>
        </w:rPr>
        <w:t>Partial</w:t>
      </w:r>
      <w:r w:rsidR="00765C1A">
        <w:t>"</w:t>
      </w:r>
      <w:r w:rsidR="00AC2357" w:rsidRPr="00AB223A">
        <w:t xml:space="preserve">, то </w:t>
      </w:r>
      <w:r w:rsidR="002C48E2" w:rsidRPr="00AB223A">
        <w:t>дополнительно долж</w:t>
      </w:r>
      <w:r w:rsidR="00AB223A">
        <w:t xml:space="preserve">на быть настроена модель корреляции </w:t>
      </w:r>
      <w:r w:rsidR="00AB223A">
        <w:rPr>
          <w:lang w:val="en-US"/>
        </w:rPr>
        <w:t>PSD</w:t>
      </w:r>
      <w:r w:rsidR="00AB223A">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rPr>
      </w:pPr>
      <w:r>
        <w:rPr>
          <w:rStyle w:val="ListLabel3"/>
          <w:color w:val="00518E"/>
          <w:sz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pPr>
      <w:r>
        <w:rPr>
          <w:lang w:val="en-US"/>
        </w:rPr>
        <w:t>PSD</w:t>
      </w:r>
      <w:r w:rsidRPr="009A1F7D">
        <w:t xml:space="preserve"> </w:t>
      </w:r>
      <w:r>
        <w:t>на всех интерфейсах считается одинаковой, но корреляция между интерфейсами является частотно-зависимой</w:t>
      </w:r>
      <w:r w:rsidR="003E350C">
        <w:t xml:space="preserve"> и падает с толщиной слоя</w:t>
      </w:r>
      <w:r w:rsidR="00770AD9" w:rsidRPr="00770AD9">
        <w:t xml:space="preserve">. </w:t>
      </w:r>
      <w:r w:rsidR="00770AD9">
        <w:t>К</w:t>
      </w:r>
      <w:r w:rsidR="00D536FD">
        <w:t>росс-к</w:t>
      </w:r>
      <w:r w:rsidR="00770AD9">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31876475" r:id="rId367"/>
        </w:object>
      </w:r>
    </w:p>
    <w:p w14:paraId="562C024B" w14:textId="15AA5F1A" w:rsidR="0037237F" w:rsidRPr="009A1F7D" w:rsidRDefault="00770AD9" w:rsidP="0037237F">
      <w:pPr>
        <w:pStyle w:val="a"/>
        <w:spacing w:beforeLines="100" w:before="240" w:afterLines="150" w:after="360" w:line="276" w:lineRule="auto"/>
        <w:ind w:firstLine="0"/>
      </w:pPr>
      <w:r>
        <w:t xml:space="preserve">Здесь два основных параметра: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sidR="00703CEE">
        <w:rPr>
          <w:rFonts w:ascii="Arial" w:hAnsi="Arial" w:cs="Arial"/>
          <w:color w:val="C00000"/>
          <w:vertAlign w:val="subscript"/>
          <w:lang w:val="en-US"/>
        </w:rPr>
        <w:t>l</w:t>
      </w:r>
      <w:r w:rsidR="00765C1A">
        <w:t>"</w:t>
      </w:r>
      <w:r>
        <w:t xml:space="preserve">, </w:t>
      </w:r>
      <w:r w:rsidR="00765C1A">
        <w:t>"</w:t>
      </w:r>
      <w:r>
        <w:rPr>
          <w:rFonts w:ascii="Arial" w:hAnsi="Arial" w:cs="Arial"/>
          <w:color w:val="C00000"/>
        </w:rPr>
        <w:t>β</w:t>
      </w:r>
      <w:r w:rsidR="00765C1A">
        <w:t>"</w:t>
      </w:r>
      <w:r>
        <w:t xml:space="preserve">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rPr>
      </w:pPr>
      <w:r w:rsidRPr="00AB223A">
        <w:rPr>
          <w:noProof/>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rPr>
        <w:t>Параметры репликации</w:t>
      </w:r>
    </w:p>
    <w:p w14:paraId="2828144B" w14:textId="150AA340" w:rsidR="00AB223A" w:rsidRPr="00365320" w:rsidRDefault="00AF3170" w:rsidP="00AB223A">
      <w:pPr>
        <w:pStyle w:val="a"/>
        <w:spacing w:beforeLines="100" w:before="240" w:afterLines="150" w:after="360" w:line="276" w:lineRule="auto"/>
        <w:ind w:firstLine="0"/>
      </w:pPr>
      <w:bookmarkStart w:id="177" w:name="ДЛЯ_ССЫЛКИ_частота_корреляции"/>
      <w:r w:rsidRPr="004B1598">
        <w:rPr>
          <w:highlight w:val="magenta"/>
        </w:rPr>
        <w:t>Параметр</w:t>
      </w:r>
      <w:bookmarkEnd w:id="177"/>
      <w:r>
        <w:t xml:space="preserve"> </w:t>
      </w:r>
      <w:r w:rsidR="00765C1A">
        <w:t>"</w:t>
      </w:r>
      <w:r w:rsidR="00703CEE">
        <w:rPr>
          <w:rFonts w:ascii="Arial" w:hAnsi="Arial" w:cs="Arial"/>
          <w:color w:val="C00000"/>
          <w:lang w:val="en-US"/>
        </w:rPr>
        <w:t>ν</w:t>
      </w:r>
      <w:r w:rsidR="00703CEE">
        <w:rPr>
          <w:rFonts w:ascii="Arial" w:hAnsi="Arial" w:cs="Arial"/>
          <w:color w:val="C00000"/>
          <w:vertAlign w:val="subscript"/>
          <w:lang w:val="en-US"/>
        </w:rPr>
        <w:t>l</w:t>
      </w:r>
      <w:r w:rsidR="00765C1A">
        <w:t>"</w:t>
      </w:r>
      <w:r w:rsidR="00703CEE">
        <w:t xml:space="preserve"> </w:t>
      </w:r>
      <w:r>
        <w:t>–</w:t>
      </w:r>
      <w:r w:rsidR="00703CEE">
        <w:t xml:space="preserve"> вспомогательный, он не может быть подогнан автоматически и задаётся </w:t>
      </w:r>
      <w:r w:rsidR="008E232D">
        <w:t>сразу</w:t>
      </w:r>
      <w:r w:rsidR="00703CEE">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color w:val="00518E"/>
        </w:rPr>
        <w:lastRenderedPageBreak/>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4066F1CA" w:rsidR="00EE43ED" w:rsidRDefault="00523D36" w:rsidP="00EE43ED">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sidR="00EE43ED">
        <w:rPr>
          <w:lang w:val="en-US"/>
        </w:rPr>
        <w:t>PSD</w:t>
      </w:r>
      <w:r w:rsidR="00EE43ED" w:rsidRPr="009A1F7D">
        <w:t xml:space="preserve"> </w:t>
      </w:r>
      <w:r w:rsidR="00EE43ED">
        <w:t xml:space="preserve">на </w:t>
      </w:r>
      <w:r>
        <w:t>последующих интерфейсах частично наследуется от предыдущих, а частично заменяется на ростовую</w:t>
      </w:r>
      <w:r w:rsidR="00161024">
        <w:t xml:space="preserve"> с единым фрактальным параметром </w:t>
      </w:r>
      <w:r w:rsidR="00765C1A">
        <w:t>"</w:t>
      </w:r>
      <w:r w:rsidR="00161024">
        <w:rPr>
          <w:rFonts w:ascii="Arial" w:hAnsi="Arial" w:cs="Arial"/>
          <w:color w:val="C00000"/>
        </w:rPr>
        <w:t>α</w:t>
      </w:r>
      <w:r w:rsidR="00765C1A">
        <w:t>"</w:t>
      </w:r>
      <w: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1" o:title=""/>
          </v:shape>
          <o:OLEObject Type="Embed" ProgID="Equation.3" ShapeID="_x0000_i1041" DrawAspect="Content" ObjectID="_1731876476" r:id="rId372"/>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3" o:title=""/>
          </v:shape>
          <o:OLEObject Type="Embed" ProgID="Equation.3" ShapeID="_x0000_i1042" DrawAspect="Content" ObjectID="_1731876477" r:id="rId374"/>
        </w:object>
      </w:r>
    </w:p>
    <w:p w14:paraId="57370A93" w14:textId="111D3EFB" w:rsidR="0037237F" w:rsidRPr="009A1F7D" w:rsidRDefault="00482EF5" w:rsidP="00EE43ED">
      <w:pPr>
        <w:pStyle w:val="a"/>
        <w:spacing w:beforeLines="100" w:before="240" w:afterLines="150" w:after="360" w:line="276" w:lineRule="auto"/>
        <w:ind w:firstLine="0"/>
      </w:pPr>
      <w:r>
        <w:t xml:space="preserve">Здесь три основных параметра: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w:t>
      </w:r>
      <w:r w:rsidR="00765C1A">
        <w:t>"</w:t>
      </w:r>
      <w:r>
        <w:rPr>
          <w:rFonts w:ascii="Arial" w:hAnsi="Arial" w:cs="Arial"/>
          <w:color w:val="C00000"/>
        </w:rPr>
        <w:t>α</w:t>
      </w:r>
      <w:r w:rsidR="00765C1A">
        <w:t>"</w:t>
      </w:r>
      <w:r>
        <w:t xml:space="preserve"> – </w:t>
      </w:r>
      <w:r w:rsidRPr="002C7473">
        <w:t xml:space="preserve">фрактальный </w:t>
      </w:r>
      <w:r w:rsidR="002C7473" w:rsidRPr="002C7473">
        <w:t xml:space="preserve">параметр, </w:t>
      </w:r>
      <w:r w:rsidRPr="002C7473">
        <w:t>определяющ</w:t>
      </w:r>
      <w:r w:rsidR="002C7473" w:rsidRPr="002C7473">
        <w:t>ий</w:t>
      </w:r>
      <w:r w:rsidRPr="002C7473">
        <w:t xml:space="preserve"> скорость спадания спектра</w:t>
      </w:r>
      <w:r>
        <w:t xml:space="preserve"> и кросс-корреляции</w:t>
      </w:r>
      <w:r w:rsidRPr="00EE195C">
        <w:t xml:space="preserve"> в область высоких частот</w:t>
      </w:r>
      <w: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rPr>
      </w:pPr>
      <w:r w:rsidRPr="00536DFE">
        <w:rPr>
          <w:noProof/>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rPr>
        <w:t>Ростовые параметры</w:t>
      </w:r>
    </w:p>
    <w:p w14:paraId="373692D1" w14:textId="3DC97A67" w:rsidR="00F86881" w:rsidRPr="00365320" w:rsidRDefault="00F86881" w:rsidP="00F86881">
      <w:pPr>
        <w:pStyle w:val="a"/>
        <w:spacing w:beforeLines="100" w:before="240" w:afterLines="150" w:after="360" w:line="276" w:lineRule="auto"/>
        <w:ind w:firstLine="0"/>
      </w:pPr>
      <w:r>
        <w:t xml:space="preserve">Как и в </w:t>
      </w:r>
      <w:hyperlink w:anchor="ДЛЯ_ССЫЛКИ_частота_корреляции" w:history="1">
        <w:r w:rsidRPr="00215224">
          <w:rPr>
            <w:rStyle w:val="Hyperlink"/>
          </w:rPr>
          <w:t>предыдущей модели</w:t>
        </w:r>
      </w:hyperlink>
      <w:r>
        <w:t xml:space="preserve">,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 вспомогательный параметр, который не может быть подогнан автоматически и задаётся сразу для всех интерфейсов</w:t>
      </w:r>
      <w:r w:rsidR="00CE7B79">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также 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Pr>
          <w:lang w:val="en-US"/>
        </w:rPr>
        <w:t>PSD</w:t>
      </w:r>
      <w:r w:rsidRPr="009A1F7D">
        <w:t xml:space="preserve"> </w:t>
      </w:r>
      <w:r>
        <w:t>на последующих интерфейсах частично наследуется от предыдущих, а частично заменяется на ростовую</w:t>
      </w:r>
      <w:r w:rsidR="007663A8">
        <w:t xml:space="preserve">. </w:t>
      </w:r>
      <w:r w:rsidR="0097279E">
        <w:t>Но рост здесь происходит одновременно в рамках нескольких процессов, отвечающих собственным степеням частоты</w:t>
      </w:r>
      <w: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6" o:title=""/>
          </v:shape>
          <o:OLEObject Type="Embed" ProgID="Equation.3" ShapeID="_x0000_i1043" DrawAspect="Content" ObjectID="_1731876478" r:id="rId377"/>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8" o:title=""/>
          </v:shape>
          <o:OLEObject Type="Embed" ProgID="Equation.3" ShapeID="_x0000_i1044" DrawAspect="Content" ObjectID="_1731876479" r:id="rId379"/>
        </w:object>
      </w:r>
    </w:p>
    <w:p w14:paraId="1F0541C5" w14:textId="4F7A4A1C" w:rsidR="00C663EA" w:rsidRPr="00270BE1" w:rsidRDefault="00764010" w:rsidP="00501244">
      <w:pPr>
        <w:pStyle w:val="a"/>
        <w:spacing w:beforeLines="100" w:before="240" w:afterLines="150" w:after="360" w:line="276" w:lineRule="auto"/>
        <w:ind w:firstLine="0"/>
      </w:pPr>
      <w:r>
        <w:t xml:space="preserve">Модель содержит пять параметров: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a</w:t>
      </w:r>
      <w:r w:rsidRPr="00764010">
        <w:rPr>
          <w:rFonts w:ascii="Arial" w:hAnsi="Arial" w:cs="Arial"/>
          <w:color w:val="C00000"/>
          <w:vertAlign w:val="subscript"/>
        </w:rPr>
        <w:t>1</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2</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3</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4</w:t>
      </w:r>
      <w:r w:rsidR="00765C1A">
        <w:t>"</w:t>
      </w:r>
      <w:r>
        <w:t xml:space="preserve">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rPr>
      </w:pPr>
      <w:r w:rsidRPr="00501244">
        <w:rPr>
          <w:noProof/>
        </w:rPr>
        <w:lastRenderedPageBreak/>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1258724"/>
      <w:r>
        <w:rPr>
          <w:rFonts w:ascii="Times New Roman" w:hAnsi="Times New Roman" w:cs="Times New Roman"/>
          <w:i w:val="0"/>
          <w:color w:val="0070C0"/>
        </w:rPr>
        <w:t>Внутрислоевые частицы</w:t>
      </w:r>
      <w:bookmarkEnd w:id="180"/>
    </w:p>
    <w:p w14:paraId="7055267A" w14:textId="6013DF16" w:rsidR="000D6B65" w:rsidRPr="00C60C3C" w:rsidRDefault="0020175C" w:rsidP="000D6B65">
      <w:pPr>
        <w:pStyle w:val="a"/>
        <w:spacing w:beforeLines="100" w:before="240" w:afterLines="150" w:after="360" w:line="276" w:lineRule="auto"/>
        <w:ind w:firstLine="0"/>
      </w:pPr>
      <w:bookmarkStart w:id="181" w:name="_Hlk118579281"/>
      <w:r>
        <w:t>Параметры внутрислоевых частиц</w:t>
      </w:r>
      <w:r w:rsidR="000D6B65">
        <w:t xml:space="preserve"> зада</w:t>
      </w:r>
      <w:r>
        <w:t>ю</w:t>
      </w:r>
      <w:r w:rsidR="000D6B65">
        <w:t xml:space="preserve">тся </w:t>
      </w:r>
      <w:r>
        <w:t>в</w:t>
      </w:r>
      <w:r w:rsidR="000D6B65">
        <w:t xml:space="preserve"> главной таблиц</w:t>
      </w:r>
      <w:r>
        <w:t>е</w:t>
      </w:r>
      <w:r w:rsidR="000D6B65">
        <w:t xml:space="preserve">. Для этого нужно открыть </w:t>
      </w:r>
      <w:bookmarkEnd w:id="181"/>
      <w:r w:rsidR="00765C1A">
        <w:t>"</w:t>
      </w:r>
      <w:hyperlink w:anchor="_Окно_свойств_элемента" w:history="1">
        <w:r w:rsidR="000D6B65" w:rsidRPr="00B32E23">
          <w:rPr>
            <w:rStyle w:val="Hyperlink"/>
            <w:rFonts w:ascii="Arial" w:hAnsi="Arial" w:cs="Arial"/>
            <w:lang w:val="en-US"/>
          </w:rPr>
          <w:t>Structure</w:t>
        </w:r>
        <w:r w:rsidR="000D6B65" w:rsidRPr="00B32E23">
          <w:rPr>
            <w:rStyle w:val="Hyperlink"/>
            <w:rFonts w:ascii="Arial" w:hAnsi="Arial" w:cs="Arial"/>
          </w:rPr>
          <w:t xml:space="preserve"> </w:t>
        </w:r>
        <w:r w:rsidR="000D6B65" w:rsidRPr="00B32E23">
          <w:rPr>
            <w:rStyle w:val="Hyperlink"/>
            <w:rFonts w:ascii="Arial" w:hAnsi="Arial" w:cs="Arial"/>
            <w:lang w:val="en-US"/>
          </w:rPr>
          <w:t>table</w:t>
        </w:r>
      </w:hyperlink>
      <w:r w:rsidR="00765C1A">
        <w:t>"</w:t>
      </w:r>
      <w:r w:rsidR="000D6B65">
        <w:t xml:space="preserve">, а в ней – </w:t>
      </w:r>
      <w:hyperlink w:anchor="_Set_imperfections_model" w:history="1">
        <w:r w:rsidR="000D6B65" w:rsidRPr="00B32E23">
          <w:rPr>
            <w:rStyle w:val="Hyperlink"/>
          </w:rPr>
          <w:t>окно настройки модели</w:t>
        </w:r>
      </w:hyperlink>
      <w:r w:rsidR="000D6B65">
        <w:t xml:space="preserve"> структуры</w:t>
      </w:r>
      <w:r>
        <w:t>,</w:t>
      </w:r>
      <w:r w:rsidR="000D6B65">
        <w:t xml:space="preserve"> там включить </w:t>
      </w:r>
      <w:hyperlink w:anchor="_Particles" w:history="1">
        <w:r w:rsidR="000D6B65" w:rsidRPr="007962D4">
          <w:rPr>
            <w:rStyle w:val="Hyperlink"/>
          </w:rPr>
          <w:t>соответствующий блок</w:t>
        </w:r>
      </w:hyperlink>
      <w:r w:rsidR="000D6B65">
        <w:t xml:space="preserve"> и в нём настроить модель </w:t>
      </w:r>
      <w:r w:rsidR="00980CFB">
        <w:t>частиц</w:t>
      </w:r>
      <w:r w:rsidR="000D6B65">
        <w:t xml:space="preserve">. </w:t>
      </w:r>
    </w:p>
    <w:p w14:paraId="2565F5DF" w14:textId="51C5450D" w:rsidR="008D5A61" w:rsidRPr="008D5A61" w:rsidRDefault="007472CB" w:rsidP="003855FD">
      <w:pPr>
        <w:pStyle w:val="a"/>
        <w:numPr>
          <w:ilvl w:val="0"/>
          <w:numId w:val="2"/>
        </w:numPr>
        <w:spacing w:beforeLines="100" w:before="240" w:afterLines="150" w:after="360" w:line="276" w:lineRule="auto"/>
        <w:jc w:val="center"/>
        <w:rPr>
          <w:color w:val="00518E"/>
        </w:rPr>
      </w:pPr>
      <w:r w:rsidRPr="00E24864">
        <w:rPr>
          <w:noProof/>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rPr>
        <w:t xml:space="preserve">Блок </w:t>
      </w:r>
      <w:r w:rsidR="00765C1A">
        <w:t>"</w:t>
      </w:r>
      <w:r w:rsidR="000D6B65" w:rsidRPr="008D5A61">
        <w:rPr>
          <w:rFonts w:ascii="Arial" w:hAnsi="Arial" w:cs="Arial"/>
          <w:color w:val="C00000"/>
          <w:lang w:val="en-US"/>
        </w:rPr>
        <w:t xml:space="preserve">Use </w:t>
      </w:r>
      <w:r w:rsidR="008D5A61" w:rsidRPr="008D5A61">
        <w:rPr>
          <w:rFonts w:ascii="Arial" w:hAnsi="Arial" w:cs="Arial"/>
          <w:color w:val="C00000"/>
          <w:lang w:val="en-US"/>
        </w:rPr>
        <w:t>particles</w:t>
      </w:r>
      <w:r w:rsidR="00765C1A">
        <w:t>"</w:t>
      </w:r>
    </w:p>
    <w:p w14:paraId="39D3CB61" w14:textId="4C2A3195" w:rsidR="002B2C65" w:rsidRDefault="00D22560" w:rsidP="002B2C65">
      <w:pPr>
        <w:pStyle w:val="a"/>
        <w:spacing w:beforeLines="100" w:before="240" w:afterLines="150" w:after="360" w:line="276" w:lineRule="auto"/>
        <w:ind w:firstLine="0"/>
      </w:pPr>
      <w:r>
        <w:t>Кросс-к</w:t>
      </w:r>
      <w:r w:rsidR="007472CB">
        <w:t>орреляция частиц, расположенных в разных слоях</w:t>
      </w:r>
      <w:r>
        <w:t>, может</w:t>
      </w:r>
      <w:r w:rsidR="002B2C65">
        <w:t xml:space="preserve"> </w:t>
      </w:r>
      <w:r>
        <w:t xml:space="preserve">быть выбрана из набора </w:t>
      </w:r>
      <w:r w:rsidR="00765C1A">
        <w:t>"</w:t>
      </w:r>
      <w:r w:rsidR="002B2C65">
        <w:rPr>
          <w:rFonts w:ascii="Arial" w:hAnsi="Arial" w:cs="Arial"/>
          <w:color w:val="C00000"/>
          <w:lang w:val="en-US"/>
        </w:rPr>
        <w:t>Full</w:t>
      </w:r>
      <w:r w:rsidR="00765C1A">
        <w:t>"</w:t>
      </w:r>
      <w:r w:rsidR="002B2C65" w:rsidRPr="002950FF">
        <w:t>/</w:t>
      </w:r>
      <w:r w:rsidR="00765C1A">
        <w:t>"</w:t>
      </w:r>
      <w:r w:rsidR="002B2C65">
        <w:rPr>
          <w:rFonts w:ascii="Arial" w:hAnsi="Arial" w:cs="Arial"/>
          <w:color w:val="C00000"/>
          <w:lang w:val="en-US"/>
        </w:rPr>
        <w:t>Partial</w:t>
      </w:r>
      <w:r w:rsidR="00765C1A">
        <w:t>"</w:t>
      </w:r>
      <w:r w:rsidR="002B2C65" w:rsidRPr="002950FF">
        <w:t>/</w:t>
      </w:r>
      <w:r w:rsidR="00765C1A">
        <w:t>"</w:t>
      </w:r>
      <w:r w:rsidR="002B2C65">
        <w:rPr>
          <w:rFonts w:ascii="Arial" w:hAnsi="Arial" w:cs="Arial"/>
          <w:color w:val="C00000"/>
          <w:lang w:val="en-US"/>
        </w:rPr>
        <w:t>Zero</w:t>
      </w:r>
      <w:r w:rsidR="00765C1A">
        <w:t>"</w:t>
      </w:r>
      <w:r>
        <w:t>,</w:t>
      </w:r>
      <w:r w:rsidR="002B2C65" w:rsidRPr="002950FF">
        <w:t xml:space="preserve"> </w:t>
      </w:r>
      <w:r>
        <w:t>исходя</w:t>
      </w:r>
      <w:r w:rsidR="002B2C65">
        <w:t xml:space="preserve"> из общефизических соображений.</w:t>
      </w:r>
    </w:p>
    <w:p w14:paraId="351E2515" w14:textId="6DC829B1" w:rsidR="00A31842" w:rsidRDefault="00A31842" w:rsidP="00FE1837">
      <w:pPr>
        <w:pStyle w:val="a"/>
        <w:spacing w:beforeLines="100" w:before="240" w:afterLines="150" w:after="360" w:line="276" w:lineRule="auto"/>
        <w:ind w:firstLine="0"/>
      </w:pPr>
      <w:r>
        <w:t>Латеральная корреляция может отсутствовать (</w:t>
      </w:r>
      <w:r w:rsidR="00765C1A">
        <w:t>"</w:t>
      </w:r>
      <w:r>
        <w:rPr>
          <w:rFonts w:ascii="Arial" w:hAnsi="Arial" w:cs="Arial"/>
          <w:color w:val="C00000"/>
          <w:lang w:val="en-US"/>
        </w:rPr>
        <w:t>Disorder</w:t>
      </w:r>
      <w:r w:rsidR="00765C1A">
        <w:t>"</w:t>
      </w:r>
      <w:r>
        <w:t>) или соответствовать усреднённому по ориентациям двумерному паракристаллу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t xml:space="preserve">). </w:t>
      </w:r>
      <w:r w:rsidR="00765C1A">
        <w:t>"</w:t>
      </w:r>
      <w:r>
        <w:rPr>
          <w:rFonts w:ascii="Arial" w:hAnsi="Arial" w:cs="Arial"/>
          <w:color w:val="C00000"/>
          <w:lang w:val="en-US"/>
        </w:rPr>
        <w:t>Disorder</w:t>
      </w:r>
      <w:r w:rsidR="00765C1A">
        <w:t>"</w:t>
      </w:r>
      <w: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pPr>
      <w:r>
        <w:t>Тип решётки</w:t>
      </w:r>
      <w:r w:rsidR="00AF7C44" w:rsidRPr="00AF7C44">
        <w:t xml:space="preserve"> </w:t>
      </w:r>
      <w:r w:rsidR="00AF7C44">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rPr>
        <w:t>Информация о выбранной модели</w:t>
      </w:r>
      <w:r w:rsidR="007472CB">
        <w:rPr>
          <w:color w:val="00518E"/>
        </w:rPr>
        <w:t xml:space="preserve"> частиц</w:t>
      </w:r>
      <w:r w:rsidR="002B2C65">
        <w:rPr>
          <w:color w:val="00518E"/>
        </w:rPr>
        <w:t xml:space="preserve"> в шапке таблицы</w:t>
      </w:r>
    </w:p>
    <w:p w14:paraId="730B67E4" w14:textId="60D39ED3" w:rsidR="001A6295" w:rsidRPr="001A6295" w:rsidRDefault="001A6295" w:rsidP="00B4208B">
      <w:pPr>
        <w:pStyle w:val="a"/>
        <w:spacing w:beforeLines="100" w:before="240" w:afterLines="150" w:after="360" w:line="276" w:lineRule="auto"/>
        <w:ind w:firstLine="0"/>
      </w:pPr>
      <w:r>
        <w:t>Опция</w:t>
      </w:r>
      <w:r w:rsidRPr="001A6295">
        <w:t xml:space="preserve"> </w:t>
      </w:r>
      <w:r w:rsidR="00765C1A">
        <w:t>"</w:t>
      </w:r>
      <w:r>
        <w:rPr>
          <w:rFonts w:ascii="Arial" w:hAnsi="Arial" w:cs="Arial"/>
          <w:color w:val="C00000"/>
          <w:lang w:val="en-US"/>
        </w:rPr>
        <w:t>Specify</w:t>
      </w:r>
      <w:r w:rsidRPr="001A6295">
        <w:rPr>
          <w:rFonts w:ascii="Arial" w:hAnsi="Arial" w:cs="Arial"/>
          <w:color w:val="C00000"/>
        </w:rPr>
        <w:t xml:space="preserve"> </w:t>
      </w:r>
      <w:r>
        <w:rPr>
          <w:rFonts w:ascii="Arial" w:hAnsi="Arial" w:cs="Arial"/>
          <w:color w:val="C00000"/>
          <w:lang w:val="en-US"/>
        </w:rPr>
        <w:t>material</w:t>
      </w:r>
      <w:r w:rsidR="00765C1A">
        <w:t>"</w:t>
      </w:r>
      <w:r w:rsidRPr="00890D2B">
        <w:t xml:space="preserve"> позволяет выбирать</w:t>
      </w:r>
      <w:r w:rsidR="00890D2B" w:rsidRPr="00890D2B">
        <w:t xml:space="preserve">, </w:t>
      </w:r>
      <w:r w:rsidRPr="00890D2B">
        <w:t>отличается</w:t>
      </w:r>
      <w:r>
        <w:t xml:space="preserve"> ли материал частицы от материала слоя. Если нет, то отличаться может плотность.</w:t>
      </w:r>
    </w:p>
    <w:p w14:paraId="6CCB9E86" w14:textId="3B34534B" w:rsidR="00B4208B" w:rsidRPr="002D5CBB" w:rsidRDefault="00AF7C44" w:rsidP="00B4208B">
      <w:pPr>
        <w:pStyle w:val="a"/>
        <w:spacing w:beforeLines="100" w:before="240" w:afterLines="150" w:after="360" w:line="276" w:lineRule="auto"/>
        <w:ind w:firstLine="0"/>
      </w:pPr>
      <w:r>
        <w:t>В отличие от шероховатости, частицы могут индивидуально включаться и отключаться в каждом слое.</w:t>
      </w:r>
      <w:r w:rsidR="00D1737A">
        <w:t xml:space="preserve"> </w:t>
      </w:r>
      <w:r w:rsidR="004F6CFE">
        <w:t>В зависимости от типа межслоевой корреляции</w:t>
      </w:r>
      <w:r w:rsidR="002D5CBB">
        <w:t xml:space="preserve"> </w:t>
      </w:r>
      <w:r w:rsidR="004F6CFE">
        <w:t xml:space="preserve">и опции </w:t>
      </w:r>
      <w:r w:rsidR="00765C1A">
        <w:t>"</w:t>
      </w:r>
      <w:r w:rsidR="004F6CFE">
        <w:rPr>
          <w:rFonts w:ascii="Arial" w:hAnsi="Arial" w:cs="Arial"/>
          <w:color w:val="C00000"/>
          <w:lang w:val="en-US"/>
        </w:rPr>
        <w:t>Common</w:t>
      </w:r>
      <w:r w:rsidR="004F6CFE" w:rsidRPr="004F6CFE">
        <w:rPr>
          <w:rFonts w:ascii="Arial" w:hAnsi="Arial" w:cs="Arial"/>
          <w:color w:val="C00000"/>
        </w:rPr>
        <w:t xml:space="preserve"> </w:t>
      </w:r>
      <w:r w:rsidR="004F6CFE">
        <w:rPr>
          <w:rFonts w:ascii="Arial" w:hAnsi="Arial" w:cs="Arial"/>
          <w:color w:val="C00000"/>
          <w:lang w:val="en-US"/>
        </w:rPr>
        <w:t>parameters</w:t>
      </w:r>
      <w:r w:rsidR="004F6CFE" w:rsidRPr="004F6CFE">
        <w:rPr>
          <w:rFonts w:ascii="Arial" w:hAnsi="Arial" w:cs="Arial"/>
          <w:color w:val="C00000"/>
        </w:rPr>
        <w:t xml:space="preserve"> </w:t>
      </w:r>
      <w:r w:rsidR="004F6CFE">
        <w:rPr>
          <w:rFonts w:ascii="Arial" w:hAnsi="Arial" w:cs="Arial"/>
          <w:color w:val="C00000"/>
          <w:lang w:val="en-US"/>
        </w:rPr>
        <w:t>for</w:t>
      </w:r>
      <w:r w:rsidR="004F6CFE" w:rsidRPr="004F6CFE">
        <w:rPr>
          <w:rFonts w:ascii="Arial" w:hAnsi="Arial" w:cs="Arial"/>
          <w:color w:val="C00000"/>
        </w:rPr>
        <w:t xml:space="preserve"> </w:t>
      </w:r>
      <w:r w:rsidR="004F6CFE">
        <w:rPr>
          <w:rFonts w:ascii="Arial" w:hAnsi="Arial" w:cs="Arial"/>
          <w:color w:val="C00000"/>
          <w:lang w:val="en-US"/>
        </w:rPr>
        <w:t>all</w:t>
      </w:r>
      <w:r w:rsidR="004F6CFE" w:rsidRPr="004F6CFE">
        <w:rPr>
          <w:rFonts w:ascii="Arial" w:hAnsi="Arial" w:cs="Arial"/>
          <w:color w:val="C00000"/>
        </w:rPr>
        <w:t xml:space="preserve"> </w:t>
      </w:r>
      <w:r w:rsidR="004F6CFE">
        <w:rPr>
          <w:rFonts w:ascii="Arial" w:hAnsi="Arial" w:cs="Arial"/>
          <w:color w:val="C00000"/>
          <w:lang w:val="en-US"/>
        </w:rPr>
        <w:lastRenderedPageBreak/>
        <w:t>layers</w:t>
      </w:r>
      <w:r w:rsidR="00765C1A">
        <w:t>"</w:t>
      </w:r>
      <w:r w:rsidR="00890D2B">
        <w:t>,</w:t>
      </w:r>
      <w:r w:rsidR="002D5CBB">
        <w:t xml:space="preserve"> </w:t>
      </w:r>
      <w:r w:rsidR="004F6CFE">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pPr>
      <w: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pPr>
      <w: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124E6FE1" w:rsidR="009203D7" w:rsidRPr="00060613" w:rsidRDefault="000C19EC" w:rsidP="009203D7">
      <w:pPr>
        <w:pStyle w:val="a"/>
        <w:spacing w:beforeLines="100" w:before="240" w:afterLines="150" w:after="360" w:line="276" w:lineRule="auto"/>
        <w:ind w:firstLine="0"/>
      </w:pPr>
      <w:r>
        <w:t>Если латеральный порядок отсутствует (</w:t>
      </w:r>
      <w:r w:rsidR="00765C1A">
        <w:t>"</w:t>
      </w:r>
      <w:r>
        <w:rPr>
          <w:rFonts w:ascii="Arial" w:hAnsi="Arial" w:cs="Arial"/>
          <w:color w:val="C00000"/>
          <w:lang w:val="en-US"/>
        </w:rPr>
        <w:t>Disorder</w:t>
      </w:r>
      <w:r w:rsidR="00765C1A">
        <w:t>"</w:t>
      </w:r>
      <w:r>
        <w:t xml:space="preserve">), то задаётся только среднее расстояние </w:t>
      </w:r>
      <w:r w:rsidRPr="00890D2B">
        <w:t>между частицами в базовой решётке</w:t>
      </w:r>
      <w:r w:rsidR="00322997" w:rsidRPr="00890D2B">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rPr>
        <w:t>Среднее расстояние между частицами</w:t>
      </w:r>
    </w:p>
    <w:p w14:paraId="657FE091" w14:textId="14A7CA08" w:rsidR="00060613" w:rsidRPr="005F76D8" w:rsidRDefault="000C19EC" w:rsidP="00060613">
      <w:pPr>
        <w:pStyle w:val="a"/>
        <w:spacing w:beforeLines="100" w:before="240" w:afterLines="150" w:after="360" w:line="276" w:lineRule="auto"/>
        <w:ind w:firstLine="0"/>
      </w:pPr>
      <w:r>
        <w:lastRenderedPageBreak/>
        <w:t xml:space="preserve">Если </w:t>
      </w:r>
      <w:r w:rsidR="00B8730F">
        <w:t>выбран</w:t>
      </w:r>
      <w:r>
        <w:t xml:space="preserve">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rsidR="005F76D8">
        <w:t xml:space="preserve">: </w:t>
      </w:r>
      <w:r w:rsidR="00765C1A">
        <w:t>"</w:t>
      </w:r>
      <w:r w:rsidR="005F76D8" w:rsidRPr="005F76D8">
        <w:rPr>
          <w:rFonts w:ascii="Arial" w:hAnsi="Arial" w:cs="Arial"/>
          <w:color w:val="C00000"/>
          <w:lang w:val="en-US"/>
        </w:rPr>
        <w:t>r</w:t>
      </w:r>
      <w:r w:rsidR="00765C1A">
        <w:t>"</w:t>
      </w:r>
      <w:r w:rsidR="005F76D8" w:rsidRPr="005F76D8">
        <w:t xml:space="preserve"> – </w:t>
      </w:r>
      <w:r w:rsidR="005F76D8">
        <w:t xml:space="preserve">среднее расстояние между частицами в решётке, </w:t>
      </w:r>
      <w:r w:rsidR="00765C1A">
        <w:t>"</w:t>
      </w:r>
      <w:r w:rsidR="005F76D8" w:rsidRPr="005F76D8">
        <w:rPr>
          <w:rFonts w:ascii="Arial" w:hAnsi="Arial" w:cs="Arial"/>
          <w:color w:val="C00000"/>
        </w:rPr>
        <w:t>δ</w:t>
      </w:r>
      <w:r w:rsidR="005F76D8" w:rsidRPr="005F76D8">
        <w:rPr>
          <w:rFonts w:ascii="Arial" w:hAnsi="Arial" w:cs="Arial"/>
          <w:color w:val="C00000"/>
          <w:lang w:val="en-US"/>
        </w:rPr>
        <w:t>r</w:t>
      </w:r>
      <w:r w:rsidR="00765C1A">
        <w:t>"</w:t>
      </w:r>
      <w:r w:rsidR="005F76D8" w:rsidRPr="005F76D8">
        <w:t xml:space="preserve"> – </w:t>
      </w:r>
      <w:r w:rsidR="005F76D8">
        <w:t>среднеквадратическая вариация этого расстояния</w:t>
      </w:r>
      <w:r w:rsidR="00643DE0">
        <w:t xml:space="preserve"> (гауссово распределение)</w:t>
      </w:r>
      <w:r w:rsidR="005F76D8">
        <w:t xml:space="preserve">, </w:t>
      </w:r>
      <w:r w:rsidR="00765C1A">
        <w:t>"</w:t>
      </w:r>
      <w:r w:rsidR="005F76D8">
        <w:rPr>
          <w:rFonts w:ascii="Arial" w:hAnsi="Arial" w:cs="Arial"/>
          <w:color w:val="C00000"/>
          <w:lang w:val="en-US"/>
        </w:rPr>
        <w:t>D</w:t>
      </w:r>
      <w:r w:rsidR="00765C1A">
        <w:t>"</w:t>
      </w:r>
      <w:r w:rsidR="005F76D8" w:rsidRPr="005F76D8">
        <w:t xml:space="preserve"> – </w:t>
      </w:r>
      <w:r w:rsidR="005F76D8">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rPr>
        <w:t>Параметры решётки</w:t>
      </w:r>
    </w:p>
    <w:p w14:paraId="30A1F5F2" w14:textId="4BDE3846" w:rsidR="000806C4" w:rsidRPr="005F76D8" w:rsidRDefault="004B42BA" w:rsidP="000806C4">
      <w:pPr>
        <w:pStyle w:val="a"/>
        <w:spacing w:beforeLines="100" w:before="240" w:afterLines="150" w:after="360" w:line="276" w:lineRule="auto"/>
        <w:ind w:firstLine="0"/>
      </w:pPr>
      <w:r>
        <w:t>При частичной (</w:t>
      </w:r>
      <w:r w:rsidR="00765C1A">
        <w:t>"</w:t>
      </w:r>
      <w:r>
        <w:rPr>
          <w:rFonts w:ascii="Arial" w:hAnsi="Arial" w:cs="Arial"/>
          <w:color w:val="C00000"/>
          <w:lang w:val="en-US"/>
        </w:rPr>
        <w:t>Partial</w:t>
      </w:r>
      <w:r w:rsidR="00765C1A">
        <w:t>"</w:t>
      </w:r>
      <w:r>
        <w:t>) вертикальной корреляции</w:t>
      </w:r>
      <w:r w:rsidR="009203D7">
        <w:t xml:space="preserve"> </w:t>
      </w:r>
      <w:r w:rsidR="00643DE0">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rPr>
        <w:t xml:space="preserve">Случайный сдвиг частиц в слое относительно </w:t>
      </w:r>
      <w:r w:rsidR="00643DE0">
        <w:rPr>
          <w:color w:val="00518E"/>
        </w:rPr>
        <w:t>нижележащего</w:t>
      </w:r>
      <w:r w:rsidR="001B35CF">
        <w:rPr>
          <w:color w:val="00518E"/>
        </w:rPr>
        <w:t xml:space="preserve"> слоя</w:t>
      </w:r>
    </w:p>
    <w:p w14:paraId="5BBDDEA7" w14:textId="13329E96" w:rsidR="002950FF" w:rsidRDefault="00643DE0" w:rsidP="00001601">
      <w:pPr>
        <w:pStyle w:val="a"/>
        <w:spacing w:beforeLines="100" w:before="240" w:afterLines="150" w:after="360" w:line="276" w:lineRule="auto"/>
        <w:ind w:firstLine="0"/>
      </w:pPr>
      <w:r>
        <w:t>По вертикальной координате центр частиц по умолчанию совпадает с центром слоя.</w:t>
      </w:r>
      <w:r w:rsidR="009A550B">
        <w:t xml:space="preserve"> </w:t>
      </w:r>
      <w:r w:rsidR="005C538C">
        <w:t xml:space="preserve">Это положение можно сдвигать параметром </w:t>
      </w:r>
      <w:r w:rsidR="00765C1A">
        <w:t>"</w:t>
      </w:r>
      <w:r w:rsidR="00D16205">
        <w:rPr>
          <w:rFonts w:ascii="Arial" w:hAnsi="Arial" w:cs="Arial"/>
          <w:color w:val="C00000"/>
          <w:lang w:val="en-US"/>
        </w:rPr>
        <w:t>z</w:t>
      </w:r>
      <w:r w:rsidR="00D16205">
        <w:rPr>
          <w:rFonts w:ascii="Arial" w:hAnsi="Arial" w:cs="Arial"/>
          <w:color w:val="C00000"/>
          <w:vertAlign w:val="subscript"/>
          <w:lang w:val="en-US"/>
        </w:rPr>
        <w:t>p</w:t>
      </w:r>
      <w:r w:rsidR="00765C1A">
        <w:t>"</w:t>
      </w:r>
      <w:r w:rsidR="00D16205">
        <w:t xml:space="preserve"> – положительное значение поднимает слой частиц к поверхности, отрицательное – опускает к подложке.</w:t>
      </w:r>
      <w:r w:rsidR="00D16205" w:rsidRPr="00D16205">
        <w:t xml:space="preserve"> </w:t>
      </w:r>
      <w:r w:rsidR="00765C1A">
        <w:t>"</w:t>
      </w:r>
      <w:r w:rsidR="00D16205">
        <w:rPr>
          <w:rFonts w:ascii="Arial" w:hAnsi="Arial" w:cs="Arial"/>
          <w:color w:val="C00000"/>
          <w:lang w:val="en-US"/>
        </w:rPr>
        <w:t>δz</w:t>
      </w:r>
      <w:r w:rsidR="00D16205">
        <w:rPr>
          <w:rFonts w:ascii="Arial" w:hAnsi="Arial" w:cs="Arial"/>
          <w:color w:val="C00000"/>
          <w:vertAlign w:val="subscript"/>
          <w:lang w:val="en-US"/>
        </w:rPr>
        <w:t>p</w:t>
      </w:r>
      <w:r w:rsidR="00765C1A">
        <w:t>"</w:t>
      </w:r>
      <w:r w:rsidR="00D16205">
        <w:t xml:space="preserve"> </w:t>
      </w:r>
      <w:r w:rsidR="00422E8F">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rsidRPr="00B30475">
        <w:rPr>
          <w:noProof/>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1258725"/>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pPr>
      <w:r>
        <w:t>Прежде</w:t>
      </w:r>
      <w:r w:rsidR="0002014D">
        <w:t xml:space="preserve"> </w:t>
      </w:r>
      <w:r>
        <w:t>чем получить результат расчёта, нужно указать</w:t>
      </w:r>
      <w:r w:rsidR="003258E3">
        <w:t>,</w:t>
      </w:r>
      <w:r>
        <w:t xml:space="preserve"> </w:t>
      </w:r>
      <w:r w:rsidRPr="003258E3">
        <w:t>что именно</w:t>
      </w:r>
      <w:r>
        <w:t xml:space="preserve"> следует рассчитать, т.е. задать геометрию </w:t>
      </w:r>
      <w:r w:rsidR="008A7D72">
        <w:t xml:space="preserve">симуляции </w:t>
      </w:r>
      <w:r>
        <w:t xml:space="preserve">и инструментальные параметры. </w:t>
      </w:r>
      <w:r>
        <w:rPr>
          <w:lang w:val="en-US"/>
        </w:rPr>
        <w:t>Multifitting</w:t>
      </w:r>
      <w:r w:rsidRPr="009A3B93">
        <w:t xml:space="preserve"> </w:t>
      </w:r>
      <w: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pPr>
      <w:r>
        <w:t>Зеркальная геометрия: отражение и прохождение</w:t>
      </w:r>
      <w:r w:rsidR="00572A1A">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pPr>
      <w:r>
        <w:t>Скан детектором</w:t>
      </w:r>
      <w:r w:rsidR="00572A1A" w:rsidRPr="00532B4C">
        <w:t xml:space="preserve">: </w:t>
      </w:r>
      <w:r w:rsidR="00572A1A">
        <w:t>одномерное рассеяние</w:t>
      </w:r>
      <w:r w:rsidR="00532B4C">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pPr>
      <w:r>
        <w:t>Кривая качания</w:t>
      </w:r>
      <w:r w:rsidR="00572A1A" w:rsidRPr="00532B4C">
        <w:t xml:space="preserve">: </w:t>
      </w:r>
      <w:r w:rsidR="00572A1A">
        <w:t>одномерное рассеяние</w:t>
      </w:r>
      <w:r w:rsidR="00532B4C">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pPr>
      <w:r>
        <w:t>Офсетный скан</w:t>
      </w:r>
      <w:r w:rsidR="00572A1A" w:rsidRPr="00532B4C">
        <w:t xml:space="preserve">: </w:t>
      </w:r>
      <w:r w:rsidR="00572A1A">
        <w:t>одномерное рассеяние</w:t>
      </w:r>
      <w:r w:rsidR="00532B4C">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pPr>
      <w:r>
        <w:rPr>
          <w:lang w:val="en-US"/>
        </w:rPr>
        <w:t>GISAS</w:t>
      </w:r>
      <w:r>
        <w:t xml:space="preserve"> карта</w:t>
      </w:r>
      <w:r w:rsidR="00572A1A" w:rsidRPr="00572A1A">
        <w:t xml:space="preserve">: </w:t>
      </w:r>
      <w:r w:rsidR="00572A1A">
        <w:t>двумерная картина рассеяни</w:t>
      </w:r>
      <w:r w:rsidR="00532B4C">
        <w:t>я при фиксированном угле падения пучка</w:t>
      </w:r>
    </w:p>
    <w:p w14:paraId="003360A0" w14:textId="145F3562" w:rsidR="004C5247" w:rsidRDefault="00A3015A" w:rsidP="00234146">
      <w:pPr>
        <w:pStyle w:val="a"/>
        <w:spacing w:beforeLines="100" w:before="240" w:afterLines="150" w:after="360" w:line="276" w:lineRule="auto"/>
        <w:ind w:firstLine="0"/>
      </w:pPr>
      <w:r>
        <w:t xml:space="preserve">Каждый вид симуляции может быть использован в одном из двух режимов: расчёт по </w:t>
      </w:r>
      <w:r w:rsidR="00EE7694">
        <w:t>задаваемой эквидистантной сетке (</w:t>
      </w:r>
      <w:r w:rsidR="00765C1A">
        <w:t>"</w:t>
      </w:r>
      <w:r w:rsidR="00EE7694">
        <w:t>независимая кривая</w:t>
      </w:r>
      <w:r w:rsidR="00765C1A">
        <w:t>"</w:t>
      </w:r>
      <w:r w:rsidR="00EE7694">
        <w:t>) или расчёт по сетке загруженных данных (</w:t>
      </w:r>
      <w:r w:rsidR="00765C1A">
        <w:t>"</w:t>
      </w:r>
      <w:r w:rsidR="00EE7694">
        <w:t>экспериментальная кривая</w:t>
      </w:r>
      <w:r w:rsidR="00765C1A">
        <w:t>"</w:t>
      </w:r>
      <w:r w:rsidR="00EE7694" w:rsidRPr="003258E3">
        <w:t>). Опишем</w:t>
      </w:r>
      <w:r w:rsidR="003258E3" w:rsidRPr="003258E3">
        <w:t xml:space="preserve"> как</w:t>
      </w:r>
      <w:r w:rsidR="00EE7694" w:rsidRPr="003258E3">
        <w:t xml:space="preserve"> </w:t>
      </w:r>
      <w:r w:rsidR="004C5247" w:rsidRPr="003258E3">
        <w:t>создать и настроить новую симуляцию</w:t>
      </w:r>
      <w:r w:rsidR="00EE7694" w:rsidRPr="003258E3">
        <w:t>.</w:t>
      </w:r>
      <w:r w:rsidR="004C5247">
        <w:t xml:space="preserve"> </w:t>
      </w:r>
    </w:p>
    <w:p w14:paraId="6416352C" w14:textId="6E516551" w:rsidR="00234146" w:rsidRDefault="004C5247" w:rsidP="00234146">
      <w:pPr>
        <w:pStyle w:val="a"/>
        <w:spacing w:beforeLines="100" w:before="240" w:afterLines="150" w:after="360" w:line="276" w:lineRule="auto"/>
        <w:ind w:firstLine="0"/>
      </w:pPr>
      <w:r>
        <w:t xml:space="preserve">В соответствии со </w:t>
      </w:r>
      <w:hyperlink w:anchor="_Главное_окно" w:history="1">
        <w:r w:rsidRPr="004C5247">
          <w:rPr>
            <w:rStyle w:val="Hyperlink"/>
          </w:rPr>
          <w:t>структурой главного окна</w:t>
        </w:r>
      </w:hyperlink>
      <w:r>
        <w:t xml:space="preserve"> нужно добавить новую или продублировать существующую кривую, </w:t>
      </w:r>
      <w:hyperlink w:anchor="_Независимые_кривые" w:history="1">
        <w:r w:rsidRPr="004C5247">
          <w:rPr>
            <w:rStyle w:val="Hyperlink"/>
          </w:rPr>
          <w:t>независимую</w:t>
        </w:r>
      </w:hyperlink>
      <w:r>
        <w:t xml:space="preserve"> или </w:t>
      </w:r>
      <w:hyperlink w:anchor="_Экспериментальные_кривые" w:history="1">
        <w:r w:rsidRPr="004C5247">
          <w:rPr>
            <w:rStyle w:val="Hyperlink"/>
          </w:rPr>
          <w:t>экспериментальную</w:t>
        </w:r>
      </w:hyperlink>
      <w: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rPr>
        <w:t>Добавление новой кривой</w:t>
      </w:r>
    </w:p>
    <w:p w14:paraId="0F5960C3" w14:textId="5E0A26B3" w:rsidR="004C5247" w:rsidRDefault="004C5247" w:rsidP="00A3015A">
      <w:pPr>
        <w:pStyle w:val="a"/>
        <w:spacing w:beforeLines="100" w:before="240" w:afterLines="150" w:after="360" w:line="276" w:lineRule="auto"/>
        <w:ind w:firstLine="0"/>
      </w:pPr>
      <w:r>
        <w:t xml:space="preserve">При нажатии на </w:t>
      </w:r>
      <w:r w:rsidR="00765C1A">
        <w:t>"</w:t>
      </w:r>
      <w:r w:rsidR="00823A93">
        <w:rPr>
          <w:rFonts w:ascii="Arial" w:hAnsi="Arial" w:cs="Arial"/>
          <w:color w:val="C00000"/>
          <w:lang w:val="en-US"/>
        </w:rPr>
        <w:t>Set</w:t>
      </w:r>
      <w:r w:rsidR="00823A93" w:rsidRPr="00823A93">
        <w:rPr>
          <w:rFonts w:ascii="Arial" w:hAnsi="Arial" w:cs="Arial"/>
          <w:color w:val="C00000"/>
        </w:rPr>
        <w:t xml:space="preserve"> </w:t>
      </w:r>
      <w:r w:rsidR="00823A93">
        <w:rPr>
          <w:rFonts w:ascii="Arial" w:hAnsi="Arial" w:cs="Arial"/>
          <w:color w:val="C00000"/>
          <w:lang w:val="en-US"/>
        </w:rPr>
        <w:t>up</w:t>
      </w:r>
      <w:r w:rsidR="00765C1A">
        <w:t>"</w:t>
      </w:r>
      <w:r w:rsidR="00823A93" w:rsidRPr="00823A93">
        <w:t xml:space="preserve"> </w:t>
      </w:r>
      <w:r w:rsidR="00823A93">
        <w:t xml:space="preserve">для независимой кривой или </w:t>
      </w:r>
      <w:r w:rsidR="00765C1A">
        <w:t>"</w:t>
      </w:r>
      <w:r w:rsidR="00823A93">
        <w:rPr>
          <w:rFonts w:ascii="Arial" w:hAnsi="Arial" w:cs="Arial"/>
          <w:color w:val="C00000"/>
          <w:lang w:val="en-US"/>
        </w:rPr>
        <w:t>Import</w:t>
      </w:r>
      <w:r w:rsidR="00765C1A">
        <w:t>"</w:t>
      </w:r>
      <w:r w:rsidR="00A96E73" w:rsidRPr="00A96E73">
        <w:t xml:space="preserve"> </w:t>
      </w:r>
      <w:r w:rsidR="00A96E73">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1258726"/>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1258727"/>
      <w:r>
        <w:rPr>
          <w:rFonts w:ascii="Times New Roman" w:hAnsi="Times New Roman" w:cs="Times New Roman"/>
          <w:color w:val="0070C0"/>
        </w:rPr>
        <w:t>Независимая кривая</w:t>
      </w:r>
      <w:bookmarkEnd w:id="185"/>
    </w:p>
    <w:p w14:paraId="4C293ECB" w14:textId="7BF2E8A5" w:rsidR="002A3642" w:rsidRDefault="00CE6CE9" w:rsidP="002A3642">
      <w:pPr>
        <w:pStyle w:val="a"/>
        <w:spacing w:beforeLines="100" w:before="240" w:afterLines="150" w:after="360" w:line="276" w:lineRule="auto"/>
        <w:ind w:firstLine="0"/>
      </w:pPr>
      <w:r>
        <w:t>Структура окна зеркальной независимой кривой подробно рассматривается</w:t>
      </w:r>
      <w:r w:rsidR="001060D3">
        <w:t xml:space="preserve"> в главе</w:t>
      </w:r>
      <w:r>
        <w:t xml:space="preserve"> </w:t>
      </w:r>
      <w:bookmarkStart w:id="186" w:name="_Hlk118750253"/>
      <w:r w:rsidR="001060D3">
        <w:rPr>
          <w:b/>
          <w:bCs/>
        </w:rPr>
        <w:fldChar w:fldCharType="begin"/>
      </w:r>
      <w:r w:rsidR="001060D3">
        <w:rPr>
          <w:b/>
          <w:bCs/>
        </w:rPr>
        <w:instrText xml:space="preserve"> HYPERLINK  \l "_Specular_scan_1" </w:instrText>
      </w:r>
      <w:r w:rsidR="001060D3">
        <w:rPr>
          <w:b/>
          <w:bCs/>
        </w:rPr>
      </w:r>
      <w:r w:rsidR="001060D3">
        <w:rPr>
          <w:b/>
          <w:bCs/>
        </w:rPr>
        <w:fldChar w:fldCharType="separate"/>
      </w:r>
      <w:r w:rsidR="001060D3" w:rsidRPr="001060D3">
        <w:rPr>
          <w:rStyle w:val="Hyperlink"/>
          <w:b/>
          <w:bCs/>
        </w:rPr>
        <w:t>Пользовательский интерфейс</w:t>
      </w:r>
      <w:r w:rsidR="001060D3">
        <w:rPr>
          <w:b/>
          <w:bCs/>
        </w:rPr>
        <w:fldChar w:fldCharType="end"/>
      </w:r>
      <w:bookmarkEnd w:id="186"/>
      <w:r>
        <w:t>.</w:t>
      </w:r>
      <w:r w:rsidRPr="00CE6CE9">
        <w:t xml:space="preserve"> </w:t>
      </w:r>
      <w:r>
        <w:t>Можно</w:t>
      </w:r>
      <w:r w:rsidRPr="00CE6CE9">
        <w:t xml:space="preserve"> </w:t>
      </w:r>
      <w:r>
        <w:t>пройти</w:t>
      </w:r>
      <w:r w:rsidRPr="00CE6CE9">
        <w:t xml:space="preserve"> </w:t>
      </w:r>
      <w:r>
        <w:t>по</w:t>
      </w:r>
      <w:r w:rsidRPr="00CE6CE9">
        <w:t xml:space="preserve"> </w:t>
      </w:r>
      <w:r>
        <w:t>каждому</w:t>
      </w:r>
      <w:r w:rsidRPr="00CE6CE9">
        <w:t xml:space="preserve"> </w:t>
      </w:r>
      <w:r>
        <w:t>из</w:t>
      </w:r>
      <w:r w:rsidRPr="00CE6CE9">
        <w:t xml:space="preserve"> </w:t>
      </w:r>
      <w:r>
        <w:t>блоков</w:t>
      </w:r>
      <w:r w:rsidRPr="00CE6CE9">
        <w:t xml:space="preserve"> </w:t>
      </w:r>
      <w:r w:rsidR="00765C1A">
        <w:t>"</w:t>
      </w:r>
      <w:hyperlink w:anchor="_Units_1" w:history="1">
        <w:r w:rsidRPr="00512701">
          <w:rPr>
            <w:rStyle w:val="Hyperlink"/>
            <w:rFonts w:ascii="Arial" w:hAnsi="Arial" w:cs="Arial"/>
            <w:lang w:val="en-US"/>
          </w:rPr>
          <w:t>Units</w:t>
        </w:r>
      </w:hyperlink>
      <w:r w:rsidR="00765C1A">
        <w:t>"</w:t>
      </w:r>
      <w:r w:rsidRPr="00CE6CE9">
        <w:t xml:space="preserve">, </w:t>
      </w:r>
      <w:r w:rsidR="00765C1A">
        <w:t>"</w:t>
      </w:r>
      <w:hyperlink w:anchor="_Argument" w:history="1">
        <w:r w:rsidRPr="00512701">
          <w:rPr>
            <w:rStyle w:val="Hyperlink"/>
            <w:rFonts w:ascii="Arial" w:hAnsi="Arial" w:cs="Arial"/>
            <w:lang w:val="en-US"/>
          </w:rPr>
          <w:t>Argument</w:t>
        </w:r>
      </w:hyperlink>
      <w:r w:rsidR="00765C1A">
        <w:t>"</w:t>
      </w:r>
      <w:r w:rsidRPr="00CE6CE9">
        <w:t xml:space="preserve">, </w:t>
      </w:r>
      <w:r w:rsidR="00765C1A">
        <w:t>"</w:t>
      </w:r>
      <w:hyperlink w:anchor="_Beam" w:history="1">
        <w:r w:rsidRPr="00512701">
          <w:rPr>
            <w:rStyle w:val="Hyperlink"/>
            <w:rFonts w:ascii="Arial" w:hAnsi="Arial" w:cs="Arial"/>
            <w:lang w:val="en-US"/>
          </w:rPr>
          <w:t>Beam</w:t>
        </w:r>
      </w:hyperlink>
      <w:r w:rsidR="00765C1A">
        <w:t>"</w:t>
      </w:r>
      <w:r w:rsidRPr="00CE6CE9">
        <w:t xml:space="preserve">, </w:t>
      </w:r>
      <w:r w:rsidR="00765C1A">
        <w:t>"</w:t>
      </w:r>
      <w:hyperlink w:anchor="_Detector" w:history="1">
        <w:r w:rsidRPr="00512701">
          <w:rPr>
            <w:rStyle w:val="Hyperlink"/>
            <w:rFonts w:ascii="Arial" w:hAnsi="Arial" w:cs="Arial"/>
            <w:lang w:val="en-US"/>
          </w:rPr>
          <w:t>Detector</w:t>
        </w:r>
      </w:hyperlink>
      <w:r w:rsidR="00765C1A">
        <w:t>"</w:t>
      </w:r>
      <w:r w:rsidRPr="00CE6CE9">
        <w:t xml:space="preserve">, </w:t>
      </w:r>
      <w:r w:rsidR="00765C1A">
        <w:t>"</w:t>
      </w:r>
      <w:hyperlink w:anchor="_Footprint_and_distortion" w:history="1">
        <w:r w:rsidRPr="00512701">
          <w:rPr>
            <w:rStyle w:val="Hyperlink"/>
            <w:rFonts w:ascii="Arial" w:hAnsi="Arial" w:cs="Arial"/>
            <w:lang w:val="en-US"/>
          </w:rPr>
          <w:t>Footprint</w:t>
        </w:r>
        <w:r w:rsidRPr="00512701">
          <w:rPr>
            <w:rStyle w:val="Hyperlink"/>
            <w:rFonts w:ascii="Arial" w:hAnsi="Arial" w:cs="Arial"/>
          </w:rPr>
          <w:t xml:space="preserve"> </w:t>
        </w:r>
        <w:r w:rsidRPr="00512701">
          <w:rPr>
            <w:rStyle w:val="Hyperlink"/>
            <w:rFonts w:ascii="Arial" w:hAnsi="Arial" w:cs="Arial"/>
            <w:lang w:val="en-US"/>
          </w:rPr>
          <w:t>and</w:t>
        </w:r>
        <w:r w:rsidRPr="00512701">
          <w:rPr>
            <w:rStyle w:val="Hyperlink"/>
            <w:rFonts w:ascii="Arial" w:hAnsi="Arial" w:cs="Arial"/>
          </w:rPr>
          <w:t xml:space="preserve"> </w:t>
        </w:r>
        <w:r w:rsidRPr="00512701">
          <w:rPr>
            <w:rStyle w:val="Hyperlink"/>
            <w:rFonts w:ascii="Arial" w:hAnsi="Arial" w:cs="Arial"/>
            <w:lang w:val="en-US"/>
          </w:rPr>
          <w:t>distortion</w:t>
        </w:r>
      </w:hyperlink>
      <w:r w:rsidR="00765C1A">
        <w:t>"</w:t>
      </w:r>
      <w:r w:rsidR="003258E3">
        <w:t>,</w:t>
      </w:r>
      <w:r w:rsidR="00BA2E42">
        <w:t xml:space="preserve"> </w:t>
      </w:r>
      <w:r>
        <w:t>и</w:t>
      </w:r>
      <w:r w:rsidRPr="00CE6CE9">
        <w:t xml:space="preserve"> </w:t>
      </w:r>
      <w:r>
        <w:t>установить требуемые значения.</w:t>
      </w:r>
      <w:r w:rsidR="00512701">
        <w:t xml:space="preserve"> </w:t>
      </w:r>
    </w:p>
    <w:p w14:paraId="183CE16A" w14:textId="51A398CE" w:rsidR="00C14842" w:rsidRPr="00C14842" w:rsidRDefault="00C14842" w:rsidP="002A3642">
      <w:pPr>
        <w:pStyle w:val="a"/>
        <w:spacing w:beforeLines="100" w:before="240" w:afterLines="150" w:after="360" w:line="276" w:lineRule="auto"/>
        <w:ind w:firstLine="0"/>
      </w:pPr>
      <w:bookmarkStart w:id="187" w:name="_Hlk118750962"/>
      <w:r>
        <w:t xml:space="preserve">Стоит обратить внимание на блок </w:t>
      </w:r>
      <w:r w:rsidR="00765C1A">
        <w:t>"</w:t>
      </w:r>
      <w:r w:rsidRPr="00C14842">
        <w:rPr>
          <w:rFonts w:ascii="Arial" w:hAnsi="Arial" w:cs="Arial"/>
          <w:color w:val="C00000"/>
          <w:lang w:val="en-US"/>
        </w:rPr>
        <w:t>Argument</w:t>
      </w:r>
      <w:r w:rsidR="00765C1A">
        <w:t>"</w:t>
      </w:r>
      <w:r>
        <w:t xml:space="preserve">, т.к. именно здесь можно выбрать тип кривой – </w:t>
      </w:r>
      <w:bookmarkEnd w:id="187"/>
      <w:r>
        <w:t>спектральн</w:t>
      </w:r>
      <w:r w:rsidR="00FA1C04">
        <w:t>ую</w:t>
      </w:r>
      <w:r>
        <w:t xml:space="preserve"> или углов</w:t>
      </w:r>
      <w:r w:rsidR="00FA1C04">
        <w:t>ую</w:t>
      </w:r>
      <w:r>
        <w:t>.</w:t>
      </w:r>
    </w:p>
    <w:p w14:paraId="655AC238" w14:textId="0C19EF8A" w:rsidR="002A3642" w:rsidRPr="00187EFA" w:rsidRDefault="002A3642" w:rsidP="003855FD">
      <w:pPr>
        <w:pStyle w:val="a"/>
        <w:numPr>
          <w:ilvl w:val="0"/>
          <w:numId w:val="2"/>
        </w:numPr>
        <w:spacing w:beforeLines="100" w:before="240" w:afterLines="150" w:after="360" w:line="276" w:lineRule="auto"/>
        <w:jc w:val="center"/>
        <w:rPr>
          <w:color w:val="00518E"/>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Argument</w:t>
      </w:r>
      <w:r w:rsidR="00765C1A">
        <w:t>"</w:t>
      </w:r>
    </w:p>
    <w:p w14:paraId="7330E5FE" w14:textId="75B14316" w:rsidR="00187EFA" w:rsidRPr="00D0321F" w:rsidRDefault="009A239B" w:rsidP="00187EFA">
      <w:pPr>
        <w:pStyle w:val="a"/>
        <w:spacing w:beforeLines="100" w:before="240" w:afterLines="150" w:after="360" w:line="276" w:lineRule="auto"/>
        <w:ind w:firstLine="0"/>
      </w:pPr>
      <w:r>
        <w:t>В</w:t>
      </w:r>
      <w:r w:rsidRPr="009A239B">
        <w:t xml:space="preserve"> </w:t>
      </w:r>
      <w:r>
        <w:t>блоке</w:t>
      </w:r>
      <w:r w:rsidRPr="009A239B">
        <w:t xml:space="preserve"> </w:t>
      </w:r>
      <w:r w:rsidR="00765C1A">
        <w:t>"</w:t>
      </w:r>
      <w:r w:rsidRPr="009A239B">
        <w:rPr>
          <w:rFonts w:ascii="Arial" w:hAnsi="Arial" w:cs="Arial"/>
          <w:color w:val="C00000"/>
          <w:lang w:val="de-DE"/>
        </w:rPr>
        <w:t>Beam</w:t>
      </w:r>
      <w:r w:rsidR="00765C1A">
        <w:t>"</w:t>
      </w:r>
      <w:r w:rsidRPr="009A239B">
        <w:t xml:space="preserve"> </w:t>
      </w:r>
      <w:r>
        <w:t>указываю</w:t>
      </w:r>
      <w:r w:rsidRPr="003258E3">
        <w:t xml:space="preserve">тся угловая и спектральная </w:t>
      </w:r>
      <w:r w:rsidR="00D0321F" w:rsidRPr="003258E3">
        <w:t>ширина</w:t>
      </w:r>
      <w:r w:rsidRPr="003258E3">
        <w:t xml:space="preserve"> пучка</w:t>
      </w:r>
      <w:r w:rsidR="00D0321F" w:rsidRPr="003258E3">
        <w:t xml:space="preserve">. Величина указывается прямо </w:t>
      </w:r>
      <w:r w:rsidR="003258E3" w:rsidRPr="003258E3">
        <w:t>в</w:t>
      </w:r>
      <w:r w:rsidR="00D0321F" w:rsidRPr="003258E3">
        <w:t xml:space="preserve"> основном окне, а</w:t>
      </w:r>
      <w:r w:rsidR="00D0321F">
        <w:t xml:space="preserve"> дополнительные параметры можно задать, нажав кнопку </w:t>
      </w:r>
      <w:r w:rsidR="00765C1A">
        <w:t>"</w:t>
      </w:r>
      <w:r w:rsidR="00D0321F">
        <w:rPr>
          <w:rFonts w:ascii="Arial" w:hAnsi="Arial" w:cs="Arial"/>
          <w:color w:val="C00000"/>
          <w:lang w:val="de-DE"/>
        </w:rPr>
        <w:t>Set</w:t>
      </w:r>
      <w:r w:rsidR="00D0321F" w:rsidRPr="00D0321F">
        <w:rPr>
          <w:rFonts w:ascii="Arial" w:hAnsi="Arial" w:cs="Arial"/>
          <w:color w:val="C00000"/>
        </w:rPr>
        <w:t xml:space="preserve"> </w:t>
      </w:r>
      <w:r w:rsidR="00D0321F">
        <w:rPr>
          <w:rFonts w:ascii="Arial" w:hAnsi="Arial" w:cs="Arial"/>
          <w:color w:val="C00000"/>
          <w:lang w:val="en-US"/>
        </w:rPr>
        <w:t>up</w:t>
      </w:r>
      <w:r w:rsidR="00D0321F" w:rsidRPr="00D0321F">
        <w:rPr>
          <w:rFonts w:ascii="Arial" w:hAnsi="Arial" w:cs="Arial"/>
          <w:color w:val="C00000"/>
        </w:rPr>
        <w:t xml:space="preserve"> </w:t>
      </w:r>
      <w:r w:rsidR="00D0321F">
        <w:rPr>
          <w:rFonts w:ascii="Arial" w:hAnsi="Arial" w:cs="Arial"/>
          <w:color w:val="C00000"/>
          <w:lang w:val="en-US"/>
        </w:rPr>
        <w:t>distribution</w:t>
      </w:r>
      <w:r w:rsidR="00765C1A">
        <w:t>"</w:t>
      </w:r>
      <w:r w:rsidR="00D0321F" w:rsidRPr="00D0321F">
        <w:t>.</w:t>
      </w:r>
    </w:p>
    <w:p w14:paraId="0C1CC4AE" w14:textId="1E9C0A89"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rPr>
        <w:t xml:space="preserve">Блок </w:t>
      </w:r>
      <w:r w:rsidR="00765C1A">
        <w:t>"</w:t>
      </w:r>
      <w:r>
        <w:rPr>
          <w:rFonts w:ascii="Arial" w:hAnsi="Arial" w:cs="Arial"/>
          <w:color w:val="C00000"/>
          <w:lang w:val="en-US"/>
        </w:rPr>
        <w:t>Beam</w:t>
      </w:r>
      <w:r w:rsidR="00765C1A">
        <w:t>"</w:t>
      </w:r>
      <w:r w:rsidR="00D0321F">
        <w:rPr>
          <w:lang w:val="en-US"/>
        </w:rPr>
        <w:t xml:space="preserve"> </w:t>
      </w:r>
      <w:r w:rsidR="00D0321F">
        <w:rPr>
          <w:color w:val="00518E"/>
        </w:rPr>
        <w:t>и настройка распределения</w:t>
      </w:r>
    </w:p>
    <w:p w14:paraId="29611B53" w14:textId="09B6BB69" w:rsidR="00326F83" w:rsidRDefault="00593E55" w:rsidP="00187EFA">
      <w:pPr>
        <w:pStyle w:val="a"/>
        <w:spacing w:beforeLines="100" w:before="240" w:afterLines="150" w:after="360" w:line="276" w:lineRule="auto"/>
        <w:ind w:firstLine="0"/>
      </w:pPr>
      <w:r>
        <w:t>Откроется отд</w:t>
      </w:r>
      <w:r w:rsidRPr="003258E3">
        <w:t xml:space="preserve">ельное окно с графиками распределения интенсивности излучения </w:t>
      </w:r>
      <w:r w:rsidR="003258E3" w:rsidRPr="003258E3">
        <w:t>по</w:t>
      </w:r>
      <w:r w:rsidRPr="003258E3">
        <w:t xml:space="preserve"> длин</w:t>
      </w:r>
      <w:r w:rsidR="003258E3" w:rsidRPr="003258E3">
        <w:t>е</w:t>
      </w:r>
      <w:r w:rsidRPr="003258E3">
        <w:t xml:space="preserve"> волны или угл</w:t>
      </w:r>
      <w:r w:rsidR="003258E3" w:rsidRPr="003258E3">
        <w:t>у</w:t>
      </w:r>
      <w:r w:rsidRPr="003258E3">
        <w:t xml:space="preserve">. Опции </w:t>
      </w:r>
      <w:r w:rsidR="003258E3" w:rsidRPr="003258E3">
        <w:t>здесь</w:t>
      </w:r>
      <w:r w:rsidRPr="003258E3">
        <w:t xml:space="preserve"> следующие</w:t>
      </w:r>
      <w:r>
        <w:t>:</w:t>
      </w:r>
    </w:p>
    <w:p w14:paraId="76251E97" w14:textId="4E944848" w:rsidR="00593E55" w:rsidRDefault="00593E55" w:rsidP="00187EFA">
      <w:pPr>
        <w:pStyle w:val="a"/>
        <w:spacing w:beforeLines="100" w:before="240" w:afterLines="150" w:after="360" w:line="276" w:lineRule="auto"/>
        <w:ind w:firstLine="0"/>
      </w:pPr>
      <w:r>
        <w:t>Величина</w:t>
      </w:r>
      <w:r w:rsidRPr="00C66BA7">
        <w:t xml:space="preserve"> </w:t>
      </w:r>
      <w:r w:rsidR="00765C1A">
        <w:t>"</w:t>
      </w:r>
      <w:r>
        <w:rPr>
          <w:rFonts w:ascii="Arial" w:hAnsi="Arial" w:cs="Arial"/>
          <w:color w:val="C00000"/>
          <w:lang w:val="en-US"/>
        </w:rPr>
        <w:t>Spectral</w:t>
      </w:r>
      <w:r w:rsidRPr="00C66BA7">
        <w:rPr>
          <w:rFonts w:ascii="Arial" w:hAnsi="Arial" w:cs="Arial"/>
          <w:color w:val="C00000"/>
        </w:rPr>
        <w:t xml:space="preserve"> </w:t>
      </w:r>
      <w:r>
        <w:rPr>
          <w:rFonts w:ascii="Arial" w:hAnsi="Arial" w:cs="Arial"/>
          <w:color w:val="C00000"/>
          <w:lang w:val="en-US"/>
        </w:rPr>
        <w:t>width</w:t>
      </w:r>
      <w:r w:rsidR="00765C1A">
        <w:t>"</w:t>
      </w:r>
      <w:r w:rsidRPr="00C66BA7">
        <w:t>/</w:t>
      </w:r>
      <w:r w:rsidR="00765C1A">
        <w:t>"</w:t>
      </w:r>
      <w:r>
        <w:rPr>
          <w:rFonts w:ascii="Arial" w:hAnsi="Arial" w:cs="Arial"/>
          <w:color w:val="C00000"/>
          <w:lang w:val="en-US"/>
        </w:rPr>
        <w:t>Angular</w:t>
      </w:r>
      <w:r w:rsidRPr="00C66BA7">
        <w:rPr>
          <w:rFonts w:ascii="Arial" w:hAnsi="Arial" w:cs="Arial"/>
          <w:color w:val="C00000"/>
        </w:rPr>
        <w:t xml:space="preserve"> </w:t>
      </w:r>
      <w:r>
        <w:rPr>
          <w:rFonts w:ascii="Arial" w:hAnsi="Arial" w:cs="Arial"/>
          <w:color w:val="C00000"/>
          <w:lang w:val="en-US"/>
        </w:rPr>
        <w:t>divergence</w:t>
      </w:r>
      <w:r w:rsidR="00765C1A">
        <w:t>"</w:t>
      </w:r>
      <w:r w:rsidR="00C66BA7" w:rsidRPr="00C66BA7">
        <w:t xml:space="preserve"> – </w:t>
      </w:r>
      <w:r w:rsidR="00C66BA7" w:rsidRPr="00F0719C">
        <w:rPr>
          <w:u w:val="single"/>
        </w:rPr>
        <w:t>полная ширина</w:t>
      </w:r>
      <w:r w:rsidR="00C66BA7">
        <w:t xml:space="preserve"> на половине высоты распределения (</w:t>
      </w:r>
      <w:r w:rsidR="00C66BA7">
        <w:rPr>
          <w:lang w:val="en-US"/>
        </w:rPr>
        <w:t>FWHM</w:t>
      </w:r>
      <w:r w:rsidR="00C66BA7">
        <w:t xml:space="preserve">). </w:t>
      </w:r>
    </w:p>
    <w:p w14:paraId="481652F6" w14:textId="5A2AD4D0" w:rsidR="00F0719C" w:rsidRPr="00345CD0" w:rsidRDefault="00765C1A" w:rsidP="00187EFA">
      <w:pPr>
        <w:pStyle w:val="a"/>
        <w:spacing w:beforeLines="100" w:before="240" w:afterLines="150" w:after="360" w:line="276" w:lineRule="auto"/>
        <w:ind w:firstLine="0"/>
      </w:pPr>
      <w:r>
        <w:t>"</w:t>
      </w:r>
      <w:r w:rsidR="00F0719C">
        <w:rPr>
          <w:rFonts w:ascii="Arial" w:hAnsi="Arial" w:cs="Arial"/>
          <w:color w:val="C00000"/>
          <w:lang w:val="en-US"/>
        </w:rPr>
        <w:t>Distribution</w:t>
      </w:r>
      <w:r>
        <w:t>"</w:t>
      </w:r>
      <w:r w:rsidR="00F0719C" w:rsidRPr="00345CD0">
        <w:t xml:space="preserve"> – </w:t>
      </w:r>
      <w:r w:rsidR="00F0719C">
        <w:t>форма</w:t>
      </w:r>
      <w:r w:rsidR="00F0719C" w:rsidRPr="00345CD0">
        <w:t xml:space="preserve"> </w:t>
      </w:r>
      <w:r w:rsidR="00F0719C">
        <w:t>распределения</w:t>
      </w:r>
      <w:r w:rsidR="00F0719C" w:rsidRPr="00345CD0">
        <w:t>.</w:t>
      </w:r>
    </w:p>
    <w:p w14:paraId="351B6B65" w14:textId="051A73B4" w:rsidR="00326F83" w:rsidRDefault="00765C1A" w:rsidP="00326F83">
      <w:pPr>
        <w:pStyle w:val="a"/>
        <w:spacing w:beforeLines="100" w:before="240" w:afterLines="150" w:after="360" w:line="276" w:lineRule="auto"/>
        <w:ind w:firstLine="0"/>
      </w:pPr>
      <w:r>
        <w:t>"</w:t>
      </w:r>
      <w:r w:rsidR="008B05FC">
        <w:rPr>
          <w:rFonts w:ascii="Arial" w:hAnsi="Arial" w:cs="Arial"/>
          <w:color w:val="C00000"/>
          <w:lang w:val="en-US"/>
        </w:rPr>
        <w:t>Use</w:t>
      </w:r>
      <w:r w:rsidR="008B05FC" w:rsidRPr="008B05FC">
        <w:rPr>
          <w:rFonts w:ascii="Arial" w:hAnsi="Arial" w:cs="Arial"/>
          <w:color w:val="C00000"/>
        </w:rPr>
        <w:t xml:space="preserve"> </w:t>
      </w:r>
      <w:r w:rsidR="008B05FC">
        <w:rPr>
          <w:rFonts w:ascii="Arial" w:hAnsi="Arial" w:cs="Arial"/>
          <w:color w:val="C00000"/>
          <w:lang w:val="en-US"/>
        </w:rPr>
        <w:t>sampling</w:t>
      </w:r>
      <w:r>
        <w:t>"</w:t>
      </w:r>
      <w:r w:rsidR="00F0719C" w:rsidRPr="008B05FC">
        <w:t xml:space="preserve"> – </w:t>
      </w:r>
      <w:r w:rsidR="008B05FC">
        <w:t xml:space="preserve">рассчитать несколько кривых с разными значениями из распределения и просуммировать их с соответствующими весами. Наиболее прямой и </w:t>
      </w:r>
      <w:r>
        <w:t>"</w:t>
      </w:r>
      <w:r w:rsidR="008B05FC">
        <w:t>точный</w:t>
      </w:r>
      <w:r>
        <w:t>"</w:t>
      </w:r>
      <w:r w:rsidR="008B05FC">
        <w:t xml:space="preserve">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32C21233" w:rsidR="008B05FC" w:rsidRDefault="00765C1A" w:rsidP="00326F83">
      <w:pPr>
        <w:pStyle w:val="a"/>
        <w:spacing w:beforeLines="100" w:before="240" w:afterLines="150" w:after="360" w:line="276" w:lineRule="auto"/>
        <w:ind w:firstLine="0"/>
      </w:pPr>
      <w:r>
        <w:t>"</w:t>
      </w:r>
      <w:r w:rsidR="008B05FC">
        <w:rPr>
          <w:rFonts w:ascii="Arial" w:hAnsi="Arial" w:cs="Arial"/>
          <w:color w:val="C00000"/>
          <w:lang w:val="en-US"/>
        </w:rPr>
        <w:t>Coverage</w:t>
      </w:r>
      <w:r>
        <w:t>"</w:t>
      </w:r>
      <w:r w:rsidR="008B05FC" w:rsidRPr="008B05FC">
        <w:t xml:space="preserve"> – </w:t>
      </w:r>
      <w:r w:rsidR="00EF37F9">
        <w:t xml:space="preserve">указать ширину области, в пределах которой будут выбраны точки. </w:t>
      </w:r>
    </w:p>
    <w:p w14:paraId="2907D138" w14:textId="0A7AE061" w:rsidR="008B05FC" w:rsidRPr="00162B31" w:rsidRDefault="00765C1A" w:rsidP="00326F83">
      <w:pPr>
        <w:pStyle w:val="a"/>
        <w:spacing w:beforeLines="100" w:before="240" w:afterLines="150" w:after="360" w:line="276" w:lineRule="auto"/>
        <w:ind w:firstLine="0"/>
      </w:pPr>
      <w:r>
        <w:t>"</w:t>
      </w:r>
      <w:r w:rsidR="00EF37F9">
        <w:rPr>
          <w:rFonts w:ascii="Arial" w:hAnsi="Arial" w:cs="Arial"/>
          <w:color w:val="C00000"/>
          <w:lang w:val="en-US"/>
        </w:rPr>
        <w:t>Number</w:t>
      </w:r>
      <w:r w:rsidR="00EF37F9" w:rsidRPr="00162B31">
        <w:rPr>
          <w:rFonts w:ascii="Arial" w:hAnsi="Arial" w:cs="Arial"/>
          <w:color w:val="C00000"/>
        </w:rPr>
        <w:t xml:space="preserve"> </w:t>
      </w:r>
      <w:r w:rsidR="00EF37F9">
        <w:rPr>
          <w:rFonts w:ascii="Arial" w:hAnsi="Arial" w:cs="Arial"/>
          <w:color w:val="C00000"/>
          <w:lang w:val="en-US"/>
        </w:rPr>
        <w:t>of</w:t>
      </w:r>
      <w:r w:rsidR="00EF37F9" w:rsidRPr="00162B31">
        <w:rPr>
          <w:rFonts w:ascii="Arial" w:hAnsi="Arial" w:cs="Arial"/>
          <w:color w:val="C00000"/>
        </w:rPr>
        <w:t xml:space="preserve"> </w:t>
      </w:r>
      <w:r w:rsidR="00EF37F9">
        <w:rPr>
          <w:rFonts w:ascii="Arial" w:hAnsi="Arial" w:cs="Arial"/>
          <w:color w:val="C00000"/>
          <w:lang w:val="en-US"/>
        </w:rPr>
        <w:t>samples</w:t>
      </w:r>
      <w:r>
        <w:t>"</w:t>
      </w:r>
      <w:r w:rsidR="008B05FC" w:rsidRPr="00162B31">
        <w:t xml:space="preserve"> – </w:t>
      </w:r>
      <w:r w:rsidR="00162B31">
        <w:t>сколько</w:t>
      </w:r>
      <w:r w:rsidR="00162B31" w:rsidRPr="00162B31">
        <w:t xml:space="preserve"> </w:t>
      </w:r>
      <w:r w:rsidR="00162B31">
        <w:t>значений угла</w:t>
      </w:r>
      <w:r w:rsidR="00162B31" w:rsidRPr="00162B31">
        <w:t>/</w:t>
      </w:r>
      <w:r w:rsidR="00162B31">
        <w:t xml:space="preserve">длины волны брать </w:t>
      </w:r>
      <w:r w:rsidR="00E860FE">
        <w:t>д</w:t>
      </w:r>
      <w:r w:rsidR="00162B31">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rPr>
        <w:t>Окно углового и спектрального распределения интенсивности падающего пучка</w:t>
      </w:r>
    </w:p>
    <w:p w14:paraId="2270368B" w14:textId="08784802" w:rsidR="00326F83" w:rsidRPr="00E758DF" w:rsidRDefault="000D2F6C" w:rsidP="00187EFA">
      <w:pPr>
        <w:pStyle w:val="a"/>
        <w:spacing w:beforeLines="100" w:before="240" w:afterLines="150" w:after="360" w:line="276" w:lineRule="auto"/>
        <w:ind w:firstLine="0"/>
      </w:pPr>
      <w:r>
        <w:t xml:space="preserve">Если опция </w:t>
      </w:r>
      <w:r w:rsidR="00765C1A">
        <w:t>"</w:t>
      </w:r>
      <w:r>
        <w:rPr>
          <w:rFonts w:ascii="Arial" w:hAnsi="Arial" w:cs="Arial"/>
          <w:color w:val="C00000"/>
          <w:lang w:val="en-US"/>
        </w:rPr>
        <w:t>Use</w:t>
      </w:r>
      <w:r w:rsidRPr="008B05FC">
        <w:rPr>
          <w:rFonts w:ascii="Arial" w:hAnsi="Arial" w:cs="Arial"/>
          <w:color w:val="C00000"/>
        </w:rPr>
        <w:t xml:space="preserve"> </w:t>
      </w:r>
      <w:r>
        <w:rPr>
          <w:rFonts w:ascii="Arial" w:hAnsi="Arial" w:cs="Arial"/>
          <w:color w:val="C00000"/>
          <w:lang w:val="en-US"/>
        </w:rPr>
        <w:t>sampling</w:t>
      </w:r>
      <w:r w:rsidR="00765C1A">
        <w:t>"</w:t>
      </w:r>
      <w:r>
        <w:t xml:space="preserve"> выключена или недоступна, то </w:t>
      </w:r>
      <w:r w:rsidR="00C757C8">
        <w:t xml:space="preserve">расходимость учитывается более простым </w:t>
      </w:r>
      <w:r w:rsidR="00332C3D">
        <w:t>образом</w:t>
      </w:r>
      <w:r w:rsidR="00FC1D3F">
        <w:t>:</w:t>
      </w:r>
      <w:r w:rsidR="0078296B">
        <w:t xml:space="preserve"> </w:t>
      </w:r>
      <w:r w:rsidR="00765C1A">
        <w:t>"</w:t>
      </w:r>
      <w:r w:rsidR="00CB66E0">
        <w:t>чистая</w:t>
      </w:r>
      <w:r w:rsidR="00765C1A">
        <w:t>"</w:t>
      </w:r>
      <w:r w:rsidR="0078296B">
        <w:t xml:space="preserve"> кривая </w:t>
      </w:r>
      <w:r w:rsidR="00CB66E0">
        <w:t xml:space="preserve">заменяется </w:t>
      </w:r>
      <w:r w:rsidR="0078296B">
        <w:t>свёрт</w:t>
      </w:r>
      <w:r w:rsidR="00CB66E0">
        <w:t>кой</w:t>
      </w:r>
      <w:r w:rsidR="0078296B">
        <w:t xml:space="preserve"> с соответствующим распределением.</w:t>
      </w:r>
      <w:r w:rsidR="0048044B" w:rsidRPr="0048044B">
        <w:t xml:space="preserve"> </w:t>
      </w:r>
      <w:r w:rsidR="0048044B">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t xml:space="preserve">уширения </w:t>
      </w:r>
      <w:r w:rsidR="00EF2A02" w:rsidRPr="00EF2A02">
        <w:t xml:space="preserve">применяется </w:t>
      </w:r>
      <w:r w:rsidR="0048044B" w:rsidRPr="00EF2A02">
        <w:t>спектральное</w:t>
      </w:r>
      <w:r w:rsidR="0048044B">
        <w:t xml:space="preserve"> уширение, которое даёт такое же распределение волнового вектора</w:t>
      </w:r>
      <w:r w:rsidR="00E758DF" w:rsidRPr="00E758DF">
        <w:t xml:space="preserve"> </w:t>
      </w:r>
      <w:r w:rsidR="00700892" w:rsidRPr="00D71B30">
        <w:rPr>
          <w:position w:val="-24"/>
        </w:rPr>
        <w:object w:dxaOrig="3260" w:dyaOrig="620" w14:anchorId="0F2C448C">
          <v:shape id="_x0000_i1045" type="#_x0000_t75" style="width:162.15pt;height:31.95pt" o:ole="">
            <v:imagedata r:id="rId393" o:title=""/>
          </v:shape>
          <o:OLEObject Type="Embed" ProgID="Equation.3" ShapeID="_x0000_i1045" DrawAspect="Content" ObjectID="_1731876480" r:id="rId394"/>
        </w:object>
      </w:r>
      <w:r w:rsidR="00E758DF" w:rsidRPr="00E758DF">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t xml:space="preserve">Распределение с включенным семплингом и достаточным числом точек </w:t>
      </w:r>
      <w:r w:rsidR="00A96DF4">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1258728"/>
      <w:r>
        <w:rPr>
          <w:rFonts w:ascii="Times New Roman" w:hAnsi="Times New Roman" w:cs="Times New Roman"/>
          <w:color w:val="0070C0"/>
        </w:rPr>
        <w:t>Экспериментальная кривая</w:t>
      </w:r>
      <w:bookmarkEnd w:id="188"/>
    </w:p>
    <w:p w14:paraId="076BB669" w14:textId="7BD3B23C" w:rsidR="00EC5973" w:rsidRPr="00EB7A4B" w:rsidRDefault="00EC5973" w:rsidP="00EC5973">
      <w:pPr>
        <w:pStyle w:val="a"/>
        <w:spacing w:beforeLines="100" w:before="240" w:afterLines="150" w:after="360" w:line="276" w:lineRule="auto"/>
        <w:ind w:firstLine="0"/>
      </w:pPr>
      <w:r>
        <w:t xml:space="preserve">Структура окна </w:t>
      </w:r>
      <w:r w:rsidR="001060D3">
        <w:t>экспериментальной</w:t>
      </w:r>
      <w:r>
        <w:t xml:space="preserve"> кривой подробно рассматривается</w:t>
      </w:r>
      <w:r w:rsidR="001060D3">
        <w:t xml:space="preserve"> в главе</w:t>
      </w:r>
      <w:r>
        <w:t xml:space="preserve"> </w:t>
      </w:r>
      <w:hyperlink w:anchor="_Specular_scan" w:history="1">
        <w:r w:rsidR="001060D3" w:rsidRPr="001060D3">
          <w:rPr>
            <w:rStyle w:val="Hyperlink"/>
            <w:b/>
            <w:bCs/>
          </w:rPr>
          <w:t>Пользовательский интерфейс</w:t>
        </w:r>
      </w:hyperlink>
      <w:r>
        <w:t>.</w:t>
      </w:r>
      <w:r w:rsidRPr="00CE6CE9">
        <w:t xml:space="preserve"> </w:t>
      </w:r>
      <w:r w:rsidR="009473DC">
        <w:t>Окно</w:t>
      </w:r>
      <w:r w:rsidR="009473DC" w:rsidRPr="009473DC">
        <w:t xml:space="preserve"> </w:t>
      </w:r>
      <w:r w:rsidR="009473DC">
        <w:t>состоит</w:t>
      </w:r>
      <w:r w:rsidR="009473DC" w:rsidRPr="009473DC">
        <w:t xml:space="preserve"> </w:t>
      </w:r>
      <w:r w:rsidR="009473DC">
        <w:t>из</w:t>
      </w:r>
      <w:r w:rsidR="009473DC" w:rsidRPr="009473DC">
        <w:t xml:space="preserve"> </w:t>
      </w:r>
      <w:r w:rsidR="009473DC">
        <w:t>блоков</w:t>
      </w:r>
      <w:r w:rsidRPr="009473DC">
        <w:t xml:space="preserve"> </w:t>
      </w:r>
      <w:r w:rsidR="00765C1A">
        <w:t>"</w:t>
      </w:r>
      <w:hyperlink w:anchor="_Measurement" w:history="1">
        <w:r w:rsidR="00221B26" w:rsidRPr="009473DC">
          <w:rPr>
            <w:rStyle w:val="Hyperlink"/>
            <w:rFonts w:ascii="Arial" w:hAnsi="Arial" w:cs="Arial"/>
            <w:lang w:val="en-US"/>
          </w:rPr>
          <w:t>Measurement</w:t>
        </w:r>
      </w:hyperlink>
      <w:r w:rsidR="00765C1A">
        <w:t>"</w:t>
      </w:r>
      <w:r w:rsidR="00221B26" w:rsidRPr="009473DC">
        <w:t xml:space="preserve">, </w:t>
      </w:r>
      <w:r w:rsidR="00765C1A">
        <w:t>"</w:t>
      </w:r>
      <w:hyperlink w:anchor="_Argument_1" w:history="1">
        <w:r w:rsidR="00221B26" w:rsidRPr="009473DC">
          <w:rPr>
            <w:rStyle w:val="Hyperlink"/>
            <w:rFonts w:ascii="Arial" w:hAnsi="Arial" w:cs="Arial"/>
            <w:lang w:val="en-US"/>
          </w:rPr>
          <w:t>Argument</w:t>
        </w:r>
      </w:hyperlink>
      <w:r w:rsidR="00765C1A">
        <w:t>"</w:t>
      </w:r>
      <w:r w:rsidR="00221B26" w:rsidRPr="009473DC">
        <w:t xml:space="preserve">, </w:t>
      </w:r>
      <w:r w:rsidR="00765C1A">
        <w:t>"</w:t>
      </w:r>
      <w:hyperlink w:anchor="_Value" w:history="1">
        <w:r w:rsidR="00221B26" w:rsidRPr="009473DC">
          <w:rPr>
            <w:rStyle w:val="Hyperlink"/>
            <w:rFonts w:ascii="Arial" w:hAnsi="Arial" w:cs="Arial"/>
            <w:lang w:val="en-US"/>
          </w:rPr>
          <w:t>Value</w:t>
        </w:r>
      </w:hyperlink>
      <w:r w:rsidR="00765C1A">
        <w:t>"</w:t>
      </w:r>
      <w:r w:rsidR="00221B26" w:rsidRPr="009473DC">
        <w:t xml:space="preserve">, </w:t>
      </w:r>
      <w:r w:rsidR="00765C1A">
        <w:t>"</w:t>
      </w:r>
      <w:hyperlink w:anchor="_Beam_1" w:history="1">
        <w:r w:rsidR="00221B26" w:rsidRPr="009473DC">
          <w:rPr>
            <w:rStyle w:val="Hyperlink"/>
            <w:rFonts w:ascii="Arial" w:hAnsi="Arial" w:cs="Arial"/>
            <w:lang w:val="en-US"/>
          </w:rPr>
          <w:t>Beam</w:t>
        </w:r>
      </w:hyperlink>
      <w:r w:rsidR="00765C1A">
        <w:t>"</w:t>
      </w:r>
      <w:r w:rsidR="00221B26" w:rsidRPr="009473DC">
        <w:t xml:space="preserve">, </w:t>
      </w:r>
      <w:r w:rsidR="00765C1A">
        <w:t>"</w:t>
      </w:r>
      <w:hyperlink w:anchor="_Detector_1" w:history="1">
        <w:r w:rsidR="00221B26" w:rsidRPr="009473DC">
          <w:rPr>
            <w:rStyle w:val="Hyperlink"/>
            <w:rFonts w:ascii="Arial" w:hAnsi="Arial" w:cs="Arial"/>
            <w:lang w:val="en-US"/>
          </w:rPr>
          <w:t>Detector</w:t>
        </w:r>
      </w:hyperlink>
      <w:r w:rsidR="00765C1A">
        <w:t>"</w:t>
      </w:r>
      <w:r w:rsidR="00221B26" w:rsidRPr="009473DC">
        <w:t xml:space="preserve">, </w:t>
      </w:r>
      <w:r w:rsidR="00765C1A">
        <w:t>"</w:t>
      </w:r>
      <w:hyperlink w:anchor="_Footprint_and_distortion_1" w:history="1">
        <w:r w:rsidR="00221B26" w:rsidRPr="009473DC">
          <w:rPr>
            <w:rStyle w:val="Hyperlink"/>
            <w:rFonts w:ascii="Arial" w:hAnsi="Arial" w:cs="Arial"/>
            <w:lang w:val="en-US"/>
          </w:rPr>
          <w:t>Footprint</w:t>
        </w:r>
        <w:r w:rsidR="00221B26" w:rsidRPr="009473DC">
          <w:rPr>
            <w:rStyle w:val="Hyperlink"/>
            <w:rFonts w:ascii="Arial" w:hAnsi="Arial" w:cs="Arial"/>
          </w:rPr>
          <w:t xml:space="preserve"> </w:t>
        </w:r>
        <w:r w:rsidR="00221B26" w:rsidRPr="009473DC">
          <w:rPr>
            <w:rStyle w:val="Hyperlink"/>
            <w:rFonts w:ascii="Arial" w:hAnsi="Arial" w:cs="Arial"/>
            <w:lang w:val="en-US"/>
          </w:rPr>
          <w:t>and</w:t>
        </w:r>
        <w:r w:rsidR="00221B26" w:rsidRPr="009473DC">
          <w:rPr>
            <w:rStyle w:val="Hyperlink"/>
            <w:rFonts w:ascii="Arial" w:hAnsi="Arial" w:cs="Arial"/>
          </w:rPr>
          <w:t xml:space="preserve"> </w:t>
        </w:r>
        <w:r w:rsidR="00221B26" w:rsidRPr="009473DC">
          <w:rPr>
            <w:rStyle w:val="Hyperlink"/>
            <w:rFonts w:ascii="Arial" w:hAnsi="Arial" w:cs="Arial"/>
            <w:lang w:val="en-US"/>
          </w:rPr>
          <w:t>distortion</w:t>
        </w:r>
      </w:hyperlink>
      <w:r w:rsidR="00765C1A">
        <w:t>"</w:t>
      </w:r>
      <w:r w:rsidR="009473DC" w:rsidRPr="009473DC">
        <w:t xml:space="preserve"> </w:t>
      </w:r>
      <w:r w:rsidR="009473DC">
        <w:t>и</w:t>
      </w:r>
      <w:r w:rsidR="009473DC" w:rsidRPr="009473DC">
        <w:t xml:space="preserve"> </w:t>
      </w:r>
      <w:hyperlink w:anchor="_Нижняя_панель" w:history="1">
        <w:r w:rsidR="009473DC" w:rsidRPr="009473DC">
          <w:rPr>
            <w:rStyle w:val="Hyperlink"/>
          </w:rPr>
          <w:t>нижнего блока</w:t>
        </w:r>
      </w:hyperlink>
      <w:r w:rsidR="009473DC" w:rsidRPr="009473DC">
        <w:t xml:space="preserve"> </w:t>
      </w:r>
      <w:r w:rsidR="009473DC">
        <w:t>с</w:t>
      </w:r>
      <w:r w:rsidR="009473DC" w:rsidRPr="009473DC">
        <w:t xml:space="preserve"> </w:t>
      </w:r>
      <w:r w:rsidR="009473DC">
        <w:t>кнопками</w:t>
      </w:r>
      <w:r w:rsidR="009473DC" w:rsidRPr="009473DC">
        <w:t xml:space="preserve"> </w:t>
      </w:r>
      <w:r w:rsidR="009473DC">
        <w:t>загрузки и выгрузки данных</w:t>
      </w:r>
      <w:r w:rsidR="00221B26" w:rsidRPr="009473DC">
        <w:t>.</w:t>
      </w:r>
    </w:p>
    <w:p w14:paraId="7E18F6F0" w14:textId="74BD5041" w:rsidR="007F4FC9" w:rsidRDefault="007F4FC9" w:rsidP="00EC5973">
      <w:pPr>
        <w:pStyle w:val="a"/>
        <w:spacing w:beforeLines="100" w:before="240" w:afterLines="150" w:after="360" w:line="276" w:lineRule="auto"/>
        <w:ind w:firstLine="0"/>
      </w:pPr>
      <w:r>
        <w:lastRenderedPageBreak/>
        <w:t xml:space="preserve">Процесс загрузки данных описан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rsidR="004644F5">
        <w:t>. Формат данных оп</w:t>
      </w:r>
      <w:r w:rsidR="004644F5" w:rsidRPr="00EF2A02">
        <w:t xml:space="preserve">исан </w:t>
      </w:r>
      <w:hyperlink w:anchor="_Экспериментальные_кривые_1" w:history="1">
        <w:r w:rsidR="00EF2A02">
          <w:rPr>
            <w:rStyle w:val="Hyperlink"/>
          </w:rPr>
          <w:t>в соответствующем разделе</w:t>
        </w:r>
      </w:hyperlink>
      <w:r w:rsidR="004644F5" w:rsidRPr="00EF2A02">
        <w:t>.</w:t>
      </w:r>
    </w:p>
    <w:p w14:paraId="6FBD60AC" w14:textId="0C6B7E90" w:rsidR="00A3015A" w:rsidRPr="00A96DF4" w:rsidRDefault="00F46687" w:rsidP="0091643D">
      <w:pPr>
        <w:pStyle w:val="a"/>
        <w:spacing w:beforeLines="100" w:before="240" w:afterLines="150" w:after="360" w:line="276" w:lineRule="auto"/>
        <w:ind w:firstLine="0"/>
      </w:pPr>
      <w:r>
        <w:t>После того, как кривая появилась на графике, обратите внимание на диапазоны осей, проверьте корректность данных.</w:t>
      </w:r>
      <w:r w:rsidR="00A96DF4">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1258729"/>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pPr>
      <w:r>
        <w:t xml:space="preserve">Структура окна </w:t>
      </w:r>
      <w:hyperlink w:anchor="_Detector_scan_1" w:history="1">
        <w:r w:rsidRPr="00FA172D">
          <w:rPr>
            <w:rStyle w:val="Hyperlink"/>
          </w:rPr>
          <w:t>независимой</w:t>
        </w:r>
      </w:hyperlink>
      <w:r w:rsidR="00836480" w:rsidRPr="00836480">
        <w:t xml:space="preserve"> </w:t>
      </w:r>
      <w:r w:rsidR="00836480">
        <w:t xml:space="preserve">и </w:t>
      </w:r>
      <w:hyperlink w:anchor="_Detector_scan" w:history="1">
        <w:r w:rsidR="00836480" w:rsidRPr="00FA172D">
          <w:rPr>
            <w:rStyle w:val="Hyperlink"/>
          </w:rPr>
          <w:t>экспериментальной</w:t>
        </w:r>
      </w:hyperlink>
      <w:r w:rsidR="00836480">
        <w:t xml:space="preserve"> </w:t>
      </w:r>
      <w:r>
        <w:t xml:space="preserve">кривой подробно рассматривается в главе </w:t>
      </w:r>
      <w:r w:rsidRPr="00FA172D">
        <w:rPr>
          <w:b/>
          <w:bCs/>
        </w:rPr>
        <w:t>Пользовательский интерфейс</w:t>
      </w:r>
      <w:r>
        <w:t>.</w:t>
      </w:r>
      <w:r w:rsidRPr="00CE6CE9">
        <w:t xml:space="preserve"> </w:t>
      </w:r>
      <w:r w:rsidR="00FA172D">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1258730"/>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pPr>
      <w:r>
        <w:t xml:space="preserve">Структура окна </w:t>
      </w:r>
      <w:hyperlink w:anchor="_Rocking_scan" w:history="1">
        <w:r w:rsidRPr="00FA172D">
          <w:rPr>
            <w:rStyle w:val="Hyperlink"/>
          </w:rPr>
          <w:t>независимой</w:t>
        </w:r>
      </w:hyperlink>
      <w:r w:rsidRPr="00836480">
        <w:t xml:space="preserve"> </w:t>
      </w:r>
      <w:r>
        <w:t xml:space="preserve">и </w:t>
      </w:r>
      <w:hyperlink w:anchor="_Rocking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rsidR="001C38A9">
        <w:t xml:space="preserve">Почти все параметры такие же как для </w:t>
      </w:r>
      <w:hyperlink w:anchor="_Specular_scan_2" w:history="1">
        <w:r w:rsidR="001C38A9" w:rsidRPr="0090548F">
          <w:rPr>
            <w:rStyle w:val="Hyperlink"/>
          </w:rPr>
          <w:t>зеркальной геометрии</w:t>
        </w:r>
      </w:hyperlink>
      <w:r w:rsidR="001C38A9">
        <w:t>, но тип аргумента можно выбрать: угол скольжения падающего пучка или отклонение образца от зеркального положения. Д</w:t>
      </w:r>
      <w:r>
        <w:t>ополнительный параметр –</w:t>
      </w:r>
      <w:r w:rsidR="001C38A9">
        <w:t xml:space="preserve"> </w:t>
      </w:r>
      <w:r>
        <w:t xml:space="preserve">угол скольжения пучка, </w:t>
      </w:r>
      <w:r w:rsidR="001C38A9">
        <w:t>при котором отражённый пучок попадает в детектор</w:t>
      </w:r>
      <w: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1258731"/>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pPr>
      <w:r>
        <w:t xml:space="preserve">Структура окна </w:t>
      </w:r>
      <w:hyperlink w:anchor="_Offset_scan" w:history="1">
        <w:r w:rsidRPr="00FA172D">
          <w:rPr>
            <w:rStyle w:val="Hyperlink"/>
          </w:rPr>
          <w:t>независимой</w:t>
        </w:r>
      </w:hyperlink>
      <w:r w:rsidRPr="00836480">
        <w:t xml:space="preserve"> </w:t>
      </w:r>
      <w:r>
        <w:t xml:space="preserve">и </w:t>
      </w:r>
      <w:hyperlink w:anchor="_Offset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t xml:space="preserve">Почти все параметры такие же как для </w:t>
      </w:r>
      <w:hyperlink w:anchor="_Specular_scan_2" w:history="1">
        <w:r w:rsidRPr="0090548F">
          <w:rPr>
            <w:rStyle w:val="Hyperlink"/>
          </w:rPr>
          <w:t>зеркальной геометрии</w:t>
        </w:r>
      </w:hyperlink>
      <w:r w:rsidR="0090548F">
        <w:t xml:space="preserve">. </w:t>
      </w:r>
      <w:r>
        <w:t xml:space="preserve">Дополнительный параметр – </w:t>
      </w:r>
      <w:r w:rsidR="0090548F">
        <w:t>постоянный сдвиг детектора от зеркального направления</w:t>
      </w:r>
      <w: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1258732"/>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1258733"/>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pPr>
      <w:r>
        <w:t>Структура окна независимо</w:t>
      </w:r>
      <w:r w:rsidR="00F326FA">
        <w:t>го</w:t>
      </w:r>
      <w:r>
        <w:t xml:space="preserve"> </w:t>
      </w:r>
      <w:r w:rsidR="00031AAD">
        <w:rPr>
          <w:lang w:val="en-US"/>
        </w:rPr>
        <w:t>GISAS</w:t>
      </w:r>
      <w:r w:rsidR="00031AAD" w:rsidRPr="00031AAD">
        <w:t xml:space="preserve"> </w:t>
      </w:r>
      <w:r w:rsidR="00F326FA">
        <w:t>измерения</w:t>
      </w:r>
      <w:r>
        <w:t xml:space="preserve"> подробно рассматривается в главе </w:t>
      </w:r>
      <w:hyperlink w:anchor="_GISAS_map" w:history="1">
        <w:r w:rsidRPr="001060D3">
          <w:rPr>
            <w:rStyle w:val="Hyperlink"/>
            <w:b/>
            <w:bCs/>
          </w:rPr>
          <w:t>Пользовательский интерфейс</w:t>
        </w:r>
      </w:hyperlink>
      <w:r>
        <w:t xml:space="preserve">. </w:t>
      </w:r>
    </w:p>
    <w:p w14:paraId="2ED17EDE" w14:textId="64B45B07" w:rsidR="00821135" w:rsidRDefault="00F326FA" w:rsidP="00821135">
      <w:pPr>
        <w:pStyle w:val="a"/>
        <w:spacing w:beforeLines="100" w:before="240" w:afterLines="150" w:after="360" w:line="276" w:lineRule="auto"/>
        <w:ind w:firstLine="0"/>
      </w:pPr>
      <w:r>
        <w:t>Данные на детекторе двумерные, но угол скольжения пучка задаётся только для полярной координаты θ</w:t>
      </w:r>
      <w:r w:rsidRPr="00F326FA">
        <w:rPr>
          <w:vertAlign w:val="subscript"/>
        </w:rPr>
        <w:t>0</w:t>
      </w:r>
      <w:r>
        <w:t>. Азимутальной координаты пучка</w:t>
      </w:r>
      <w:r w:rsidR="00C610B1" w:rsidRPr="00766C88">
        <w:t xml:space="preserve"> </w:t>
      </w:r>
      <w:r>
        <w:t>φ</w:t>
      </w:r>
      <w:r w:rsidRPr="00F326FA">
        <w:rPr>
          <w:vertAlign w:val="subscript"/>
        </w:rPr>
        <w:t>0</w:t>
      </w:r>
      <w:r w:rsidR="001F5F77">
        <w:t xml:space="preserve"> нет, она считается равной нулю.</w:t>
      </w:r>
      <w:r w:rsidR="00601C40">
        <w:t xml:space="preserve"> Но угловая расходимость</w:t>
      </w:r>
      <w:r w:rsidR="00232E44">
        <w:t xml:space="preserve"> Δφ</w:t>
      </w:r>
      <w:r w:rsidR="00232E44" w:rsidRPr="00F326FA">
        <w:rPr>
          <w:vertAlign w:val="subscript"/>
        </w:rPr>
        <w:t>0</w:t>
      </w:r>
      <w:r w:rsidR="00601C40">
        <w:t xml:space="preserve"> в азимутальной </w:t>
      </w:r>
      <w:r w:rsidR="00BE4C53">
        <w:t xml:space="preserve">плоскости может </w:t>
      </w:r>
      <w:r w:rsidR="00232E44">
        <w:t>быть задана.</w:t>
      </w:r>
    </w:p>
    <w:p w14:paraId="58B45632" w14:textId="6B8A66C7"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rPr>
        <w:t xml:space="preserve"> </w:t>
      </w:r>
      <w:r w:rsidR="00F326FA">
        <w:rPr>
          <w:color w:val="00518E"/>
        </w:rPr>
        <w:t xml:space="preserve">Блок </w:t>
      </w:r>
      <w:r w:rsidR="00765C1A">
        <w:t>"</w:t>
      </w:r>
      <w:r w:rsidR="00F326FA">
        <w:rPr>
          <w:rFonts w:ascii="Arial" w:hAnsi="Arial" w:cs="Arial"/>
          <w:color w:val="C00000"/>
          <w:lang w:val="en-US"/>
        </w:rPr>
        <w:t>Beam</w:t>
      </w:r>
      <w:r w:rsidR="00765C1A">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1258734"/>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pPr>
      <w:r>
        <w:t xml:space="preserve">Структура окна экспериментальной кривой подробно рассматривается в главе </w:t>
      </w:r>
      <w:hyperlink w:anchor="_GISAS_map_1" w:history="1">
        <w:r w:rsidRPr="001060D3">
          <w:rPr>
            <w:rStyle w:val="Hyperlink"/>
            <w:b/>
            <w:bCs/>
          </w:rPr>
          <w:t>Пользовательский интерфейс</w:t>
        </w:r>
      </w:hyperlink>
      <w:r>
        <w:t>.</w:t>
      </w:r>
      <w:r w:rsidRPr="00CE6CE9">
        <w:t xml:space="preserve"> </w:t>
      </w:r>
    </w:p>
    <w:p w14:paraId="09DBE227" w14:textId="01558D6C" w:rsidR="00B06913" w:rsidRDefault="00B06913" w:rsidP="00B06913">
      <w:pPr>
        <w:pStyle w:val="a"/>
        <w:spacing w:beforeLines="100" w:before="240" w:afterLines="150" w:after="360" w:line="276" w:lineRule="auto"/>
        <w:ind w:firstLine="0"/>
      </w:pPr>
      <w:r>
        <w:t xml:space="preserve">Процесс загрузки данных </w:t>
      </w:r>
      <w:r w:rsidR="00A652C3" w:rsidRPr="00E64B0A">
        <w:t>такой же</w:t>
      </w:r>
      <w:r w:rsidR="00A652C3">
        <w:t>, как и для одномерных кривых</w:t>
      </w:r>
      <w:r w:rsidR="00E64B0A">
        <w:t>, и описан</w:t>
      </w:r>
      <w:r>
        <w:t xml:space="preserve">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t xml:space="preserve">. </w:t>
      </w:r>
      <w:r w:rsidR="0096083F">
        <w:t>То есть</w:t>
      </w:r>
      <w:r w:rsidR="00D93C66">
        <w:t>,</w:t>
      </w:r>
      <w:r w:rsidR="00BC1C3B">
        <w:t xml:space="preserve"> </w:t>
      </w:r>
      <w:r w:rsidR="00CE4534">
        <w:t>нужно</w:t>
      </w:r>
      <w:r w:rsidR="0096083F">
        <w:t xml:space="preserve"> просто перетащить файл с данными на окно кривой. </w:t>
      </w:r>
      <w:r>
        <w:t xml:space="preserve">Формат </w:t>
      </w:r>
      <w:r w:rsidR="00E64B0A">
        <w:t xml:space="preserve">двумерных </w:t>
      </w:r>
      <w:r>
        <w:t xml:space="preserve">данных описан </w:t>
      </w:r>
      <w:r w:rsidR="00E64B0A">
        <w:t xml:space="preserve">также в </w:t>
      </w:r>
      <w:hyperlink w:anchor="_2D_данные" w:history="1">
        <w:r w:rsidR="00E64B0A" w:rsidRPr="00E64B0A">
          <w:rPr>
            <w:rStyle w:val="Hyperlink"/>
          </w:rPr>
          <w:t>соответствующем разделе</w:t>
        </w:r>
      </w:hyperlink>
      <w:r>
        <w:t>.</w:t>
      </w:r>
    </w:p>
    <w:p w14:paraId="7CE17678" w14:textId="327DD3E2" w:rsidR="00852743" w:rsidRDefault="00215348" w:rsidP="00A652C3">
      <w:pPr>
        <w:pStyle w:val="a"/>
        <w:spacing w:beforeLines="100" w:before="240" w:afterLines="150" w:after="360" w:line="276" w:lineRule="auto"/>
        <w:ind w:firstLine="0"/>
      </w:pPr>
      <w:r>
        <w:t>После загрузки в</w:t>
      </w:r>
      <w:r w:rsidR="00852743" w:rsidRPr="00113205">
        <w:t xml:space="preserve"> верхней части </w:t>
      </w:r>
      <w:r>
        <w:t xml:space="preserve">будет показана </w:t>
      </w:r>
      <w:r w:rsidR="00852743">
        <w:t>цветовая карта.</w:t>
      </w:r>
      <w:r w:rsidR="00852743" w:rsidRPr="00113205">
        <w:t xml:space="preserve"> </w:t>
      </w:r>
      <w:r w:rsidR="00D93C66">
        <w:t>Опираясь</w:t>
      </w:r>
      <w:r>
        <w:t xml:space="preserve"> на неё</w:t>
      </w:r>
      <w:r w:rsidR="00D93C66">
        <w:t>,</w:t>
      </w:r>
      <w:r>
        <w:t xml:space="preserve"> следует не только настроить уже описанные инструментальные параметры</w:t>
      </w:r>
      <w:r w:rsidRPr="00D93C66">
        <w:t>, но и сориентировать данные</w:t>
      </w:r>
      <w:r>
        <w:t xml:space="preserve"> по осям с помощью кнопок </w:t>
      </w:r>
      <w:r w:rsidR="00852743">
        <w:t>поворота изображения против часовой</w:t>
      </w:r>
      <w:r w:rsidR="00C610B1" w:rsidRPr="00C610B1">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rPr>
      </w:pPr>
      <w:r w:rsidRPr="00A652C3">
        <w:rPr>
          <w:noProof/>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t xml:space="preserve">В отличие от одномерных данных, здесь диапазон аргументов </w:t>
      </w:r>
      <w:r w:rsidR="00554BDC">
        <w:t xml:space="preserve">не считывается из файла. </w:t>
      </w:r>
      <w:bookmarkEnd w:id="195"/>
      <w:r w:rsidR="00554BDC">
        <w:t xml:space="preserve">Аргумент задаётся отдельно в соответствующем </w:t>
      </w:r>
      <w:hyperlink w:anchor="_Argument_2" w:history="1">
        <w:r w:rsidR="00554BDC" w:rsidRPr="00554BDC">
          <w:rPr>
            <w:rStyle w:val="Hyperlink"/>
          </w:rPr>
          <w:t>блоке</w:t>
        </w:r>
      </w:hyperlink>
      <w:r w:rsidR="00554BDC">
        <w:t>, а сетка значений предполагается равномерной.</w:t>
      </w:r>
    </w:p>
    <w:p w14:paraId="66E73D09" w14:textId="27F53597" w:rsidR="00973D63" w:rsidRPr="008D54EF" w:rsidRDefault="00973D63" w:rsidP="003855FD">
      <w:pPr>
        <w:pStyle w:val="a"/>
        <w:numPr>
          <w:ilvl w:val="0"/>
          <w:numId w:val="2"/>
        </w:numPr>
        <w:spacing w:beforeLines="100" w:before="240" w:afterLines="150" w:after="360" w:line="276" w:lineRule="auto"/>
        <w:jc w:val="center"/>
        <w:rPr>
          <w:color w:val="00518E"/>
        </w:rPr>
      </w:pPr>
      <w:r w:rsidRPr="003A4F3A">
        <w:rPr>
          <w:noProof/>
          <w:color w:val="00518E"/>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rPr>
        <w:t xml:space="preserve"> Блок </w:t>
      </w:r>
      <w:r w:rsidR="00765C1A">
        <w:t>"</w:t>
      </w:r>
      <w:r w:rsidRPr="000C327B">
        <w:rPr>
          <w:rFonts w:ascii="Arial" w:hAnsi="Arial" w:cs="Arial"/>
          <w:color w:val="C00000"/>
          <w:lang w:val="en-US"/>
        </w:rPr>
        <w:t>Argument</w:t>
      </w:r>
      <w:r w:rsidR="00765C1A">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1258735"/>
      <w:r w:rsidRPr="008D54EF">
        <w:rPr>
          <w:rFonts w:ascii="Times New Roman" w:hAnsi="Times New Roman" w:cs="Times New Roman"/>
          <w:i w:val="0"/>
          <w:color w:val="0070C0"/>
        </w:rPr>
        <w:t>Визуализация результатов расчёта</w:t>
      </w:r>
      <w:bookmarkEnd w:id="196"/>
    </w:p>
    <w:p w14:paraId="719964F6" w14:textId="4D4D70DE" w:rsidR="00C27C4A" w:rsidRDefault="008117C5" w:rsidP="008117C5">
      <w:pPr>
        <w:pStyle w:val="a"/>
        <w:spacing w:beforeLines="100" w:before="240" w:afterLines="150" w:after="360" w:line="276" w:lineRule="auto"/>
        <w:ind w:firstLine="0"/>
      </w:pPr>
      <w:bookmarkStart w:id="197" w:name="_Оптимизация_и_подгонка"/>
      <w:bookmarkEnd w:id="197"/>
      <w:r>
        <w:t>Когда параметры скана заданы, можно запускать вычисление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C</w:t>
      </w:r>
      <w:r w:rsidR="00765C1A">
        <w:t>"</w:t>
      </w:r>
      <w:r>
        <w:t xml:space="preserve">) и открывать окно </w:t>
      </w:r>
      <w:r w:rsidR="00765C1A">
        <w:t>"</w:t>
      </w:r>
      <w:hyperlink w:anchor="_1D_graphs" w:history="1">
        <w:r w:rsidRPr="008117C5">
          <w:rPr>
            <w:rStyle w:val="Hyperlink"/>
            <w:rFonts w:ascii="Arial" w:hAnsi="Arial" w:cs="Arial"/>
          </w:rPr>
          <w:t>1</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t xml:space="preserve"> или </w:t>
      </w:r>
      <w:r w:rsidR="00765C1A">
        <w:t>"</w:t>
      </w:r>
      <w:hyperlink w:anchor="_2D_graphs" w:history="1">
        <w:r w:rsidRPr="008117C5">
          <w:rPr>
            <w:rStyle w:val="Hyperlink"/>
            <w:rFonts w:ascii="Arial" w:hAnsi="Arial" w:cs="Arial"/>
          </w:rPr>
          <w:t>2</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rsidR="004175F4">
        <w:t>,</w:t>
      </w:r>
      <w:r w:rsidR="00C56301">
        <w:t xml:space="preserve"> </w:t>
      </w:r>
      <w:r>
        <w:t xml:space="preserve">или сразу оба в зависимости от набора кривых. </w:t>
      </w:r>
    </w:p>
    <w:p w14:paraId="3DB228FE" w14:textId="42EAEAE6" w:rsidR="008117C5" w:rsidRDefault="00C27C4A" w:rsidP="008117C5">
      <w:pPr>
        <w:pStyle w:val="a"/>
        <w:spacing w:beforeLines="100" w:before="240" w:afterLines="150" w:after="360" w:line="276" w:lineRule="auto"/>
        <w:ind w:firstLine="0"/>
      </w:pPr>
      <w:r>
        <w:t xml:space="preserve">Часть настроек, касающихся вычисления кривой, расположена в окне </w:t>
      </w:r>
      <w:r w:rsidR="00765C1A">
        <w:t>"</w:t>
      </w:r>
      <w:hyperlink w:anchor="_Calculation_settings" w:history="1">
        <w:r w:rsidRPr="00C27C4A">
          <w:rPr>
            <w:rStyle w:val="Hyperlink"/>
            <w:rFonts w:ascii="Arial" w:hAnsi="Arial" w:cs="Arial"/>
            <w:lang w:val="en-US"/>
          </w:rPr>
          <w:t>Calculation</w:t>
        </w:r>
        <w:r w:rsidRPr="00C27C4A">
          <w:rPr>
            <w:rStyle w:val="Hyperlink"/>
            <w:rFonts w:ascii="Arial" w:hAnsi="Arial" w:cs="Arial"/>
          </w:rPr>
          <w:t xml:space="preserve"> </w:t>
        </w:r>
        <w:r w:rsidRPr="00C27C4A">
          <w:rPr>
            <w:rStyle w:val="Hyperlink"/>
            <w:rFonts w:ascii="Arial" w:hAnsi="Arial" w:cs="Arial"/>
            <w:lang w:val="en-US"/>
          </w:rPr>
          <w:t>settings</w:t>
        </w:r>
      </w:hyperlink>
      <w:r w:rsidR="00765C1A">
        <w:t>"</w:t>
      </w:r>
      <w:r w:rsidRPr="00C27C4A">
        <w:t>.</w:t>
      </w:r>
      <w:r w:rsidR="00C610B1" w:rsidRPr="00C610B1">
        <w:t xml:space="preserve"> </w:t>
      </w:r>
      <w:r>
        <w:t xml:space="preserve">Для рассеяния можно указать </w:t>
      </w:r>
      <w:hyperlink w:anchor="_Рассеяние" w:history="1">
        <w:r w:rsidRPr="00C27C4A">
          <w:rPr>
            <w:rStyle w:val="Hyperlink"/>
          </w:rPr>
          <w:t>дополнительные настройки</w:t>
        </w:r>
      </w:hyperlink>
      <w:r>
        <w:t xml:space="preserve"> применения инструментальной функции и учёта зеркальной компоненты.</w:t>
      </w:r>
    </w:p>
    <w:p w14:paraId="3366C66C" w14:textId="7F366609" w:rsidR="00C27C4A" w:rsidRPr="00D76375" w:rsidRDefault="00C27C4A" w:rsidP="008117C5">
      <w:pPr>
        <w:pStyle w:val="a"/>
        <w:spacing w:beforeLines="100" w:before="240" w:afterLines="150" w:after="360" w:line="276" w:lineRule="auto"/>
        <w:ind w:firstLine="0"/>
      </w:pPr>
      <w:r>
        <w:t xml:space="preserve">Для независимого зеркального скана в </w:t>
      </w:r>
      <w:r w:rsidR="00765C1A">
        <w:t>"</w:t>
      </w:r>
      <w:r w:rsidRPr="00C27C4A">
        <w:rPr>
          <w:rFonts w:ascii="Arial" w:hAnsi="Arial" w:cs="Arial"/>
          <w:color w:val="C00000"/>
          <w:lang w:val="en-US"/>
        </w:rPr>
        <w:t>Calculation</w:t>
      </w:r>
      <w:r w:rsidRPr="00C27C4A">
        <w:rPr>
          <w:rFonts w:ascii="Arial" w:hAnsi="Arial" w:cs="Arial"/>
          <w:color w:val="C00000"/>
        </w:rPr>
        <w:t xml:space="preserve"> </w:t>
      </w:r>
      <w:r w:rsidRPr="00C27C4A">
        <w:rPr>
          <w:rFonts w:ascii="Arial" w:hAnsi="Arial" w:cs="Arial"/>
          <w:color w:val="C00000"/>
          <w:lang w:val="en-US"/>
        </w:rPr>
        <w:t>settings</w:t>
      </w:r>
      <w:r w:rsidR="00765C1A">
        <w:t>"</w:t>
      </w:r>
      <w:r>
        <w:t xml:space="preserve"> </w:t>
      </w:r>
      <w:hyperlink w:anchor="_Независимая_зеркальная_кривая" w:history="1">
        <w:r w:rsidRPr="00D1792C">
          <w:rPr>
            <w:rStyle w:val="Hyperlink"/>
          </w:rPr>
          <w:t>указывается</w:t>
        </w:r>
      </w:hyperlink>
      <w:r w:rsidRPr="00D1792C">
        <w:t xml:space="preserve"> тип рассчитываемой величины</w:t>
      </w:r>
      <w:r w:rsidR="00D1792C">
        <w:t xml:space="preserve">: </w:t>
      </w:r>
      <w:r w:rsidR="00765C1A">
        <w:t>"</w:t>
      </w:r>
      <w:r w:rsidRPr="00D1792C">
        <w:rPr>
          <w:rFonts w:ascii="Arial" w:hAnsi="Arial" w:cs="Arial"/>
          <w:color w:val="C00000"/>
          <w:lang w:val="en-US"/>
        </w:rPr>
        <w:t>R</w:t>
      </w:r>
      <w:r w:rsidR="001655B4" w:rsidRPr="00D1792C">
        <w:rPr>
          <w:rFonts w:ascii="Arial" w:hAnsi="Arial" w:cs="Arial"/>
          <w:color w:val="C00000"/>
          <w:lang w:val="en-US"/>
        </w:rPr>
        <w:t>eflectance</w:t>
      </w:r>
      <w:r w:rsidR="00765C1A">
        <w:t>"</w:t>
      </w:r>
      <w:r w:rsidRPr="00D1792C">
        <w:t xml:space="preserve">, </w:t>
      </w:r>
      <w:r w:rsidR="00765C1A">
        <w:t>"</w:t>
      </w:r>
      <w:r w:rsidR="00D76375" w:rsidRPr="00D1792C">
        <w:rPr>
          <w:rFonts w:ascii="Arial" w:hAnsi="Arial" w:cs="Arial"/>
          <w:color w:val="C00000"/>
          <w:lang w:val="en-US"/>
        </w:rPr>
        <w:t>T</w:t>
      </w:r>
      <w:r w:rsidR="001655B4" w:rsidRPr="00D1792C">
        <w:rPr>
          <w:rFonts w:ascii="Arial" w:hAnsi="Arial" w:cs="Arial"/>
          <w:color w:val="C00000"/>
          <w:lang w:val="en-US"/>
        </w:rPr>
        <w:t>ransmittance</w:t>
      </w:r>
      <w:r w:rsidR="00765C1A">
        <w:t>"</w:t>
      </w:r>
      <w:r w:rsidR="00D1792C">
        <w:t xml:space="preserve"> или</w:t>
      </w:r>
      <w:r w:rsidRPr="00D1792C">
        <w:t xml:space="preserve"> </w:t>
      </w:r>
      <w:r w:rsidR="00765C1A">
        <w:t>"</w:t>
      </w:r>
      <w:r w:rsidR="00D76375" w:rsidRPr="00D1792C">
        <w:rPr>
          <w:rFonts w:ascii="Arial" w:hAnsi="Arial" w:cs="Arial"/>
          <w:color w:val="C00000"/>
          <w:lang w:val="en-US"/>
        </w:rPr>
        <w:t>A</w:t>
      </w:r>
      <w:r w:rsidR="001655B4" w:rsidRPr="00D1792C">
        <w:rPr>
          <w:rFonts w:ascii="Arial" w:hAnsi="Arial" w:cs="Arial"/>
          <w:color w:val="C00000"/>
          <w:lang w:val="en-US"/>
        </w:rPr>
        <w:t>bsorptance</w:t>
      </w:r>
      <w:r w:rsidR="00765C1A">
        <w:t>"</w:t>
      </w:r>
      <w:r w:rsidR="00D76375" w:rsidRPr="00D1792C">
        <w:t>,</w:t>
      </w:r>
      <w:r w:rsidR="00D1792C" w:rsidRPr="00D1792C">
        <w:t xml:space="preserve"> </w:t>
      </w:r>
      <w:r w:rsidR="00D76375" w:rsidRPr="00D1792C">
        <w:t>распределение</w:t>
      </w:r>
      <w:r w:rsidR="00D76375">
        <w:t xml:space="preserve"> интенсивности поля в структуре </w:t>
      </w:r>
      <w:r w:rsidR="00765C1A">
        <w:t>"</w:t>
      </w:r>
      <w:r w:rsidR="00D76375">
        <w:rPr>
          <w:rFonts w:ascii="Arial" w:hAnsi="Arial" w:cs="Arial"/>
          <w:color w:val="C00000"/>
          <w:lang w:val="en-US"/>
        </w:rPr>
        <w:t>F</w:t>
      </w:r>
      <w:r w:rsidR="001655B4">
        <w:rPr>
          <w:rFonts w:ascii="Arial" w:hAnsi="Arial" w:cs="Arial"/>
          <w:color w:val="C00000"/>
          <w:lang w:val="en-US"/>
        </w:rPr>
        <w:t>ield</w:t>
      </w:r>
      <w:r w:rsidR="001655B4" w:rsidRPr="001655B4">
        <w:rPr>
          <w:rFonts w:ascii="Arial" w:hAnsi="Arial" w:cs="Arial"/>
          <w:color w:val="C00000"/>
        </w:rPr>
        <w:t xml:space="preserve"> </w:t>
      </w:r>
      <w:r w:rsidR="001655B4">
        <w:rPr>
          <w:rFonts w:ascii="Arial" w:hAnsi="Arial" w:cs="Arial"/>
          <w:color w:val="C00000"/>
          <w:lang w:val="en-US"/>
        </w:rPr>
        <w:t>intensity</w:t>
      </w:r>
      <w:r w:rsidR="00765C1A">
        <w:t>"</w:t>
      </w:r>
      <w:r w:rsidR="00D76375">
        <w:t xml:space="preserve"> и распределение</w:t>
      </w:r>
      <w:r w:rsidR="00D76375" w:rsidRPr="00A13086">
        <w:t xml:space="preserve"> </w:t>
      </w:r>
      <w:r w:rsidR="00D76375">
        <w:t>поглощения в структуре</w:t>
      </w:r>
      <w:r w:rsidR="001655B4" w:rsidRPr="001655B4">
        <w:t xml:space="preserve"> </w:t>
      </w:r>
      <w:r w:rsidR="00765C1A">
        <w:t>"</w:t>
      </w:r>
      <w:r w:rsidR="001655B4">
        <w:rPr>
          <w:rFonts w:ascii="Arial" w:hAnsi="Arial" w:cs="Arial"/>
          <w:color w:val="C00000"/>
          <w:lang w:val="en-US"/>
        </w:rPr>
        <w:t>Absorption</w:t>
      </w:r>
      <w:r w:rsidR="001655B4" w:rsidRPr="001655B4">
        <w:rPr>
          <w:rFonts w:ascii="Arial" w:hAnsi="Arial" w:cs="Arial"/>
          <w:color w:val="C00000"/>
        </w:rPr>
        <w:t xml:space="preserve"> </w:t>
      </w:r>
      <w:r w:rsidR="001655B4">
        <w:rPr>
          <w:rFonts w:ascii="Arial" w:hAnsi="Arial" w:cs="Arial"/>
          <w:color w:val="C00000"/>
          <w:lang w:val="en-US"/>
        </w:rPr>
        <w:t>map</w:t>
      </w:r>
      <w:r w:rsidR="00765C1A">
        <w:t>"</w:t>
      </w:r>
      <w:r w:rsidR="00D76375">
        <w:t>.</w:t>
      </w:r>
    </w:p>
    <w:p w14:paraId="54CCC618" w14:textId="35A09DEE"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rPr>
        <w:t xml:space="preserve">Настройки </w:t>
      </w:r>
      <w:r w:rsidR="00765C1A">
        <w:rPr>
          <w:color w:val="00518E"/>
        </w:rPr>
        <w:t>"</w:t>
      </w:r>
      <w:r>
        <w:rPr>
          <w:color w:val="00518E"/>
        </w:rPr>
        <w:t>независимого</w:t>
      </w:r>
      <w:r w:rsidR="00765C1A">
        <w:rPr>
          <w:color w:val="00518E"/>
        </w:rPr>
        <w:t>"</w:t>
      </w:r>
      <w:r>
        <w:rPr>
          <w:color w:val="00518E"/>
        </w:rPr>
        <w:t xml:space="preserve"> зеркального скана</w:t>
      </w:r>
    </w:p>
    <w:p w14:paraId="1DAA9D3B" w14:textId="257618F4" w:rsidR="008A6C9B" w:rsidRPr="008A6C9B" w:rsidRDefault="008A6C9B" w:rsidP="00C27C4A">
      <w:pPr>
        <w:pStyle w:val="a"/>
        <w:spacing w:beforeLines="100" w:before="240" w:afterLines="150" w:after="360" w:line="276" w:lineRule="auto"/>
        <w:ind w:firstLine="0"/>
      </w:pPr>
      <w:r w:rsidRPr="00EC7DB0">
        <w:t>При одновременном выборе галочек</w:t>
      </w:r>
      <w:r w:rsidR="00EC7DB0" w:rsidRPr="00EC7DB0">
        <w:t>, соответствующих</w:t>
      </w:r>
      <w:r w:rsidRPr="00EC7DB0">
        <w:t xml:space="preserve"> </w:t>
      </w:r>
      <w:r w:rsidR="00765C1A">
        <w:t>"</w:t>
      </w:r>
      <w:r w:rsidRPr="00EC7DB0">
        <w:rPr>
          <w:rFonts w:ascii="Arial" w:hAnsi="Arial" w:cs="Arial"/>
          <w:color w:val="C00000"/>
          <w:lang w:val="en-US"/>
        </w:rPr>
        <w:t>Reflectance</w:t>
      </w:r>
      <w:r w:rsidR="00765C1A">
        <w:t>"</w:t>
      </w:r>
      <w:r w:rsidRPr="00EC7DB0">
        <w:t xml:space="preserve">, </w:t>
      </w:r>
      <w:r w:rsidR="00765C1A">
        <w:t>"</w:t>
      </w:r>
      <w:r w:rsidRPr="00EC7DB0">
        <w:rPr>
          <w:rFonts w:ascii="Arial" w:hAnsi="Arial" w:cs="Arial"/>
          <w:color w:val="C00000"/>
          <w:lang w:val="en-US"/>
        </w:rPr>
        <w:t>Transmittance</w:t>
      </w:r>
      <w:r w:rsidR="00765C1A">
        <w:t>"</w:t>
      </w:r>
      <w:r w:rsidR="00EC7DB0" w:rsidRPr="00EC7DB0">
        <w:t xml:space="preserve"> или</w:t>
      </w:r>
      <w:r w:rsidRPr="00EC7DB0">
        <w:t xml:space="preserve"> </w:t>
      </w:r>
      <w:r w:rsidR="00765C1A">
        <w:t>"</w:t>
      </w:r>
      <w:r w:rsidRPr="00EC7DB0">
        <w:rPr>
          <w:rFonts w:ascii="Arial" w:hAnsi="Arial" w:cs="Arial"/>
          <w:color w:val="C00000"/>
          <w:lang w:val="en-US"/>
        </w:rPr>
        <w:t>Absorptance</w:t>
      </w:r>
      <w:r w:rsidR="00765C1A">
        <w:t>"</w:t>
      </w:r>
      <w:r w:rsidRPr="00EC7DB0">
        <w:t xml:space="preserve"> на графике</w:t>
      </w:r>
      <w:r>
        <w:t xml:space="preserve"> одномерной кривой будет отображена только одна величина – </w:t>
      </w:r>
      <w:r w:rsidRPr="008A6C9B">
        <w:rPr>
          <w:u w:val="single"/>
        </w:rPr>
        <w:t>самая правая</w:t>
      </w:r>
      <w:r>
        <w:t>.</w:t>
      </w:r>
      <w:r w:rsidR="00D31DA9">
        <w:t xml:space="preserve"> </w:t>
      </w:r>
      <w:r w:rsidR="00191794">
        <w:t xml:space="preserve">Аналогично, если одновременно включены </w:t>
      </w:r>
      <w:r w:rsidR="00765C1A">
        <w:t>"</w:t>
      </w:r>
      <w:r w:rsidR="00D31DA9">
        <w:rPr>
          <w:rFonts w:ascii="Arial" w:hAnsi="Arial" w:cs="Arial"/>
          <w:color w:val="C00000"/>
          <w:lang w:val="en-US"/>
        </w:rPr>
        <w:t>Field</w:t>
      </w:r>
      <w:r w:rsidR="00D31DA9" w:rsidRPr="001655B4">
        <w:rPr>
          <w:rFonts w:ascii="Arial" w:hAnsi="Arial" w:cs="Arial"/>
          <w:color w:val="C00000"/>
        </w:rPr>
        <w:t xml:space="preserve"> </w:t>
      </w:r>
      <w:r w:rsidR="00D31DA9">
        <w:rPr>
          <w:rFonts w:ascii="Arial" w:hAnsi="Arial" w:cs="Arial"/>
          <w:color w:val="C00000"/>
          <w:lang w:val="en-US"/>
        </w:rPr>
        <w:t>intensity</w:t>
      </w:r>
      <w:r w:rsidR="00765C1A">
        <w:t>"</w:t>
      </w:r>
      <w:r w:rsidR="00D31DA9">
        <w:t xml:space="preserve"> и</w:t>
      </w:r>
      <w:r w:rsidR="00D31DA9" w:rsidRPr="001655B4">
        <w:t xml:space="preserve"> </w:t>
      </w:r>
      <w:r w:rsidR="00765C1A">
        <w:t>"</w:t>
      </w:r>
      <w:r w:rsidR="00D31DA9">
        <w:rPr>
          <w:rFonts w:ascii="Arial" w:hAnsi="Arial" w:cs="Arial"/>
          <w:color w:val="C00000"/>
          <w:lang w:val="en-US"/>
        </w:rPr>
        <w:t>Absorption</w:t>
      </w:r>
      <w:r w:rsidR="00D31DA9" w:rsidRPr="001655B4">
        <w:rPr>
          <w:rFonts w:ascii="Arial" w:hAnsi="Arial" w:cs="Arial"/>
          <w:color w:val="C00000"/>
        </w:rPr>
        <w:t xml:space="preserve"> </w:t>
      </w:r>
      <w:r w:rsidR="00D31DA9">
        <w:rPr>
          <w:rFonts w:ascii="Arial" w:hAnsi="Arial" w:cs="Arial"/>
          <w:color w:val="C00000"/>
          <w:lang w:val="en-US"/>
        </w:rPr>
        <w:t>map</w:t>
      </w:r>
      <w:r w:rsidR="00765C1A">
        <w:t>"</w:t>
      </w:r>
      <w:r w:rsidR="00D31DA9">
        <w:t xml:space="preserve"> – </w:t>
      </w:r>
      <w:r w:rsidR="00191794">
        <w:t xml:space="preserve">в окне </w:t>
      </w:r>
      <w:r w:rsidR="00765C1A">
        <w:t>"</w:t>
      </w:r>
      <w:r w:rsidR="00191794" w:rsidRPr="00191794">
        <w:rPr>
          <w:rFonts w:ascii="Arial" w:hAnsi="Arial" w:cs="Arial"/>
          <w:color w:val="C00000"/>
        </w:rPr>
        <w:t>2</w:t>
      </w:r>
      <w:r w:rsidR="00191794" w:rsidRPr="00191794">
        <w:rPr>
          <w:rFonts w:ascii="Arial" w:hAnsi="Arial" w:cs="Arial"/>
          <w:color w:val="C00000"/>
          <w:lang w:val="en-US"/>
        </w:rPr>
        <w:t>D</w:t>
      </w:r>
      <w:r w:rsidR="00191794" w:rsidRPr="00191794">
        <w:rPr>
          <w:rFonts w:ascii="Arial" w:hAnsi="Arial" w:cs="Arial"/>
          <w:color w:val="C00000"/>
        </w:rPr>
        <w:t xml:space="preserve"> </w:t>
      </w:r>
      <w:r w:rsidR="00191794" w:rsidRPr="00191794">
        <w:rPr>
          <w:rFonts w:ascii="Arial" w:hAnsi="Arial" w:cs="Arial"/>
          <w:color w:val="C00000"/>
          <w:lang w:val="en-US"/>
        </w:rPr>
        <w:t>graphs</w:t>
      </w:r>
      <w:r w:rsidR="00765C1A">
        <w:t>"</w:t>
      </w:r>
      <w:r w:rsidR="008D54EF">
        <w:t xml:space="preserve"> </w:t>
      </w:r>
      <w:r w:rsidR="00191794">
        <w:t xml:space="preserve">будет показана </w:t>
      </w:r>
      <w:r w:rsidR="00765C1A">
        <w:t>"</w:t>
      </w:r>
      <w:r w:rsidR="00191794">
        <w:rPr>
          <w:rFonts w:ascii="Arial" w:hAnsi="Arial" w:cs="Arial"/>
          <w:color w:val="C00000"/>
          <w:lang w:val="en-US"/>
        </w:rPr>
        <w:t>Absorption</w:t>
      </w:r>
      <w:r w:rsidR="00191794" w:rsidRPr="001655B4">
        <w:rPr>
          <w:rFonts w:ascii="Arial" w:hAnsi="Arial" w:cs="Arial"/>
          <w:color w:val="C00000"/>
        </w:rPr>
        <w:t xml:space="preserve"> </w:t>
      </w:r>
      <w:r w:rsidR="00191794">
        <w:rPr>
          <w:rFonts w:ascii="Arial" w:hAnsi="Arial" w:cs="Arial"/>
          <w:color w:val="C00000"/>
          <w:lang w:val="en-US"/>
        </w:rPr>
        <w:t>map</w:t>
      </w:r>
      <w:r w:rsidR="00765C1A">
        <w:t>"</w:t>
      </w:r>
      <w:r w:rsidR="00191794">
        <w:t>.</w:t>
      </w:r>
    </w:p>
    <w:p w14:paraId="5C8D29E5" w14:textId="798F3ABD" w:rsidR="0008103D" w:rsidRPr="00A57320" w:rsidRDefault="0008103D" w:rsidP="000D7464">
      <w:pPr>
        <w:pStyle w:val="Heading1"/>
        <w:pageBreakBefore/>
        <w:numPr>
          <w:ilvl w:val="0"/>
          <w:numId w:val="5"/>
        </w:numPr>
      </w:pPr>
      <w:bookmarkStart w:id="198" w:name="_Toc121258736"/>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pPr>
      <w:r>
        <w:t>Автоматическое или как минимум автоматизированное нахождение</w:t>
      </w:r>
      <w:r w:rsidR="00E479EF" w:rsidRPr="00E479EF">
        <w:t xml:space="preserve"> </w:t>
      </w:r>
      <w:r w:rsidR="002C2D6C">
        <w:t xml:space="preserve">подходящих </w:t>
      </w:r>
      <w:r>
        <w:t>параметров структуры</w:t>
      </w:r>
      <w:r w:rsidR="002C2D6C" w:rsidRPr="002C2D6C">
        <w:t xml:space="preserve"> </w:t>
      </w:r>
      <w:r w:rsidR="002C2D6C">
        <w:t>–</w:t>
      </w:r>
      <w:r w:rsidR="002C2D6C" w:rsidRPr="002C2D6C">
        <w:t xml:space="preserve"> </w:t>
      </w:r>
      <w:r w:rsidR="002C2D6C">
        <w:t>одно из основных требований к программам</w:t>
      </w:r>
      <w:r w:rsidR="00327BB3">
        <w:t xml:space="preserve">, подобным </w:t>
      </w:r>
      <w:r w:rsidR="00327BB3">
        <w:rPr>
          <w:lang w:val="en-US"/>
        </w:rPr>
        <w:t>Multifitting</w:t>
      </w:r>
      <w:r w:rsidR="002C2D6C">
        <w:t>.</w:t>
      </w:r>
      <w:r w:rsidR="00327BB3">
        <w:t xml:space="preserve"> </w:t>
      </w:r>
      <w:r w:rsidR="007226D3">
        <w:t>Имеет смысл</w:t>
      </w:r>
      <w:r w:rsidR="00393A78">
        <w:t xml:space="preserve"> </w:t>
      </w:r>
      <w:r w:rsidR="00393A78" w:rsidRPr="00D359D2">
        <w:t>выдели</w:t>
      </w:r>
      <w:r w:rsidR="00454CB0" w:rsidRPr="00D359D2">
        <w:t>ть</w:t>
      </w:r>
      <w:r w:rsidR="00393A78" w:rsidRPr="00D359D2">
        <w:t xml:space="preserve"> </w:t>
      </w:r>
      <w:r w:rsidR="004006CA" w:rsidRPr="00D359D2">
        <w:t>два</w:t>
      </w:r>
      <w:r w:rsidR="00393A78" w:rsidRPr="00D359D2">
        <w:t xml:space="preserve"> класса</w:t>
      </w:r>
      <w:r w:rsidR="00454CB0" w:rsidRPr="00D359D2">
        <w:t xml:space="preserve"> зада</w:t>
      </w:r>
      <w:r w:rsidR="00D359D2" w:rsidRPr="00D359D2">
        <w:t>ч, встающих перед исследователями и технологами</w:t>
      </w:r>
      <w:r w:rsidR="00454CB0" w:rsidRPr="00D359D2">
        <w:t>, для которы</w:t>
      </w:r>
      <w:r w:rsidR="00D359D2" w:rsidRPr="00D359D2">
        <w:t xml:space="preserve">х </w:t>
      </w:r>
      <w:r w:rsidR="00454CB0" w:rsidRPr="00D359D2">
        <w:t>требуется</w:t>
      </w:r>
      <w:r w:rsidR="00454CB0">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pPr>
      <w:r w:rsidRPr="00DE7597">
        <w:t>Первая</w:t>
      </w:r>
      <w:r w:rsidR="00735F7A" w:rsidRPr="00DE7597">
        <w:t xml:space="preserve"> </w:t>
      </w:r>
      <w:r w:rsidR="00DE7597" w:rsidRPr="00DE7597">
        <w:t xml:space="preserve">задача </w:t>
      </w:r>
      <w:r w:rsidRPr="00DE7597">
        <w:t xml:space="preserve">– задача </w:t>
      </w:r>
      <w:r w:rsidRPr="00DE7597">
        <w:rPr>
          <w:b/>
          <w:bCs/>
          <w:u w:val="single"/>
        </w:rPr>
        <w:t>анализа</w:t>
      </w:r>
      <w:r w:rsidR="005D30E3" w:rsidRPr="00DE7597">
        <w:t xml:space="preserve"> или реконструкции</w:t>
      </w:r>
      <w:r w:rsidRPr="00AB4E3B">
        <w:t xml:space="preserve">. </w:t>
      </w:r>
      <w:r w:rsidR="00AB4E3B" w:rsidRPr="00AB4E3B">
        <w:t>В</w:t>
      </w:r>
      <w:r w:rsidR="005C3751" w:rsidRPr="00AB4E3B">
        <w:t xml:space="preserve"> этом случае</w:t>
      </w:r>
      <w:r w:rsidR="00AB4E3B" w:rsidRPr="00AB4E3B">
        <w:t xml:space="preserve"> д</w:t>
      </w:r>
      <w:r w:rsidRPr="00AB4E3B">
        <w:t>а</w:t>
      </w:r>
      <w:r w:rsidRPr="00153B36">
        <w:t xml:space="preserve">н образец </w:t>
      </w:r>
      <w:r w:rsidR="00972CA9" w:rsidRPr="00153B36">
        <w:t>и результаты его измерени</w:t>
      </w:r>
      <w:r w:rsidR="00153B36" w:rsidRPr="00153B36">
        <w:t>й</w:t>
      </w:r>
      <w:r w:rsidRPr="00153B36">
        <w:t xml:space="preserve"> на рефлектометре</w:t>
      </w:r>
      <w: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t xml:space="preserve"> В случаях, когда подходящий набор параметров не единственный, крайне желательно найти все такие наборы.</w:t>
      </w:r>
      <w:r>
        <w:t xml:space="preserve"> </w:t>
      </w:r>
      <w:r w:rsidR="0069419A">
        <w:t>Экспериментальными данными здесь являются и рефлектомерия</w:t>
      </w:r>
      <w:r w:rsidR="00781CF4">
        <w:t>,</w:t>
      </w:r>
      <w:r w:rsidR="0069419A">
        <w:t xml:space="preserve"> и одномерные сканы рассеяния, и </w:t>
      </w:r>
      <w:r w:rsidR="0069419A">
        <w:rPr>
          <w:lang w:val="en-US"/>
        </w:rPr>
        <w:t>GISAS</w:t>
      </w:r>
      <w:r w:rsidR="0069419A">
        <w:t>.</w:t>
      </w:r>
      <w:r w:rsidR="000D51C7">
        <w:t xml:space="preserve"> </w:t>
      </w:r>
    </w:p>
    <w:p w14:paraId="59AE69C5" w14:textId="23BE3582" w:rsidR="00454CB0" w:rsidRDefault="00454CB0" w:rsidP="00454CB0">
      <w:pPr>
        <w:pStyle w:val="a"/>
        <w:spacing w:beforeLines="100" w:before="240" w:afterLines="150" w:after="360" w:line="276" w:lineRule="auto"/>
        <w:ind w:firstLine="0"/>
      </w:pPr>
      <w:r w:rsidRPr="00997F9F">
        <w:t xml:space="preserve">Вторая </w:t>
      </w:r>
      <w:r w:rsidR="00997F9F" w:rsidRPr="00997F9F">
        <w:t xml:space="preserve">задача </w:t>
      </w:r>
      <w:r w:rsidRPr="00997F9F">
        <w:t>– задач</w:t>
      </w:r>
      <w:r w:rsidR="00620C31" w:rsidRPr="00997F9F">
        <w:t>а</w:t>
      </w:r>
      <w:r w:rsidRPr="00997F9F">
        <w:t xml:space="preserve"> </w:t>
      </w:r>
      <w:r w:rsidRPr="00997F9F">
        <w:rPr>
          <w:b/>
          <w:bCs/>
          <w:u w:val="single"/>
        </w:rPr>
        <w:t>синтеза</w:t>
      </w:r>
      <w:r w:rsidR="00620C31" w:rsidRPr="00997F9F">
        <w:t xml:space="preserve"> или оптимизации</w:t>
      </w:r>
      <w:r w:rsidRPr="00997F9F">
        <w:t>.</w:t>
      </w:r>
      <w:r>
        <w:t xml:space="preserve"> </w:t>
      </w:r>
      <w:r w:rsidR="0021459B">
        <w:t>Требуется получить</w:t>
      </w:r>
      <w:r w:rsidR="004006CA">
        <w:t xml:space="preserve"> структур</w:t>
      </w:r>
      <w:r w:rsidR="0021459B">
        <w:t>у</w:t>
      </w:r>
      <w:r w:rsidR="004006CA">
        <w:t xml:space="preserve"> </w:t>
      </w:r>
      <w:r w:rsidR="00BB6454">
        <w:t>с определёнными</w:t>
      </w:r>
      <w:r w:rsidR="004006CA">
        <w:t xml:space="preserve"> </w:t>
      </w:r>
      <w:r w:rsidR="0099478E">
        <w:t xml:space="preserve">оптическими </w:t>
      </w:r>
      <w:r w:rsidR="004006CA">
        <w:t>характеристиками</w:t>
      </w:r>
      <w:r w:rsidR="0099478E">
        <w:t xml:space="preserve">, </w:t>
      </w:r>
      <w:r w:rsidR="00BB6454">
        <w:t>например</w:t>
      </w:r>
      <w:r w:rsidR="00DB7A35">
        <w:t>,</w:t>
      </w:r>
      <w:r w:rsidR="00A36C94">
        <w:t xml:space="preserve"> </w:t>
      </w:r>
      <w:r w:rsidR="00BB6454">
        <w:t>с конкретным</w:t>
      </w:r>
      <w:r w:rsidR="0099478E">
        <w:t xml:space="preserve"> спектр</w:t>
      </w:r>
      <w:r w:rsidR="00BB6454">
        <w:t>ом</w:t>
      </w:r>
      <w:r w:rsidR="0099478E">
        <w:t xml:space="preserve"> отражения. </w:t>
      </w:r>
      <w:r w:rsidR="001B41DE">
        <w:t>Варьир</w:t>
      </w:r>
      <w:r w:rsidR="00094563">
        <w:t>оваться могут</w:t>
      </w:r>
      <w:r w:rsidR="001B41DE">
        <w:t xml:space="preserve"> </w:t>
      </w:r>
      <w:r w:rsidR="00094563">
        <w:t xml:space="preserve">только те параметры, </w:t>
      </w:r>
      <w:r w:rsidR="00094563" w:rsidRPr="002A66CA">
        <w:t>которыми технологи могут управлять</w:t>
      </w:r>
      <w:r w:rsidR="00094563">
        <w:t xml:space="preserve"> при синтезе структуры. В первую очередь это количество слоёв, их толщины и химический состав.</w:t>
      </w:r>
      <w:r w:rsidR="00C92413">
        <w:t xml:space="preserve"> Межслоевые интерфейсы и внутренн</w:t>
      </w:r>
      <w:r w:rsidR="00CC194F">
        <w:t>юю</w:t>
      </w:r>
      <w:r w:rsidR="00C92413">
        <w:t xml:space="preserve"> микроструктур</w:t>
      </w:r>
      <w:r w:rsidR="0003351E">
        <w:t>у</w:t>
      </w:r>
      <w:r w:rsidR="00C92413">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t>технологического процесса.</w:t>
      </w:r>
      <w:r w:rsidR="002735A6" w:rsidRPr="005C4901">
        <w:t xml:space="preserve"> </w:t>
      </w:r>
      <w:r w:rsidR="005C4901" w:rsidRPr="005C4901">
        <w:t>В</w:t>
      </w:r>
      <w:r w:rsidR="00A36C94" w:rsidRPr="005C4901">
        <w:t xml:space="preserve"> постановке задачи могут присутствовать</w:t>
      </w:r>
      <w:r w:rsidR="005C4901" w:rsidRPr="005C4901">
        <w:t xml:space="preserve"> </w:t>
      </w:r>
      <w:r w:rsidR="002735A6" w:rsidRPr="005C4901">
        <w:t>дополнительные</w:t>
      </w:r>
      <w:r w:rsidR="002735A6">
        <w:t xml:space="preserve"> условия, облегчающие создание структуры: ограничение количества слоёв, ограничение разброса толщин слоёв</w:t>
      </w:r>
      <w:r w:rsidR="002735A6" w:rsidRPr="00EC5CDB">
        <w:t xml:space="preserve">. </w:t>
      </w:r>
      <w:r w:rsidR="00EC5CDB">
        <w:t>В</w:t>
      </w:r>
      <w:r w:rsidR="00EE1924">
        <w:t xml:space="preserve"> качестве</w:t>
      </w:r>
      <w:r w:rsidR="00EC5CDB">
        <w:t xml:space="preserve"> результат</w:t>
      </w:r>
      <w:r w:rsidR="00EE1924">
        <w:t>а</w:t>
      </w:r>
      <w:r w:rsidR="002735A6" w:rsidRPr="00EC5CDB">
        <w:t xml:space="preserve"> достаточно иметь только один набор параметров</w:t>
      </w:r>
      <w:r w:rsidR="001E1C06">
        <w:t xml:space="preserve"> структуры</w:t>
      </w:r>
      <w:r w:rsidR="002735A6" w:rsidRPr="00EC5CDB">
        <w:t>, позволяющих решить исходную задачу.</w:t>
      </w:r>
      <w:r w:rsidR="00D95EEA" w:rsidRPr="00EC5CDB">
        <w:t xml:space="preserve"> </w:t>
      </w:r>
      <w:r w:rsidR="00C86353" w:rsidRPr="00EC5CDB">
        <w:t>Внешние</w:t>
      </w:r>
      <w:r w:rsidR="00C86353">
        <w:t xml:space="preserve"> данные, под которые идёт подгонка, здесь могу</w:t>
      </w:r>
      <w:r w:rsidR="00AE2257">
        <w:t>т</w:t>
      </w:r>
      <w:r w:rsidR="00C86353">
        <w:t xml:space="preserve"> быть расчётные</w:t>
      </w:r>
      <w:r w:rsidR="00D95EEA">
        <w:t xml:space="preserve"> </w:t>
      </w:r>
      <w:r w:rsidR="00DC22CE">
        <w:t xml:space="preserve">– </w:t>
      </w:r>
      <w:r w:rsidR="00C86353">
        <w:t>например</w:t>
      </w:r>
      <w:r w:rsidR="00DC22CE">
        <w:t>,</w:t>
      </w:r>
      <w:r w:rsidR="00D95EEA">
        <w:t xml:space="preserve"> </w:t>
      </w:r>
      <w:r w:rsidR="00C86353">
        <w:t>кривая отражения определённой формы, или экспериментальные</w:t>
      </w:r>
      <w:r w:rsidR="00B221F1">
        <w:t xml:space="preserve"> – </w:t>
      </w:r>
      <w:r w:rsidR="00C86353">
        <w:t>например, спектр излучения</w:t>
      </w:r>
      <w:r w:rsidR="00C86353" w:rsidRPr="00C86353">
        <w:t xml:space="preserve"> </w:t>
      </w:r>
      <w:r w:rsidR="00C86353">
        <w:t>источника.</w:t>
      </w:r>
    </w:p>
    <w:p w14:paraId="09C9567F" w14:textId="66BB829E" w:rsidR="00D92E60" w:rsidRPr="00C92413" w:rsidRDefault="0021459B" w:rsidP="00454CB0">
      <w:pPr>
        <w:pStyle w:val="a"/>
        <w:spacing w:beforeLines="100" w:before="240" w:afterLines="150" w:after="360" w:line="276" w:lineRule="auto"/>
        <w:ind w:firstLine="0"/>
      </w:pPr>
      <w:r>
        <w:t>Задачу с</w:t>
      </w:r>
      <w:r w:rsidR="00861FC8">
        <w:t>интез</w:t>
      </w:r>
      <w:r>
        <w:t xml:space="preserve">а </w:t>
      </w:r>
      <w:r w:rsidR="00861FC8">
        <w:t xml:space="preserve">гораздо проще автоматизировать, чем </w:t>
      </w:r>
      <w:r>
        <w:t>задачу анализа структуры</w:t>
      </w:r>
      <w:r w:rsidR="00861FC8">
        <w:t>.</w:t>
      </w:r>
      <w: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t xml:space="preserve"> </w:t>
      </w:r>
      <w:r w:rsidR="00D92E60">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125873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431CDC3E" w:rsidR="0008553A" w:rsidRPr="00E71FE5" w:rsidRDefault="00A83151" w:rsidP="0008553A">
      <w:pPr>
        <w:pStyle w:val="a"/>
        <w:spacing w:beforeLines="100" w:before="240" w:afterLines="150" w:after="360" w:line="276" w:lineRule="auto"/>
        <w:ind w:firstLine="0"/>
      </w:pPr>
      <w:r w:rsidRPr="00A83151">
        <w:t xml:space="preserve">После </w:t>
      </w:r>
      <w:r>
        <w:t xml:space="preserve">того, как все необходимые данные загружены, можно выбрать, какие из них использовать для подгонки. Это делается в окне </w:t>
      </w:r>
      <w:r w:rsidR="00765C1A">
        <w:t>"</w:t>
      </w:r>
      <w:hyperlink w:anchor="_Calculation_settings" w:history="1">
        <w:r w:rsidRPr="0008553A">
          <w:rPr>
            <w:rStyle w:val="Hyperlink"/>
            <w:rFonts w:ascii="Arial" w:hAnsi="Arial" w:cs="Arial"/>
            <w:lang w:val="en-US"/>
          </w:rPr>
          <w:t>Calculation</w:t>
        </w:r>
        <w:r w:rsidRPr="0008553A">
          <w:rPr>
            <w:rStyle w:val="Hyperlink"/>
            <w:rFonts w:ascii="Arial" w:hAnsi="Arial" w:cs="Arial"/>
          </w:rPr>
          <w:t xml:space="preserve"> </w:t>
        </w:r>
        <w:r w:rsidRPr="0008553A">
          <w:rPr>
            <w:rStyle w:val="Hyperlink"/>
            <w:rFonts w:ascii="Arial" w:hAnsi="Arial" w:cs="Arial"/>
            <w:lang w:val="en-US"/>
          </w:rPr>
          <w:t>settings</w:t>
        </w:r>
      </w:hyperlink>
      <w:r w:rsidR="00765C1A">
        <w:t>"</w:t>
      </w:r>
      <w:r w:rsidR="0008553A">
        <w:t xml:space="preserve">. </w:t>
      </w:r>
      <w:r w:rsidR="00577536">
        <w:t xml:space="preserve">Нужные кривые должны быть </w:t>
      </w:r>
      <w:r w:rsidR="00577536" w:rsidRPr="002356D5">
        <w:t xml:space="preserve">1) </w:t>
      </w:r>
      <w:r w:rsidR="00577536">
        <w:t>включены для расчёта</w:t>
      </w:r>
      <w:r w:rsidR="00D929D5" w:rsidRPr="00D929D5">
        <w:t xml:space="preserve"> </w:t>
      </w:r>
      <w:r w:rsidR="00D929D5">
        <w:t>в целом</w:t>
      </w:r>
      <w:r w:rsidR="002356D5">
        <w:t xml:space="preserve"> и</w:t>
      </w:r>
      <w:r w:rsidR="00577536">
        <w:t xml:space="preserve"> 2)</w:t>
      </w:r>
      <w:r w:rsidR="002356D5">
        <w:t xml:space="preserve"> иметь включённой галочку </w:t>
      </w:r>
      <w:r w:rsidR="00765C1A">
        <w:t>"</w:t>
      </w:r>
      <w:r w:rsidR="002356D5">
        <w:rPr>
          <w:rFonts w:ascii="Arial" w:hAnsi="Arial" w:cs="Arial"/>
          <w:color w:val="C00000"/>
          <w:lang w:val="en-US"/>
        </w:rPr>
        <w:t>Fit</w:t>
      </w:r>
      <w:r w:rsidR="00765C1A">
        <w:t>"</w:t>
      </w:r>
      <w:r w:rsidR="00D929D5">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rPr>
      </w:pPr>
      <w:r w:rsidRPr="0008553A">
        <w:rPr>
          <w:noProof/>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rPr>
        <w:t xml:space="preserve">Участие </w:t>
      </w:r>
      <w:r>
        <w:rPr>
          <w:rStyle w:val="ListLabel3"/>
          <w:color w:val="00518E"/>
          <w:sz w:val="22"/>
        </w:rPr>
        <w:t>кривой в подгонк</w:t>
      </w:r>
      <w:r w:rsidR="009D2BCB">
        <w:rPr>
          <w:rStyle w:val="ListLabel3"/>
          <w:color w:val="00518E"/>
          <w:sz w:val="22"/>
        </w:rPr>
        <w:t>е</w:t>
      </w:r>
    </w:p>
    <w:p w14:paraId="049B4F65" w14:textId="5E679EE8" w:rsidR="00FC65CA" w:rsidRDefault="00817E1D" w:rsidP="007347E5">
      <w:pPr>
        <w:pStyle w:val="a"/>
        <w:spacing w:beforeLines="100" w:before="240" w:afterLines="150" w:after="360" w:line="276" w:lineRule="auto"/>
        <w:ind w:firstLine="0"/>
      </w:pPr>
      <w: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t xml:space="preserve">В разделе </w:t>
      </w:r>
      <w:r w:rsidR="00765C1A">
        <w:t>"</w:t>
      </w:r>
      <w:hyperlink w:anchor="_Зеркальная_кривая_с" w:history="1">
        <w:r w:rsidR="00DA18A4" w:rsidRPr="00DA18A4">
          <w:rPr>
            <w:rStyle w:val="Hyperlink"/>
            <w:rFonts w:ascii="Arial" w:hAnsi="Arial" w:cs="Arial"/>
          </w:rPr>
          <w:t>Зеркальная кривая с экспериментальной сеткой</w:t>
        </w:r>
      </w:hyperlink>
      <w:r w:rsidR="00765C1A">
        <w:t>"</w:t>
      </w:r>
      <w:r w:rsidR="00DA18A4">
        <w:t xml:space="preserve"> дано краткое описание параметр</w:t>
      </w:r>
      <w:r w:rsidR="00001C9B">
        <w:t xml:space="preserve">ов </w:t>
      </w:r>
      <w:r w:rsidR="00E250DB">
        <w:t>в блоке кривой.</w:t>
      </w:r>
    </w:p>
    <w:p w14:paraId="7A6F284D" w14:textId="07E1F81C" w:rsidR="00AB6CF1" w:rsidRPr="00E758DF" w:rsidRDefault="00C653D5" w:rsidP="007347E5">
      <w:pPr>
        <w:pStyle w:val="a"/>
        <w:spacing w:beforeLines="100" w:before="240" w:afterLines="150" w:after="360" w:line="276" w:lineRule="auto"/>
        <w:ind w:firstLine="0"/>
      </w:pPr>
      <w:r>
        <w:t>Прежде всего следует обратить внимание на вид функции невязки кривой.</w:t>
      </w:r>
      <w:r w:rsidR="008A37C1">
        <w:t xml:space="preserve"> </w:t>
      </w:r>
      <w:r w:rsidR="00AB6CF1">
        <w:t>П</w:t>
      </w:r>
      <w:r w:rsidR="008A37C1">
        <w:t xml:space="preserve">оля </w:t>
      </w:r>
      <w:r w:rsidR="00765C1A">
        <w:t>"</w:t>
      </w:r>
      <w:r w:rsidR="008A37C1" w:rsidRPr="002D58FD">
        <w:rPr>
          <w:rFonts w:ascii="Arial" w:hAnsi="Arial" w:cs="Arial"/>
          <w:color w:val="C00000"/>
          <w:lang w:val="en-US"/>
        </w:rPr>
        <w:t>Function</w:t>
      </w:r>
      <w:r w:rsidR="00765C1A">
        <w:t>"</w:t>
      </w:r>
      <w:r w:rsidR="008A37C1" w:rsidRPr="00E46FC4">
        <w:t xml:space="preserve"> </w:t>
      </w:r>
      <w:r w:rsidR="008A37C1">
        <w:t xml:space="preserve">и </w:t>
      </w:r>
      <w:r w:rsidR="00765C1A">
        <w:t>"</w:t>
      </w:r>
      <w:r w:rsidR="008A37C1" w:rsidRPr="002D58FD">
        <w:rPr>
          <w:rFonts w:ascii="Arial" w:hAnsi="Arial" w:cs="Arial"/>
          <w:color w:val="C00000"/>
          <w:lang w:val="en-US"/>
        </w:rPr>
        <w:t>Power</w:t>
      </w:r>
      <w:r w:rsidR="00765C1A">
        <w:t>"</w:t>
      </w:r>
      <w:r w:rsidR="00AB6CF1">
        <w:t xml:space="preserve"> </w:t>
      </w:r>
      <w:r w:rsidR="00AB6CF1" w:rsidRPr="00E46898">
        <w:t>задают вид пользовательской</w:t>
      </w:r>
      <w:r w:rsidR="00AB6CF1">
        <w:t xml:space="preserve"> функции невязки, которая устроена так: </w:t>
      </w:r>
      <w:r w:rsidR="00AB6CF1" w:rsidRPr="009F1F9D">
        <w:rPr>
          <w:position w:val="-28"/>
        </w:rPr>
        <w:object w:dxaOrig="5300" w:dyaOrig="580" w14:anchorId="6D4AE8B9">
          <v:shape id="_x0000_i1046" type="#_x0000_t75" style="width:264.85pt;height:29.45pt" o:ole="">
            <v:imagedata r:id="rId304" o:title=""/>
          </v:shape>
          <o:OLEObject Type="Embed" ProgID="Equation.3" ShapeID="_x0000_i1046" DrawAspect="Content" ObjectID="_1731876481" r:id="rId398"/>
        </w:object>
      </w:r>
      <w:r w:rsidR="00CA41DC">
        <w:t>. П</w:t>
      </w:r>
      <w:r w:rsidR="00AB6CF1">
        <w:t xml:space="preserve">ереключатель </w:t>
      </w:r>
      <w:r w:rsidR="00765C1A">
        <w:t>"</w:t>
      </w:r>
      <w:r w:rsidR="00AB6CF1" w:rsidRPr="00933D4A">
        <w:rPr>
          <w:rFonts w:ascii="Arial" w:hAnsi="Arial" w:cs="Arial"/>
          <w:color w:val="C00000"/>
          <w:lang w:val="en-US"/>
        </w:rPr>
        <w:t>Use</w:t>
      </w:r>
      <w:r w:rsidR="00AB6CF1" w:rsidRPr="00933D4A">
        <w:rPr>
          <w:rFonts w:ascii="Arial" w:hAnsi="Arial" w:cs="Arial"/>
          <w:color w:val="C00000"/>
        </w:rPr>
        <w:t xml:space="preserve"> </w:t>
      </w:r>
      <w:r w:rsidR="00AB6CF1" w:rsidRPr="00933D4A">
        <w:rPr>
          <w:rFonts w:ascii="Arial" w:hAnsi="Arial" w:cs="Arial"/>
          <w:color w:val="C00000"/>
          <w:lang w:val="en-US"/>
        </w:rPr>
        <w:t>χ</w:t>
      </w:r>
      <w:r w:rsidR="00AB6CF1" w:rsidRPr="00933D4A">
        <w:rPr>
          <w:rFonts w:ascii="Arial" w:hAnsi="Arial" w:cs="Arial"/>
          <w:color w:val="C00000"/>
          <w:vertAlign w:val="superscript"/>
        </w:rPr>
        <w:t>2</w:t>
      </w:r>
      <w:r w:rsidR="00765C1A">
        <w:t>"</w:t>
      </w:r>
      <w:r w:rsidR="00CA41DC">
        <w:t xml:space="preserve"> позволяет использовать функцию</w:t>
      </w:r>
      <w:r w:rsidR="00DC72E6">
        <w:t xml:space="preserve"> </w:t>
      </w:r>
      <w:r w:rsidR="00DC72E6" w:rsidRPr="00B8794E">
        <w:rPr>
          <w:position w:val="-32"/>
        </w:rPr>
        <w:object w:dxaOrig="6820" w:dyaOrig="800" w14:anchorId="717C90C5">
          <v:shape id="_x0000_i1047" type="#_x0000_t75" style="width:341.85pt;height:41.3pt" o:ole="">
            <v:imagedata r:id="rId307" o:title=""/>
          </v:shape>
          <o:OLEObject Type="Embed" ProgID="Equation.3" ShapeID="_x0000_i1047" DrawAspect="Content" ObjectID="_1731876482" r:id="rId399"/>
        </w:object>
      </w:r>
    </w:p>
    <w:p w14:paraId="2224B4FB" w14:textId="1D4ADF84" w:rsidR="00E64127" w:rsidRPr="00F62D36" w:rsidRDefault="00E250DB" w:rsidP="00E64127">
      <w:pPr>
        <w:pStyle w:val="a"/>
        <w:spacing w:beforeLines="100" w:before="240" w:afterLines="150" w:after="360" w:line="276" w:lineRule="auto"/>
        <w:ind w:firstLine="0"/>
      </w:pPr>
      <w:r>
        <w:t xml:space="preserve">Если кривых </w:t>
      </w:r>
      <w:r w:rsidRPr="00E357B4">
        <w:t>несколько, то может понадобиться</w:t>
      </w:r>
      <w:r>
        <w:t xml:space="preserve"> подстроить параметры </w:t>
      </w:r>
      <w:r w:rsidR="00765C1A">
        <w:t>"</w:t>
      </w:r>
      <w:r w:rsidR="00DA18A4" w:rsidRPr="00B1201B">
        <w:rPr>
          <w:rFonts w:ascii="Arial" w:hAnsi="Arial" w:cs="Arial"/>
          <w:color w:val="C00000"/>
          <w:lang w:val="en-US"/>
        </w:rPr>
        <w:t>Weight</w:t>
      </w:r>
      <w:r w:rsidR="00765C1A">
        <w:t>"</w:t>
      </w:r>
      <w:r w:rsidR="00DA18A4" w:rsidRPr="00476F22">
        <w:t xml:space="preserve"> </w:t>
      </w:r>
      <w:r>
        <w:t xml:space="preserve">и </w:t>
      </w:r>
      <w:r w:rsidR="00765C1A">
        <w:t>"</w:t>
      </w:r>
      <w:r w:rsidR="00DA18A4" w:rsidRPr="007C099A">
        <w:rPr>
          <w:rFonts w:ascii="Arial" w:hAnsi="Arial" w:cs="Arial"/>
          <w:color w:val="C00000"/>
          <w:lang w:val="en-US"/>
        </w:rPr>
        <w:t>Divide</w:t>
      </w:r>
      <w:r w:rsidR="00DA18A4" w:rsidRPr="007C099A">
        <w:rPr>
          <w:rFonts w:ascii="Arial" w:hAnsi="Arial" w:cs="Arial"/>
          <w:color w:val="C00000"/>
        </w:rPr>
        <w:t xml:space="preserve"> </w:t>
      </w:r>
      <w:r w:rsidR="00DA18A4" w:rsidRPr="007C099A">
        <w:rPr>
          <w:rFonts w:ascii="Arial" w:hAnsi="Arial" w:cs="Arial"/>
          <w:color w:val="C00000"/>
          <w:lang w:val="en-US"/>
        </w:rPr>
        <w:t>by</w:t>
      </w:r>
      <w:r w:rsidR="00DA18A4" w:rsidRPr="007C099A">
        <w:rPr>
          <w:rFonts w:ascii="Arial" w:hAnsi="Arial" w:cs="Arial"/>
          <w:color w:val="C00000"/>
        </w:rPr>
        <w:t xml:space="preserve"> </w:t>
      </w:r>
      <w:r w:rsidR="00DA18A4" w:rsidRPr="007C099A">
        <w:rPr>
          <w:rFonts w:ascii="Arial" w:hAnsi="Arial" w:cs="Arial"/>
          <w:color w:val="C00000"/>
          <w:lang w:val="en-US"/>
        </w:rPr>
        <w:t>N</w:t>
      </w:r>
      <w:r w:rsidR="00765C1A">
        <w:t>"</w:t>
      </w:r>
      <w:r>
        <w:t>, чтобы сбалансировать вклад каждой кривой в общую невязку.</w:t>
      </w:r>
      <w:r w:rsidR="00E64127" w:rsidRPr="00E64127">
        <w:t xml:space="preserve"> </w:t>
      </w:r>
      <w:r w:rsidR="00E64127">
        <w:t>Увидеть текущие значения невязок можно при каждом перевычислении (</w:t>
      </w:r>
      <w:r w:rsidR="00765C1A">
        <w:t>"</w:t>
      </w:r>
      <w:r w:rsidR="00E64127" w:rsidRPr="005317E3">
        <w:rPr>
          <w:u w:val="single"/>
          <w:lang w:val="en-US"/>
        </w:rPr>
        <w:t>Ctrl</w:t>
      </w:r>
      <w:r w:rsidR="00E64127" w:rsidRPr="00E36F38">
        <w:rPr>
          <w:u w:val="single"/>
        </w:rPr>
        <w:t>+</w:t>
      </w:r>
      <w:r w:rsidR="00E64127">
        <w:rPr>
          <w:u w:val="single"/>
          <w:lang w:val="en-US"/>
        </w:rPr>
        <w:t>Shift</w:t>
      </w:r>
      <w:r w:rsidR="00E64127" w:rsidRPr="00E36F38">
        <w:rPr>
          <w:u w:val="single"/>
        </w:rPr>
        <w:t>+</w:t>
      </w:r>
      <w:r w:rsidR="00E64127">
        <w:rPr>
          <w:u w:val="single"/>
          <w:lang w:val="en-US"/>
        </w:rPr>
        <w:t>C</w:t>
      </w:r>
      <w:r w:rsidR="00765C1A">
        <w:t>"</w:t>
      </w:r>
      <w:r w:rsidR="00E64127">
        <w:t xml:space="preserve">), если в окне </w:t>
      </w:r>
      <w:r w:rsidR="00765C1A">
        <w:t>"</w:t>
      </w:r>
      <w:r w:rsidR="00E64127">
        <w:rPr>
          <w:rFonts w:ascii="Arial" w:hAnsi="Arial" w:cs="Arial"/>
          <w:color w:val="C00000"/>
          <w:lang w:val="en-US"/>
        </w:rPr>
        <w:t>General</w:t>
      </w:r>
      <w:r w:rsidR="00E64127" w:rsidRPr="00E64127">
        <w:rPr>
          <w:rFonts w:ascii="Arial" w:hAnsi="Arial" w:cs="Arial"/>
          <w:color w:val="C00000"/>
        </w:rPr>
        <w:t xml:space="preserve"> </w:t>
      </w:r>
      <w:r w:rsidR="00E64127">
        <w:rPr>
          <w:rFonts w:ascii="Arial" w:hAnsi="Arial" w:cs="Arial"/>
          <w:color w:val="C00000"/>
          <w:lang w:val="en-US"/>
        </w:rPr>
        <w:t>settings</w:t>
      </w:r>
      <w:r w:rsidR="00765C1A">
        <w:t>"</w:t>
      </w:r>
      <w:r w:rsidR="00F62D36">
        <w:t xml:space="preserve"> на вкладке </w:t>
      </w:r>
      <w:r w:rsidR="00765C1A">
        <w:t>"</w:t>
      </w:r>
      <w:hyperlink w:anchor="_Interface" w:history="1">
        <w:r w:rsidR="00F62D36" w:rsidRPr="00F62D36">
          <w:rPr>
            <w:rStyle w:val="Hyperlink"/>
            <w:rFonts w:ascii="Arial" w:hAnsi="Arial" w:cs="Arial"/>
            <w:lang w:val="en-US"/>
          </w:rPr>
          <w:t>Interface</w:t>
        </w:r>
      </w:hyperlink>
      <w:r w:rsidR="00765C1A">
        <w:t>"</w:t>
      </w:r>
      <w:r w:rsidR="00F62D36" w:rsidRPr="00F62D36">
        <w:t xml:space="preserve"> </w:t>
      </w:r>
      <w:r w:rsidR="00F62D36">
        <w:t xml:space="preserve">включить флажок </w:t>
      </w:r>
      <w:r w:rsidR="00765C1A">
        <w:t>"</w:t>
      </w:r>
      <w:r w:rsidR="00F62D36" w:rsidRPr="00E34C3B">
        <w:rPr>
          <w:rFonts w:ascii="Arial" w:hAnsi="Arial" w:cs="Arial"/>
          <w:color w:val="C00000"/>
          <w:lang w:val="en-US"/>
        </w:rPr>
        <w:t>Show</w:t>
      </w:r>
      <w:r w:rsidR="00F62D36" w:rsidRPr="00E34C3B">
        <w:rPr>
          <w:rFonts w:ascii="Arial" w:hAnsi="Arial" w:cs="Arial"/>
          <w:color w:val="C00000"/>
        </w:rPr>
        <w:t xml:space="preserve"> </w:t>
      </w:r>
      <w:r w:rsidR="00F62D36" w:rsidRPr="00E34C3B">
        <w:rPr>
          <w:rFonts w:ascii="Arial" w:hAnsi="Arial" w:cs="Arial"/>
          <w:color w:val="C00000"/>
          <w:lang w:val="en-US"/>
        </w:rPr>
        <w:t>individual</w:t>
      </w:r>
      <w:r w:rsidR="00F62D36" w:rsidRPr="00E34C3B">
        <w:rPr>
          <w:rFonts w:ascii="Arial" w:hAnsi="Arial" w:cs="Arial"/>
          <w:color w:val="C00000"/>
        </w:rPr>
        <w:t xml:space="preserve"> </w:t>
      </w:r>
      <w:r w:rsidR="00F62D36" w:rsidRPr="00E34C3B">
        <w:rPr>
          <w:rFonts w:ascii="Arial" w:hAnsi="Arial" w:cs="Arial"/>
          <w:color w:val="C00000"/>
          <w:lang w:val="en-US"/>
        </w:rPr>
        <w:t>residuals</w:t>
      </w:r>
      <w:r w:rsidR="00765C1A">
        <w:t>"</w:t>
      </w:r>
      <w:r w:rsidR="00B6609D">
        <w:t>:</w:t>
      </w:r>
    </w:p>
    <w:p w14:paraId="753FC763" w14:textId="72EAED59"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E64127">
        <w:rPr>
          <w:noProof/>
          <w:color w:val="00518E"/>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rPr>
        <w:t xml:space="preserve">Вкладка </w:t>
      </w:r>
      <w:r w:rsidR="00765C1A">
        <w:rPr>
          <w:color w:val="00518E"/>
        </w:rPr>
        <w:t>"</w:t>
      </w:r>
      <w:r w:rsidRPr="004B333C">
        <w:rPr>
          <w:rFonts w:ascii="Arial" w:hAnsi="Arial" w:cs="Arial"/>
          <w:color w:val="C00000"/>
          <w:lang w:val="en-US"/>
        </w:rPr>
        <w:t>Interface</w:t>
      </w:r>
      <w:r w:rsidR="00765C1A">
        <w:rPr>
          <w:color w:val="00518E"/>
        </w:rPr>
        <w:t>"</w:t>
      </w:r>
    </w:p>
    <w:p w14:paraId="391EF25D" w14:textId="61C61EEB" w:rsidR="00B6609D" w:rsidRPr="00F62D36" w:rsidRDefault="00B6609D" w:rsidP="00B6609D">
      <w:pPr>
        <w:pStyle w:val="a"/>
        <w:spacing w:beforeLines="100" w:before="240" w:afterLines="150" w:after="360" w:line="276" w:lineRule="auto"/>
        <w:ind w:firstLine="0"/>
      </w:pPr>
      <w: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rPr>
      </w:pPr>
      <w:r w:rsidRPr="00B6609D">
        <w:rPr>
          <w:noProof/>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rPr>
        <w:t>Невязки</w:t>
      </w:r>
      <w:r w:rsidRPr="00B6609D">
        <w:rPr>
          <w:color w:val="00518E"/>
        </w:rPr>
        <w:t xml:space="preserve">: </w:t>
      </w:r>
      <w:r>
        <w:rPr>
          <w:color w:val="00518E"/>
        </w:rPr>
        <w:t>суммарная и по каждой кривой</w:t>
      </w:r>
    </w:p>
    <w:p w14:paraId="05BEC816" w14:textId="58DA8F09" w:rsidR="00DA18A4" w:rsidRDefault="00765C1A" w:rsidP="00DA18A4">
      <w:pPr>
        <w:pStyle w:val="a"/>
        <w:spacing w:beforeLines="100" w:before="240" w:afterLines="150" w:after="360" w:line="276" w:lineRule="auto"/>
        <w:ind w:firstLine="0"/>
      </w:pPr>
      <w:r>
        <w:t>"</w:t>
      </w:r>
      <w:r w:rsidR="00DA18A4" w:rsidRPr="005D46FB">
        <w:rPr>
          <w:rFonts w:ascii="Arial" w:hAnsi="Arial" w:cs="Arial"/>
          <w:color w:val="C00000"/>
          <w:lang w:val="en-US"/>
        </w:rPr>
        <w:t>Adjust</w:t>
      </w:r>
      <w:r w:rsidR="00DA18A4" w:rsidRPr="005D46FB">
        <w:rPr>
          <w:rFonts w:ascii="Arial" w:hAnsi="Arial" w:cs="Arial"/>
          <w:color w:val="C00000"/>
        </w:rPr>
        <w:t xml:space="preserve"> </w:t>
      </w:r>
      <w:r w:rsidR="00DA18A4" w:rsidRPr="005D46FB">
        <w:rPr>
          <w:rFonts w:ascii="Arial" w:hAnsi="Arial" w:cs="Arial"/>
          <w:color w:val="C00000"/>
          <w:lang w:val="en-US"/>
        </w:rPr>
        <w:t>scale</w:t>
      </w:r>
      <w:r w:rsidR="00DA18A4" w:rsidRPr="005D46FB">
        <w:rPr>
          <w:rFonts w:ascii="Arial" w:hAnsi="Arial" w:cs="Arial"/>
          <w:color w:val="C00000"/>
        </w:rPr>
        <w:t xml:space="preserve"> </w:t>
      </w:r>
      <w:r w:rsidR="00DA18A4" w:rsidRPr="005D46FB">
        <w:rPr>
          <w:rFonts w:ascii="Arial" w:hAnsi="Arial" w:cs="Arial"/>
          <w:color w:val="C00000"/>
          <w:lang w:val="en-US"/>
        </w:rPr>
        <w:t>factor</w:t>
      </w:r>
      <w:r>
        <w:t>"</w:t>
      </w:r>
      <w:r w:rsidR="00DA18A4" w:rsidRPr="00A36F6C">
        <w:t xml:space="preserve"> </w:t>
      </w:r>
      <w:r w:rsidR="00E14184">
        <w:t xml:space="preserve">позволяет варьировать нормировочный </w:t>
      </w:r>
      <w:r>
        <w:t>"</w:t>
      </w:r>
      <w:hyperlink w:anchor="_Value" w:history="1">
        <w:r w:rsidR="00DA18A4" w:rsidRPr="00933D4A">
          <w:rPr>
            <w:rStyle w:val="Hyperlink"/>
            <w:rFonts w:ascii="Arial" w:hAnsi="Arial" w:cs="Arial"/>
            <w:lang w:val="en-US"/>
          </w:rPr>
          <w:t>Factor</w:t>
        </w:r>
      </w:hyperlink>
      <w:r>
        <w:t>"</w:t>
      </w:r>
      <w:r w:rsidR="00DA18A4" w:rsidRPr="00A36F6C">
        <w:t xml:space="preserve"> </w:t>
      </w:r>
      <w:r w:rsidR="00E14184">
        <w:t>целевой</w:t>
      </w:r>
      <w:r w:rsidR="00DA18A4">
        <w:t xml:space="preserve"> кривой. </w:t>
      </w:r>
      <w:r w:rsidR="00E14184">
        <w:t xml:space="preserve">Это может </w:t>
      </w:r>
      <w:r w:rsidR="001C2F26">
        <w:t>потребоваться</w:t>
      </w:r>
      <w:r w:rsidR="00E14184">
        <w:t xml:space="preserve"> только если экспериментальная кривая не нормирована, в остальных случаях подгонять </w:t>
      </w:r>
      <w:r w:rsidR="00E14184" w:rsidRPr="001C2F26">
        <w:t>нормировку не нужно!</w:t>
      </w:r>
    </w:p>
    <w:p w14:paraId="030EAA52" w14:textId="5EB04709" w:rsidR="00DA18A4" w:rsidRPr="00820A18" w:rsidRDefault="00E14184" w:rsidP="00DA18A4">
      <w:pPr>
        <w:pStyle w:val="a"/>
        <w:spacing w:beforeLines="100" w:before="240" w:afterLines="150" w:after="360" w:line="276" w:lineRule="auto"/>
        <w:ind w:firstLine="0"/>
      </w:pPr>
      <w:r>
        <w:t xml:space="preserve">Для задачи оптимизации энергетической эффективности </w:t>
      </w:r>
      <w:r w:rsidR="00200A07">
        <w:t xml:space="preserve">зеркала при заданном спектре источника существует переключатель </w:t>
      </w:r>
      <w:r w:rsidR="00765C1A">
        <w:t>"</w:t>
      </w:r>
      <w:r w:rsidR="00DA18A4" w:rsidRPr="002D58FD">
        <w:rPr>
          <w:rFonts w:ascii="Arial" w:hAnsi="Arial" w:cs="Arial"/>
          <w:color w:val="C00000"/>
          <w:lang w:val="en-US"/>
        </w:rPr>
        <w:t>Maximize</w:t>
      </w:r>
      <w:r w:rsidR="00DA18A4" w:rsidRPr="002D58FD">
        <w:rPr>
          <w:rFonts w:ascii="Arial" w:hAnsi="Arial" w:cs="Arial"/>
          <w:color w:val="C00000"/>
        </w:rPr>
        <w:t xml:space="preserve"> </w:t>
      </w:r>
      <w:r w:rsidR="00DA18A4" w:rsidRPr="002D58FD">
        <w:rPr>
          <w:rFonts w:ascii="Arial" w:hAnsi="Arial" w:cs="Arial"/>
          <w:color w:val="C00000"/>
          <w:lang w:val="en-US"/>
        </w:rPr>
        <w:t>integral</w:t>
      </w:r>
      <w:r w:rsidR="00765C1A">
        <w:t>"</w:t>
      </w:r>
      <w:r w:rsidR="00200A07">
        <w:t>.</w:t>
      </w:r>
      <w:r w:rsidR="00DA18A4" w:rsidRPr="00A36F6C">
        <w:t xml:space="preserve"> </w:t>
      </w:r>
      <w:r w:rsidR="00200A07">
        <w:t xml:space="preserve">С ним будет </w:t>
      </w:r>
      <w:r w:rsidR="00DA18A4">
        <w:t>максимиз</w:t>
      </w:r>
      <w:r w:rsidR="00200A07">
        <w:t>ироваться интеграл</w:t>
      </w:r>
      <w:r w:rsidR="00DA18A4">
        <w:t xml:space="preserve"> загруженной кривой с </w:t>
      </w:r>
      <w:r w:rsidR="00DA18A4" w:rsidRPr="00D82A0C">
        <w:rPr>
          <w:u w:val="single"/>
        </w:rPr>
        <w:t>заданной функцией</w:t>
      </w:r>
      <w:r w:rsidR="00DA18A4">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125873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0"/>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1" w:name="_Toc121258739"/>
      <w:r>
        <w:rPr>
          <w:rFonts w:ascii="Times New Roman" w:hAnsi="Times New Roman" w:cs="Times New Roman"/>
          <w:color w:val="0070C0"/>
        </w:rPr>
        <w:t>Включение параметра</w:t>
      </w:r>
      <w:bookmarkEnd w:id="201"/>
      <w:r>
        <w:rPr>
          <w:rFonts w:ascii="Times New Roman" w:hAnsi="Times New Roman" w:cs="Times New Roman"/>
          <w:color w:val="0070C0"/>
        </w:rPr>
        <w:t xml:space="preserve"> </w:t>
      </w:r>
    </w:p>
    <w:p w14:paraId="1FDF7D6A" w14:textId="03198D44" w:rsidR="003B6EE8" w:rsidRDefault="003B6EE8" w:rsidP="00FC65CA">
      <w:pPr>
        <w:pStyle w:val="a"/>
        <w:spacing w:beforeLines="100" w:before="240" w:afterLines="150" w:after="360" w:line="276" w:lineRule="auto"/>
        <w:ind w:firstLine="0"/>
      </w:pPr>
      <w:r>
        <w:t xml:space="preserve">Подгонка </w:t>
      </w:r>
      <w:r w:rsidRPr="00E4222C">
        <w:t xml:space="preserve">параметров включается и </w:t>
      </w:r>
      <w:r w:rsidR="006E6BB4" w:rsidRPr="00E4222C">
        <w:t>вык</w:t>
      </w:r>
      <w:r w:rsidRPr="00E4222C">
        <w:t>лючается</w:t>
      </w:r>
      <w:r w:rsidR="006E6BB4" w:rsidRPr="00E4222C">
        <w:t xml:space="preserve"> </w:t>
      </w:r>
      <w:r w:rsidRPr="00E4222C">
        <w:t xml:space="preserve">в </w:t>
      </w:r>
      <w:hyperlink w:anchor="_Окно_свойств_элемента" w:history="1">
        <w:r w:rsidRPr="00E4222C">
          <w:rPr>
            <w:rStyle w:val="Hyperlink"/>
          </w:rPr>
          <w:t>главной таблице</w:t>
        </w:r>
      </w:hyperlink>
      <w:r>
        <w:t xml:space="preserve"> структуры. Каждый </w:t>
      </w:r>
      <w:hyperlink w:anchor="ДЛЯ_ССЫЛКИ_галочка_fit" w:history="1">
        <w:r w:rsidRPr="000E1DCA">
          <w:rPr>
            <w:rStyle w:val="Hyperlink"/>
          </w:rPr>
          <w:t>параметр</w:t>
        </w:r>
      </w:hyperlink>
      <w:r>
        <w:t xml:space="preserve"> </w:t>
      </w:r>
      <w:r w:rsidR="000E1DCA">
        <w:t xml:space="preserve">под полем с текущим значением </w:t>
      </w:r>
      <w:r>
        <w:t xml:space="preserve">имеет флажок </w:t>
      </w:r>
      <w:r w:rsidR="00765C1A">
        <w:t>"</w:t>
      </w:r>
      <w:r w:rsidR="008E6709" w:rsidRPr="007154BE">
        <w:rPr>
          <w:rFonts w:ascii="Arial" w:hAnsi="Arial" w:cs="Arial"/>
          <w:color w:val="C00000"/>
          <w:lang w:val="en-US"/>
        </w:rPr>
        <w:t>fit</w:t>
      </w:r>
      <w:r w:rsidR="00765C1A">
        <w:t>"</w:t>
      </w:r>
      <w:r w:rsidR="00684FF6">
        <w:t xml:space="preserve">. </w:t>
      </w:r>
      <w:r w:rsidR="00494ABC">
        <w:t>Включение</w:t>
      </w:r>
      <w:r w:rsidR="00A93A9D">
        <w:t xml:space="preserve"> добавляет параметр в подгоночный список и делает редактируемыми поля для выставления верхне</w:t>
      </w:r>
      <w:r w:rsidR="00E112F6">
        <w:t>го</w:t>
      </w:r>
      <w:r w:rsidR="00A93A9D">
        <w:t xml:space="preserve"> и </w:t>
      </w:r>
      <w:r w:rsidR="00E112F6">
        <w:t>нижнего</w:t>
      </w:r>
      <w:r w:rsidR="00A93A9D">
        <w:t xml:space="preserve"> </w:t>
      </w:r>
      <w:r w:rsidR="00E112F6">
        <w:t>предела</w:t>
      </w:r>
      <w:r w:rsidR="00A93A9D">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rPr>
      </w:pPr>
      <w:r w:rsidRPr="008E6709">
        <w:rPr>
          <w:noProof/>
          <w:color w:val="00518E"/>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rPr>
                              </w:pPr>
                              <w:r>
                                <w:rPr>
                                  <w:color w:val="000000" w:themeColor="text1"/>
                                  <w:kern w:val="24"/>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2"/>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rPr>
                        </w:pPr>
                        <w:r>
                          <w:rPr>
                            <w:color w:val="000000" w:themeColor="text1"/>
                            <w:kern w:val="24"/>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3" o:title=""/>
                </v:shape>
                <w10:wrap type="topAndBottom"/>
              </v:group>
            </w:pict>
          </mc:Fallback>
        </mc:AlternateContent>
      </w:r>
      <w:r w:rsidR="00684FF6">
        <w:rPr>
          <w:rStyle w:val="ListLabel3"/>
          <w:color w:val="00518E"/>
          <w:sz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pPr>
      <w:r>
        <w:t xml:space="preserve">Параметр не будет подгоняться, если он является </w:t>
      </w:r>
      <w:hyperlink w:anchor="_Связанные_параметры" w:history="1">
        <w:r w:rsidRPr="009E2BEC">
          <w:rPr>
            <w:rStyle w:val="Hyperlink"/>
          </w:rPr>
          <w:t>зависимым</w:t>
        </w:r>
      </w:hyperlink>
      <w:r>
        <w:t>.</w:t>
      </w:r>
      <w:r w:rsidR="003D66D7">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2" w:name="_Toc121258740"/>
      <w:r>
        <w:rPr>
          <w:rFonts w:ascii="Times New Roman" w:hAnsi="Times New Roman" w:cs="Times New Roman"/>
          <w:color w:val="0070C0"/>
        </w:rPr>
        <w:t>Регулярная апериодика</w:t>
      </w:r>
      <w:bookmarkEnd w:id="202"/>
      <w:r w:rsidR="009E2BEC">
        <w:rPr>
          <w:rFonts w:ascii="Times New Roman" w:hAnsi="Times New Roman" w:cs="Times New Roman"/>
          <w:color w:val="0070C0"/>
        </w:rPr>
        <w:t xml:space="preserve"> </w:t>
      </w:r>
    </w:p>
    <w:p w14:paraId="0214CDED" w14:textId="58D24EF6" w:rsidR="00656A02" w:rsidRPr="005A5359" w:rsidRDefault="00B7576D" w:rsidP="00656A02">
      <w:pPr>
        <w:pStyle w:val="a"/>
        <w:spacing w:beforeLines="100" w:before="240" w:afterLines="150" w:after="360" w:line="276" w:lineRule="auto"/>
        <w:ind w:firstLine="0"/>
      </w:pPr>
      <w:r>
        <w:t>В случае регулярной апериодики</w:t>
      </w:r>
      <w:r w:rsidR="00B22A37" w:rsidRPr="00B22A37">
        <w:t xml:space="preserve"> </w:t>
      </w:r>
      <w:r w:rsidR="00B22A37">
        <w:t>подгонка всех параметров, кроме толщин</w:t>
      </w:r>
      <w:r w:rsidR="001E5541">
        <w:t>,</w:t>
      </w:r>
      <w:r w:rsidR="00B22A37">
        <w:t xml:space="preserve"> может быть включена и выключена только для всех слоёв</w:t>
      </w:r>
      <w:r w:rsidR="00D40C84">
        <w:t xml:space="preserve"> того же типа</w:t>
      </w:r>
      <w:r w:rsidR="00642DEF">
        <w:t xml:space="preserve"> </w:t>
      </w:r>
      <w:r w:rsidR="00656A02">
        <w:t>одновременно</w:t>
      </w:r>
      <w:r w:rsidR="00B22A37">
        <w:t xml:space="preserve">. </w:t>
      </w:r>
      <w:r w:rsidR="004B3699">
        <w:t xml:space="preserve">Толщины слоёв можно подгонять как </w:t>
      </w:r>
      <w:r w:rsidR="00734A8C">
        <w:t xml:space="preserve">вместе, </w:t>
      </w:r>
      <w:r w:rsidR="004B3699">
        <w:t xml:space="preserve">так и по отдельности. </w:t>
      </w:r>
      <w:r w:rsidR="00D40C84">
        <w:t xml:space="preserve">Включение </w:t>
      </w:r>
      <w:r w:rsidR="00765C1A">
        <w:t>"</w:t>
      </w:r>
      <w:r w:rsidR="00D40C84" w:rsidRPr="007154BE">
        <w:rPr>
          <w:rFonts w:ascii="Arial" w:hAnsi="Arial" w:cs="Arial"/>
          <w:color w:val="C00000"/>
          <w:lang w:val="en-US"/>
        </w:rPr>
        <w:t>fit</w:t>
      </w:r>
      <w:r w:rsidR="00765C1A">
        <w:t>"</w:t>
      </w:r>
      <w:r w:rsidR="00D40C84">
        <w:t xml:space="preserve"> из основной таблицы приведёт к </w:t>
      </w:r>
      <w:r w:rsidR="005A5359">
        <w:lastRenderedPageBreak/>
        <w:t xml:space="preserve">включению подгонки для всех слоёв, что можно увидеть, открыв </w:t>
      </w:r>
      <w:hyperlink w:anchor="_Regular_aperiodic" w:history="1">
        <w:r w:rsidR="005A5359">
          <w:rPr>
            <w:rStyle w:val="Hyperlink"/>
          </w:rPr>
          <w:t>таблицу слоёв регулярной апериодики</w:t>
        </w:r>
      </w:hyperlink>
      <w:r w:rsidR="005A5359">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rPr>
      </w:pPr>
      <w:r w:rsidRPr="00656A02">
        <w:rPr>
          <w:noProof/>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rPr>
        <w:t>Подгонка слоёв регулярной апериодики</w:t>
      </w:r>
    </w:p>
    <w:p w14:paraId="7B1345B8" w14:textId="3CED2E39" w:rsidR="00DA50C5" w:rsidRDefault="00765C1A" w:rsidP="00FC65CA">
      <w:pPr>
        <w:pStyle w:val="a"/>
        <w:spacing w:beforeLines="100" w:before="240" w:afterLines="150" w:after="360" w:line="276" w:lineRule="auto"/>
        <w:ind w:firstLine="0"/>
      </w:pPr>
      <w:r>
        <w:t>"</w:t>
      </w:r>
      <w:r w:rsidR="005A5359" w:rsidRPr="009943B8">
        <w:rPr>
          <w:rFonts w:ascii="Arial" w:hAnsi="Arial" w:cs="Arial"/>
          <w:color w:val="C00000"/>
          <w:lang w:val="en-US"/>
        </w:rPr>
        <w:t>Fit</w:t>
      </w:r>
      <w:r w:rsidR="005A5359" w:rsidRPr="009943B8">
        <w:rPr>
          <w:rFonts w:ascii="Arial" w:hAnsi="Arial" w:cs="Arial"/>
          <w:color w:val="C00000"/>
        </w:rPr>
        <w:t xml:space="preserve"> </w:t>
      </w:r>
      <w:r w:rsidR="005A5359" w:rsidRPr="009943B8">
        <w:rPr>
          <w:rFonts w:ascii="Arial" w:hAnsi="Arial" w:cs="Arial"/>
          <w:color w:val="C00000"/>
          <w:lang w:val="en-US"/>
        </w:rPr>
        <w:t>z</w:t>
      </w:r>
      <w:r>
        <w:t>"</w:t>
      </w:r>
      <w:r w:rsidR="005A5359" w:rsidRPr="009943B8">
        <w:t xml:space="preserve"> в этой таблице </w:t>
      </w:r>
      <w:r w:rsidR="004B3699" w:rsidRPr="009943B8">
        <w:t>включа</w:t>
      </w:r>
      <w:r w:rsidR="007B3ACE" w:rsidRPr="009943B8">
        <w:t>е</w:t>
      </w:r>
      <w:r w:rsidR="004B3699" w:rsidRPr="009943B8">
        <w:t xml:space="preserve">т </w:t>
      </w:r>
      <w:r w:rsidR="005A5359" w:rsidRPr="009943B8">
        <w:t xml:space="preserve">подгонку </w:t>
      </w:r>
      <w:r w:rsidR="004B3699" w:rsidRPr="009943B8">
        <w:t>для отдельных слоёв</w:t>
      </w:r>
      <w:r w:rsidR="009943B8" w:rsidRPr="009943B8">
        <w:t>.</w:t>
      </w:r>
      <w:r w:rsidR="004B3699" w:rsidRPr="009943B8">
        <w:t xml:space="preserve"> </w:t>
      </w:r>
      <w:r w:rsidR="009943B8" w:rsidRPr="009943B8">
        <w:t xml:space="preserve">Если при включении зажать </w:t>
      </w:r>
      <w:r>
        <w:t>"</w:t>
      </w:r>
      <w:r w:rsidR="009943B8" w:rsidRPr="009943B8">
        <w:rPr>
          <w:u w:val="single"/>
          <w:lang w:val="en-US"/>
        </w:rPr>
        <w:t>Shift</w:t>
      </w:r>
      <w:r>
        <w:t>"</w:t>
      </w:r>
      <w:r w:rsidR="005A5359" w:rsidRPr="009943B8">
        <w:t xml:space="preserve">, </w:t>
      </w:r>
      <w:r w:rsidR="009943B8" w:rsidRPr="009943B8">
        <w:t xml:space="preserve">то </w:t>
      </w:r>
      <w:r w:rsidR="002577B2">
        <w:t xml:space="preserve">будет </w:t>
      </w:r>
      <w:r w:rsidR="009943B8">
        <w:t>включен</w:t>
      </w:r>
      <w:r w:rsidR="002577B2">
        <w:t>а</w:t>
      </w:r>
      <w:r w:rsidR="009943B8">
        <w:t xml:space="preserve"> </w:t>
      </w:r>
      <w:r w:rsidR="002577B2">
        <w:t xml:space="preserve">подгонка </w:t>
      </w:r>
      <w:r w:rsidR="009943B8">
        <w:t>сразу все</w:t>
      </w:r>
      <w:r w:rsidR="002577B2">
        <w:t>х слоёв</w:t>
      </w:r>
      <w:r w:rsidR="009943B8">
        <w:t>.</w:t>
      </w:r>
    </w:p>
    <w:p w14:paraId="765E44E1" w14:textId="284EE005" w:rsidR="009E2BEC" w:rsidRDefault="00076C82" w:rsidP="00FC65CA">
      <w:pPr>
        <w:pStyle w:val="a"/>
        <w:spacing w:beforeLines="100" w:before="240" w:afterLines="150" w:after="360" w:line="276" w:lineRule="auto"/>
        <w:ind w:firstLine="0"/>
      </w:pPr>
      <w:r>
        <w:t>Пределы варьирования одинаковые для всех слоёв одного типа, они задаются в основной таблице.</w:t>
      </w:r>
      <w:r w:rsidR="00DA50C5">
        <w:t xml:space="preserve"> Но</w:t>
      </w:r>
      <w:r w:rsidR="007F5A15">
        <w:t xml:space="preserve"> </w:t>
      </w:r>
      <w:r w:rsidR="00DA50C5">
        <w:t xml:space="preserve">кроме этих пределов можно дополнительно </w:t>
      </w:r>
      <w:hyperlink w:anchor="ДЛЯ_ССЫЛКИ_ограничение_апериодики" w:history="1">
        <w:r w:rsidR="00DA50C5" w:rsidRPr="0030218C">
          <w:rPr>
            <w:rStyle w:val="Hyperlink"/>
          </w:rPr>
          <w:t>ограничить разброс</w:t>
        </w:r>
      </w:hyperlink>
      <w:r w:rsidR="00DA50C5">
        <w:t xml:space="preserve"> толщин</w:t>
      </w:r>
      <w:r w:rsidR="0030218C">
        <w:t xml:space="preserve"> вокруг среднего значения. </w:t>
      </w:r>
      <w:r w:rsidR="0030218C" w:rsidRPr="0030218C">
        <w:t>Эта</w:t>
      </w:r>
      <w:r w:rsidR="0030218C">
        <w:t xml:space="preserve"> функция включается в главной таблице</w:t>
      </w:r>
      <w:r w:rsidR="00004826">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3" w:name="_Связанные_параметры"/>
      <w:bookmarkStart w:id="204" w:name="_Toc121258741"/>
      <w:bookmarkEnd w:id="203"/>
      <w:r>
        <w:rPr>
          <w:rFonts w:ascii="Times New Roman" w:hAnsi="Times New Roman" w:cs="Times New Roman"/>
          <w:color w:val="0070C0"/>
        </w:rPr>
        <w:t>Связанные параметры</w:t>
      </w:r>
      <w:bookmarkEnd w:id="204"/>
      <w:r>
        <w:rPr>
          <w:rFonts w:ascii="Times New Roman" w:hAnsi="Times New Roman" w:cs="Times New Roman"/>
          <w:color w:val="0070C0"/>
        </w:rPr>
        <w:t xml:space="preserve"> </w:t>
      </w:r>
    </w:p>
    <w:p w14:paraId="381E9DAC" w14:textId="6324B090" w:rsidR="00146E39" w:rsidRDefault="006E564A" w:rsidP="00146E39">
      <w:pPr>
        <w:jc w:val="both"/>
      </w:pPr>
      <w:r w:rsidRPr="00B30475">
        <w:t xml:space="preserve">Параметры можно связывать друг с другом функциональной зависимостью. </w:t>
      </w:r>
      <w:r w:rsidR="00601854">
        <w:t xml:space="preserve">Для этого нужно </w:t>
      </w:r>
      <w:hyperlink w:anchor="ДЛЯ_ССЫЛКИ_галочка_fit" w:history="1">
        <w:r w:rsidR="00601854" w:rsidRPr="00601854">
          <w:rPr>
            <w:rStyle w:val="Hyperlink"/>
          </w:rPr>
          <w:t>вызвать контекстное меню</w:t>
        </w:r>
      </w:hyperlink>
      <w:r w:rsidR="00601854">
        <w:t xml:space="preserve">, кликнув правой кнопкой мыши по заголовку параметра. </w:t>
      </w:r>
      <w:r w:rsidR="00146E39">
        <w:t xml:space="preserve">Процесс описан в разделе </w:t>
      </w:r>
      <w:r w:rsidR="00765C1A">
        <w:t>"</w:t>
      </w:r>
      <w:hyperlink w:anchor="_Coupling_editor" w:history="1">
        <w:r w:rsidR="00146E39" w:rsidRPr="000D72F6">
          <w:rPr>
            <w:rStyle w:val="Hyperlink"/>
            <w:rFonts w:ascii="Arial" w:hAnsi="Arial" w:cs="Arial"/>
            <w:lang w:val="en-US"/>
          </w:rPr>
          <w:t>Coupling</w:t>
        </w:r>
        <w:r w:rsidR="00146E39" w:rsidRPr="000D72F6">
          <w:rPr>
            <w:rStyle w:val="Hyperlink"/>
            <w:rFonts w:ascii="Arial" w:hAnsi="Arial" w:cs="Arial"/>
          </w:rPr>
          <w:t xml:space="preserve"> </w:t>
        </w:r>
        <w:r w:rsidR="00146E39" w:rsidRPr="000D72F6">
          <w:rPr>
            <w:rStyle w:val="Hyperlink"/>
            <w:rFonts w:ascii="Arial" w:hAnsi="Arial" w:cs="Arial"/>
            <w:lang w:val="en-US"/>
          </w:rPr>
          <w:t>editor</w:t>
        </w:r>
      </w:hyperlink>
      <w:r w:rsidR="00765C1A">
        <w:t>"</w:t>
      </w:r>
      <w:r w:rsidR="00146E39">
        <w:t>.</w:t>
      </w:r>
    </w:p>
    <w:p w14:paraId="62C065A7" w14:textId="296F32EB" w:rsidR="006E564A" w:rsidRPr="00F25ACA" w:rsidRDefault="00744EB0" w:rsidP="00601854">
      <w:pPr>
        <w:pStyle w:val="a"/>
        <w:spacing w:beforeLines="100" w:before="240" w:afterLines="150" w:after="360" w:line="276" w:lineRule="auto"/>
        <w:ind w:firstLine="0"/>
      </w:pPr>
      <w:r>
        <w:t>Зависимые параметры не подгоняются</w:t>
      </w:r>
      <w:r w:rsidR="00146E39">
        <w:t xml:space="preserve">, а рассчитываются из значения </w:t>
      </w:r>
      <w:r w:rsidR="00765C1A">
        <w:t>"</w:t>
      </w:r>
      <w:r w:rsidR="00146E39">
        <w:t>параметра-хозяина</w:t>
      </w:r>
      <w:r w:rsidR="00765C1A">
        <w:t>"</w:t>
      </w:r>
      <w:r w:rsidR="00146E39">
        <w:t xml:space="preserve"> на каждой итерации. </w:t>
      </w:r>
      <w:r>
        <w:t xml:space="preserve">В зависимости от модификатора </w:t>
      </w:r>
      <w:r w:rsidR="00765C1A">
        <w:t>"</w:t>
      </w:r>
      <w:hyperlink w:anchor="_Модификаторы" w:history="1">
        <w:r w:rsidRPr="00744EB0">
          <w:rPr>
            <w:rStyle w:val="Hyperlink"/>
            <w:rFonts w:ascii="Arial" w:hAnsi="Arial" w:cs="Arial"/>
            <w:lang w:val="en-US"/>
          </w:rPr>
          <w:t>Change</w:t>
        </w:r>
        <w:r w:rsidRPr="00744EB0">
          <w:rPr>
            <w:rStyle w:val="Hyperlink"/>
            <w:rFonts w:ascii="Arial" w:hAnsi="Arial" w:cs="Arial"/>
          </w:rPr>
          <w:t xml:space="preserve"> </w:t>
        </w:r>
        <w:r w:rsidRPr="00744EB0">
          <w:rPr>
            <w:rStyle w:val="Hyperlink"/>
            <w:rFonts w:ascii="Arial" w:hAnsi="Arial" w:cs="Arial"/>
            <w:lang w:val="en-US"/>
          </w:rPr>
          <w:t>dependent</w:t>
        </w:r>
      </w:hyperlink>
      <w:r w:rsidR="00765C1A">
        <w:t>"</w:t>
      </w:r>
      <w:r>
        <w:t xml:space="preserve"> </w:t>
      </w:r>
      <w:r w:rsidR="00146E39">
        <w:t>з</w:t>
      </w:r>
      <w:r>
        <w:t xml:space="preserve">ависимые параметры </w:t>
      </w:r>
      <w:r w:rsidR="00146E39" w:rsidRPr="00DE1356">
        <w:t xml:space="preserve">могут быть </w:t>
      </w:r>
      <w:r w:rsidR="00DE1356" w:rsidRPr="00DE1356">
        <w:t>за</w:t>
      </w:r>
      <w:r w:rsidR="00146E39" w:rsidRPr="00DE1356">
        <w:t>блокированы от ручного изменения или нет</w:t>
      </w:r>
      <w:r w:rsidR="00146E39">
        <w:t xml:space="preserve">. </w:t>
      </w:r>
      <w:r w:rsidR="00DE1356">
        <w:t>П</w:t>
      </w:r>
      <w:r w:rsidR="00146E39">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Настройка_алгоритма"/>
      <w:bookmarkStart w:id="206" w:name="_Toc121258742"/>
      <w:bookmarkEnd w:id="20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6"/>
    </w:p>
    <w:p w14:paraId="270BED48" w14:textId="081C0867" w:rsidR="00880030" w:rsidRDefault="00A8114B" w:rsidP="00EF6F67">
      <w:pPr>
        <w:pStyle w:val="a"/>
        <w:spacing w:beforeLines="100" w:before="240" w:afterLines="150" w:after="360" w:line="276" w:lineRule="auto"/>
        <w:ind w:firstLine="0"/>
      </w:pPr>
      <w:bookmarkStart w:id="207" w:name="_Hlk119236853"/>
      <w:r>
        <w:t xml:space="preserve">Перед стартом подгонки следует выбрать алгоритм в окне </w:t>
      </w:r>
      <w:r w:rsidR="00765C1A">
        <w:t>"</w:t>
      </w:r>
      <w:hyperlink w:anchor="_Fitting_settings" w:history="1">
        <w:r w:rsidRPr="00186CE7">
          <w:rPr>
            <w:rStyle w:val="Hyperlink"/>
            <w:rFonts w:ascii="Arial" w:hAnsi="Arial" w:cs="Arial"/>
            <w:lang w:val="en-US"/>
          </w:rPr>
          <w:t>Fitting</w:t>
        </w:r>
        <w:r w:rsidRPr="00186CE7">
          <w:rPr>
            <w:rStyle w:val="Hyperlink"/>
            <w:rFonts w:ascii="Arial" w:hAnsi="Arial" w:cs="Arial"/>
          </w:rPr>
          <w:t xml:space="preserve"> </w:t>
        </w:r>
        <w:r w:rsidRPr="00186CE7">
          <w:rPr>
            <w:rStyle w:val="Hyperlink"/>
            <w:rFonts w:ascii="Arial" w:hAnsi="Arial" w:cs="Arial"/>
            <w:lang w:val="en-US"/>
          </w:rPr>
          <w:t>settings</w:t>
        </w:r>
      </w:hyperlink>
      <w:r w:rsidR="00765C1A">
        <w:t>"</w:t>
      </w:r>
      <w:r w:rsidR="00852E17">
        <w:t xml:space="preserve"> и выставить базовые настройки</w:t>
      </w:r>
      <w:r w:rsidR="005774A6">
        <w:t>.</w:t>
      </w:r>
    </w:p>
    <w:p w14:paraId="75D503CC" w14:textId="2913083A" w:rsidR="00714508" w:rsidRPr="00AC7347" w:rsidRDefault="00714508" w:rsidP="00EF6F67">
      <w:pPr>
        <w:pStyle w:val="a"/>
        <w:spacing w:beforeLines="100" w:before="240" w:afterLines="150" w:after="360" w:line="276" w:lineRule="auto"/>
        <w:ind w:firstLine="0"/>
      </w:pPr>
      <w:r>
        <w:lastRenderedPageBreak/>
        <w:t>Для</w:t>
      </w:r>
      <w:r w:rsidRPr="00880030">
        <w:t xml:space="preserve"> </w:t>
      </w:r>
      <w:r>
        <w:t>алгоритмов</w:t>
      </w:r>
      <w:r w:rsidRPr="00880030">
        <w:t xml:space="preserve"> </w:t>
      </w:r>
      <w:r>
        <w:t>группы</w:t>
      </w:r>
      <w:r w:rsidRPr="00880030">
        <w:t xml:space="preserve"> </w:t>
      </w:r>
      <w:r>
        <w:rPr>
          <w:lang w:val="en-US"/>
        </w:rPr>
        <w:t>GSL</w:t>
      </w:r>
      <w:r w:rsidRPr="00714508">
        <w:t xml:space="preserve"> </w:t>
      </w:r>
      <w:r>
        <w:t xml:space="preserve">параметр </w:t>
      </w:r>
      <w:r w:rsidR="00765C1A">
        <w:t>"</w:t>
      </w:r>
      <w:r>
        <w:rPr>
          <w:rFonts w:ascii="Arial" w:hAnsi="Arial" w:cs="Arial"/>
          <w:color w:val="C00000"/>
          <w:lang w:val="en-US"/>
        </w:rPr>
        <w:t>N</w:t>
      </w:r>
      <w:r w:rsidRPr="00D319B6">
        <w:rPr>
          <w:rFonts w:ascii="Arial" w:hAnsi="Arial" w:cs="Arial"/>
          <w:color w:val="C00000"/>
          <w:lang w:val="en-US"/>
        </w:rPr>
        <w:t>umber</w:t>
      </w:r>
      <w:r w:rsidRPr="00D319B6">
        <w:rPr>
          <w:rFonts w:ascii="Arial" w:hAnsi="Arial" w:cs="Arial"/>
          <w:color w:val="C00000"/>
        </w:rPr>
        <w:t xml:space="preserve"> </w:t>
      </w:r>
      <w:r w:rsidRPr="00D319B6">
        <w:rPr>
          <w:rFonts w:ascii="Arial" w:hAnsi="Arial" w:cs="Arial"/>
          <w:color w:val="C00000"/>
          <w:lang w:val="en-US"/>
        </w:rPr>
        <w:t>of</w:t>
      </w:r>
      <w:r w:rsidRPr="00D319B6">
        <w:rPr>
          <w:rFonts w:ascii="Arial" w:hAnsi="Arial" w:cs="Arial"/>
          <w:color w:val="C00000"/>
        </w:rPr>
        <w:t xml:space="preserve"> </w:t>
      </w:r>
      <w:r w:rsidRPr="00D319B6">
        <w:rPr>
          <w:rFonts w:ascii="Arial" w:hAnsi="Arial" w:cs="Arial"/>
          <w:color w:val="C00000"/>
          <w:lang w:val="en-US"/>
        </w:rPr>
        <w:t>iterations</w:t>
      </w:r>
      <w:r w:rsidR="00765C1A">
        <w:t>"</w:t>
      </w:r>
      <w:r>
        <w:t xml:space="preserve"> устанавливает максимальное количество итераций, которое может быть достигнуто, если не будет выполнен критерий сходимости. </w:t>
      </w:r>
      <w:r w:rsidR="00AC7347">
        <w:t>Д</w:t>
      </w:r>
      <w:r>
        <w:t>ля</w:t>
      </w:r>
      <w:r w:rsidRPr="00880030">
        <w:t xml:space="preserve"> </w:t>
      </w:r>
      <w:r>
        <w:t>алгоритмов</w:t>
      </w:r>
      <w:r w:rsidRPr="00880030">
        <w:t xml:space="preserve"> </w:t>
      </w:r>
      <w:r>
        <w:t>группы</w:t>
      </w:r>
      <w:r w:rsidRPr="00880030">
        <w:t xml:space="preserve"> </w:t>
      </w:r>
      <w:r>
        <w:rPr>
          <w:lang w:val="en-US"/>
        </w:rPr>
        <w:t>SwarmOps</w:t>
      </w:r>
      <w:r w:rsidR="00AC7347">
        <w:t xml:space="preserve"> это число равно числу итераций.</w:t>
      </w:r>
    </w:p>
    <w:p w14:paraId="5274ED76" w14:textId="681634CC" w:rsidR="00880030" w:rsidRDefault="00880030" w:rsidP="00EF6F67">
      <w:pPr>
        <w:pStyle w:val="a"/>
        <w:spacing w:beforeLines="100" w:before="240" w:afterLines="150" w:after="360" w:line="276" w:lineRule="auto"/>
        <w:ind w:firstLine="0"/>
      </w:pPr>
      <w:r>
        <w:t>Табличные параметры используются как начальные значения.</w:t>
      </w:r>
      <w:r w:rsidRPr="00880030">
        <w:t xml:space="preserve"> </w:t>
      </w:r>
      <w:r>
        <w:t>При</w:t>
      </w:r>
      <w:r w:rsidRPr="00880030">
        <w:t xml:space="preserve"> </w:t>
      </w:r>
      <w:r>
        <w:t>этом</w:t>
      </w:r>
      <w:r w:rsidRPr="00880030">
        <w:t xml:space="preserve"> </w:t>
      </w:r>
      <w:r>
        <w:t>для</w:t>
      </w:r>
      <w:r w:rsidRPr="00880030">
        <w:t xml:space="preserve"> </w:t>
      </w:r>
      <w:r>
        <w:t>алгоритмов</w:t>
      </w:r>
      <w:r w:rsidRPr="00880030">
        <w:t xml:space="preserve"> </w:t>
      </w:r>
      <w:r>
        <w:t>группы</w:t>
      </w:r>
      <w:r w:rsidRPr="00880030">
        <w:t xml:space="preserve"> </w:t>
      </w:r>
      <w:r>
        <w:rPr>
          <w:lang w:val="en-US"/>
        </w:rPr>
        <w:t>SwarmOps</w:t>
      </w:r>
      <w:r w:rsidRPr="00880030">
        <w:t xml:space="preserve"> </w:t>
      </w:r>
      <w:r>
        <w:t>можно инициализировать подгонку случайными величинами, сняв галочку</w:t>
      </w:r>
      <w:r w:rsidRPr="00880030">
        <w:t xml:space="preserve"> </w:t>
      </w:r>
      <w:r w:rsidR="00765C1A">
        <w:t>"</w:t>
      </w:r>
      <w:r>
        <w:rPr>
          <w:rFonts w:ascii="Arial" w:hAnsi="Arial" w:cs="Arial"/>
          <w:color w:val="C00000"/>
          <w:lang w:val="en-US"/>
        </w:rPr>
        <w:t>Initialize</w:t>
      </w:r>
      <w:r w:rsidRPr="00880030">
        <w:rPr>
          <w:rFonts w:ascii="Arial" w:hAnsi="Arial" w:cs="Arial"/>
          <w:color w:val="C00000"/>
        </w:rPr>
        <w:t xml:space="preserve"> </w:t>
      </w:r>
      <w:r>
        <w:rPr>
          <w:rFonts w:ascii="Arial" w:hAnsi="Arial" w:cs="Arial"/>
          <w:color w:val="C00000"/>
          <w:lang w:val="en-US"/>
        </w:rPr>
        <w:t>by</w:t>
      </w:r>
      <w:r w:rsidRPr="00880030">
        <w:rPr>
          <w:rFonts w:ascii="Arial" w:hAnsi="Arial" w:cs="Arial"/>
          <w:color w:val="C00000"/>
        </w:rPr>
        <w:t xml:space="preserve"> </w:t>
      </w:r>
      <w:r>
        <w:rPr>
          <w:rFonts w:ascii="Arial" w:hAnsi="Arial" w:cs="Arial"/>
          <w:color w:val="C00000"/>
          <w:lang w:val="en-US"/>
        </w:rPr>
        <w:t>current</w:t>
      </w:r>
      <w:r w:rsidRPr="00880030">
        <w:rPr>
          <w:rFonts w:ascii="Arial" w:hAnsi="Arial" w:cs="Arial"/>
          <w:color w:val="C00000"/>
        </w:rPr>
        <w:t xml:space="preserve"> </w:t>
      </w:r>
      <w:r>
        <w:rPr>
          <w:rFonts w:ascii="Arial" w:hAnsi="Arial" w:cs="Arial"/>
          <w:color w:val="C00000"/>
          <w:lang w:val="en-US"/>
        </w:rPr>
        <w:t>state</w:t>
      </w:r>
      <w:r w:rsidR="00765C1A">
        <w:t>"</w:t>
      </w:r>
      <w:r>
        <w:t>.</w:t>
      </w:r>
    </w:p>
    <w:p w14:paraId="42486474" w14:textId="4A4D2D31" w:rsidR="00505BD9" w:rsidRDefault="005774A6" w:rsidP="00EF6F67">
      <w:pPr>
        <w:pStyle w:val="a"/>
        <w:spacing w:beforeLines="100" w:before="240" w:afterLines="150" w:after="360" w:line="276" w:lineRule="auto"/>
        <w:ind w:firstLine="0"/>
      </w:pPr>
      <w:r>
        <w:t xml:space="preserve">Если вы хотите получить несколько </w:t>
      </w:r>
      <w:r w:rsidR="00D138AE">
        <w:t>наборов параметров</w:t>
      </w:r>
      <w:r w:rsidR="00776733">
        <w:t xml:space="preserve">, стартуя </w:t>
      </w:r>
      <w:r w:rsidR="004C4E0E">
        <w:t>н</w:t>
      </w:r>
      <w:r w:rsidR="00776733">
        <w:t>е только</w:t>
      </w:r>
      <w:r w:rsidR="00B1425F">
        <w:t xml:space="preserve"> с начального значения из </w:t>
      </w:r>
      <w:r w:rsidR="00B1425F" w:rsidRPr="005B6DFC">
        <w:t>таблицы, а со случайн</w:t>
      </w:r>
      <w:r w:rsidR="005B6DFC" w:rsidRPr="005B6DFC">
        <w:t>ой</w:t>
      </w:r>
      <w:r w:rsidR="00B1425F" w:rsidRPr="005B6DFC">
        <w:t xml:space="preserve"> величины из</w:t>
      </w:r>
      <w:r w:rsidR="00B1425F">
        <w:t xml:space="preserve"> разрешённого интервала, то нужно включить </w:t>
      </w:r>
      <w:r w:rsidR="00765C1A">
        <w:t>"</w:t>
      </w:r>
      <w:r w:rsidR="00B1425F" w:rsidRPr="00D319B6">
        <w:rPr>
          <w:rFonts w:ascii="Arial" w:hAnsi="Arial" w:cs="Arial"/>
          <w:color w:val="C00000"/>
          <w:lang w:val="en-US"/>
        </w:rPr>
        <w:t>Randomized</w:t>
      </w:r>
      <w:r w:rsidR="00B1425F" w:rsidRPr="00D319B6">
        <w:rPr>
          <w:rFonts w:ascii="Arial" w:hAnsi="Arial" w:cs="Arial"/>
          <w:color w:val="C00000"/>
        </w:rPr>
        <w:t xml:space="preserve"> </w:t>
      </w:r>
      <w:r w:rsidR="00B1425F" w:rsidRPr="00D319B6">
        <w:rPr>
          <w:rFonts w:ascii="Arial" w:hAnsi="Arial" w:cs="Arial"/>
          <w:color w:val="C00000"/>
          <w:lang w:val="en-US"/>
        </w:rPr>
        <w:t>start</w:t>
      </w:r>
      <w:r w:rsidR="00765C1A">
        <w:t>"</w:t>
      </w:r>
      <w:r w:rsidR="00B1425F">
        <w:t xml:space="preserve"> и задать </w:t>
      </w:r>
      <w:r w:rsidR="00765C1A">
        <w:t>"</w:t>
      </w:r>
      <w:r w:rsidR="00B1425F" w:rsidRPr="00D319B6">
        <w:rPr>
          <w:rFonts w:ascii="Arial" w:hAnsi="Arial" w:cs="Arial"/>
          <w:color w:val="C00000"/>
          <w:lang w:val="en-US"/>
        </w:rPr>
        <w:t>Number</w:t>
      </w:r>
      <w:r w:rsidR="00B1425F" w:rsidRPr="00D319B6">
        <w:rPr>
          <w:rFonts w:ascii="Arial" w:hAnsi="Arial" w:cs="Arial"/>
          <w:color w:val="C00000"/>
        </w:rPr>
        <w:t xml:space="preserve"> </w:t>
      </w:r>
      <w:r w:rsidR="00B1425F" w:rsidRPr="00D319B6">
        <w:rPr>
          <w:rFonts w:ascii="Arial" w:hAnsi="Arial" w:cs="Arial"/>
          <w:color w:val="C00000"/>
          <w:lang w:val="en-US"/>
        </w:rPr>
        <w:t>of</w:t>
      </w:r>
      <w:r w:rsidR="00B1425F" w:rsidRPr="00D319B6">
        <w:rPr>
          <w:rFonts w:ascii="Arial" w:hAnsi="Arial" w:cs="Arial"/>
          <w:color w:val="C00000"/>
        </w:rPr>
        <w:t xml:space="preserve"> </w:t>
      </w:r>
      <w:r w:rsidR="00B1425F" w:rsidRPr="00D319B6">
        <w:rPr>
          <w:rFonts w:ascii="Arial" w:hAnsi="Arial" w:cs="Arial"/>
          <w:color w:val="C00000"/>
          <w:lang w:val="en-US"/>
        </w:rPr>
        <w:t>runs</w:t>
      </w:r>
      <w:r w:rsidR="00765C1A">
        <w:t>"</w:t>
      </w:r>
      <w:r w:rsidR="00142837">
        <w:t xml:space="preserve">. </w:t>
      </w:r>
      <w:r w:rsidR="00360764">
        <w:t>При этом первый прогон всё равно начнётся со значения из главной таблицы.</w:t>
      </w:r>
      <w:r w:rsidR="00D23510">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1258743"/>
      <w:bookmarkEnd w:id="207"/>
      <w:r>
        <w:rPr>
          <w:rFonts w:ascii="Times New Roman" w:hAnsi="Times New Roman" w:cs="Times New Roman"/>
          <w:i w:val="0"/>
          <w:color w:val="0070C0"/>
        </w:rPr>
        <w:t>Запуск</w:t>
      </w:r>
      <w:bookmarkEnd w:id="208"/>
    </w:p>
    <w:p w14:paraId="0027A7CE" w14:textId="6BD01135" w:rsidR="005A2F8E" w:rsidRPr="005A2F8E" w:rsidRDefault="00505BD9" w:rsidP="00EF6F67">
      <w:pPr>
        <w:pStyle w:val="a"/>
        <w:spacing w:beforeLines="100" w:before="240" w:afterLines="150" w:after="360" w:line="276" w:lineRule="auto"/>
        <w:ind w:firstLine="0"/>
      </w:pPr>
      <w:r>
        <w:t>Чтобы запустить подгонку</w:t>
      </w:r>
      <w:r w:rsidR="00CC7398">
        <w:t>,</w:t>
      </w:r>
      <w:r w:rsidR="00AE7A19">
        <w:t xml:space="preserve"> </w:t>
      </w:r>
      <w:r>
        <w:t xml:space="preserve">нужно нажать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sidRPr="00505BD9">
        <w:rPr>
          <w:u w:val="single"/>
          <w:lang w:val="en-US"/>
        </w:rPr>
        <w:t>F</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Start</w:t>
      </w:r>
      <w:r w:rsidR="00695CEA">
        <w:rPr>
          <w:rFonts w:ascii="Arial" w:hAnsi="Arial" w:cs="Arial"/>
          <w:color w:val="C00000"/>
        </w:rPr>
        <w:t xml:space="preserve"> </w:t>
      </w:r>
      <w:r>
        <w:rPr>
          <w:rFonts w:ascii="Arial" w:hAnsi="Arial" w:cs="Arial"/>
          <w:color w:val="C00000"/>
          <w:lang w:val="en-US"/>
        </w:rPr>
        <w:t>fitting</w:t>
      </w:r>
      <w:r w:rsidR="00765C1A">
        <w:t>"</w:t>
      </w:r>
      <w:r w:rsidRPr="005A2F8E">
        <w:t xml:space="preserve">. </w:t>
      </w:r>
      <w:r w:rsidR="005A2F8E">
        <w:t>В командной строке можно следить за прогрессом и результатом подгонки.</w:t>
      </w:r>
    </w:p>
    <w:p w14:paraId="06BA17A0" w14:textId="7ACFB545"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rPr>
      </w:pPr>
      <w:r w:rsidRPr="00505BD9">
        <w:rPr>
          <w:noProof/>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rPr>
        <w:t>Набор подгонок в о</w:t>
      </w:r>
      <w:r w:rsidR="00505BD9" w:rsidRPr="006E239B">
        <w:rPr>
          <w:color w:val="00518E"/>
        </w:rPr>
        <w:t>кн</w:t>
      </w:r>
      <w:r w:rsidR="00505BD9">
        <w:rPr>
          <w:color w:val="00518E"/>
        </w:rPr>
        <w:t>е</w:t>
      </w:r>
      <w:r w:rsidR="00505BD9" w:rsidRPr="006E239B">
        <w:rPr>
          <w:color w:val="00518E"/>
        </w:rPr>
        <w:t xml:space="preserve"> </w:t>
      </w:r>
      <w:r w:rsidR="00765C1A">
        <w:rPr>
          <w:color w:val="00518E"/>
        </w:rPr>
        <w:t>"</w:t>
      </w:r>
      <w:r w:rsidR="00505BD9" w:rsidRPr="00D23510">
        <w:rPr>
          <w:rFonts w:ascii="Arial" w:hAnsi="Arial" w:cs="Arial"/>
          <w:color w:val="C00000"/>
          <w:lang w:val="en-US"/>
        </w:rPr>
        <w:t>Fits</w:t>
      </w:r>
      <w:r w:rsidR="00505BD9" w:rsidRPr="00D23510">
        <w:rPr>
          <w:rFonts w:ascii="Arial" w:hAnsi="Arial" w:cs="Arial"/>
          <w:color w:val="C00000"/>
        </w:rPr>
        <w:t xml:space="preserve"> </w:t>
      </w:r>
      <w:r w:rsidR="00505BD9" w:rsidRPr="00D23510">
        <w:rPr>
          <w:rFonts w:ascii="Arial" w:hAnsi="Arial" w:cs="Arial"/>
          <w:color w:val="C00000"/>
          <w:lang w:val="en-US"/>
        </w:rPr>
        <w:t>selector</w:t>
      </w:r>
      <w:r w:rsidR="00765C1A">
        <w:rPr>
          <w:color w:val="00518E"/>
        </w:rPr>
        <w:t>"</w:t>
      </w:r>
    </w:p>
    <w:p w14:paraId="10B4C050" w14:textId="09D795B0" w:rsidR="00220E35" w:rsidRDefault="00220E35" w:rsidP="00EF6F67">
      <w:pPr>
        <w:pStyle w:val="a"/>
        <w:spacing w:beforeLines="100" w:before="240" w:afterLines="150" w:after="360" w:line="276" w:lineRule="auto"/>
        <w:ind w:firstLine="0"/>
      </w:pPr>
      <w:r>
        <w:lastRenderedPageBreak/>
        <w:t>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1258744"/>
      <w:r>
        <w:rPr>
          <w:rFonts w:ascii="Times New Roman" w:hAnsi="Times New Roman" w:cs="Times New Roman"/>
          <w:i w:val="0"/>
          <w:color w:val="0070C0"/>
        </w:rPr>
        <w:t>После завершения</w:t>
      </w:r>
      <w:bookmarkEnd w:id="209"/>
    </w:p>
    <w:p w14:paraId="0EB1EB0F" w14:textId="19A23631" w:rsidR="004C4E0E" w:rsidRPr="00AD2BDB" w:rsidRDefault="00D23510" w:rsidP="00EF6F67">
      <w:pPr>
        <w:pStyle w:val="a"/>
        <w:spacing w:beforeLines="100" w:before="240" w:afterLines="150" w:after="360" w:line="276" w:lineRule="auto"/>
        <w:ind w:firstLine="0"/>
      </w:pPr>
      <w:r>
        <w:t xml:space="preserve">Результаты </w:t>
      </w:r>
      <w:r w:rsidR="00AD2BDB">
        <w:t xml:space="preserve">подгонок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w:t>
      </w:r>
      <w:r w:rsidR="00AD2BDB">
        <w:t>автоматически сгенерированными названиями</w:t>
      </w:r>
      <w:r w:rsidR="00714508">
        <w:t>.</w:t>
      </w:r>
      <w:r w:rsidR="00AD2BDB">
        <w:t xml:space="preserve"> Перед началом подгонки </w:t>
      </w:r>
      <w:r w:rsidR="00A20B20">
        <w:t xml:space="preserve">автоматически </w:t>
      </w:r>
      <w:r w:rsidR="00AD2BDB">
        <w:t xml:space="preserve">делается снимок состояния структуры и сохраняется с пометкой </w:t>
      </w:r>
      <w:r w:rsidR="00765C1A">
        <w:t>"</w:t>
      </w:r>
      <w:r w:rsidR="00AD2BDB" w:rsidRPr="00AD2BDB">
        <w:rPr>
          <w:rFonts w:ascii="Arial" w:hAnsi="Arial" w:cs="Arial"/>
          <w:color w:val="C00000"/>
        </w:rPr>
        <w:t xml:space="preserve">…|| </w:t>
      </w:r>
      <w:r w:rsidR="00AD2BDB" w:rsidRPr="00AD2BDB">
        <w:rPr>
          <w:rFonts w:ascii="Arial" w:hAnsi="Arial" w:cs="Arial"/>
          <w:color w:val="C00000"/>
          <w:lang w:val="en-US"/>
        </w:rPr>
        <w:t>initial</w:t>
      </w:r>
      <w:r w:rsidR="00765C1A">
        <w:t>"</w:t>
      </w:r>
      <w:r w:rsidR="00AD2BDB">
        <w:t xml:space="preserve">. Если результат оказался неудовлетворительным, </w:t>
      </w:r>
      <w:r w:rsidR="00A20B20">
        <w:t>можно откатиться к предыдущему состоянию</w:t>
      </w:r>
      <w:r w:rsidR="00FC2857">
        <w:t>.</w:t>
      </w:r>
    </w:p>
    <w:p w14:paraId="7B3E37CC" w14:textId="166A03E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9E0D86">
        <w:rPr>
          <w:noProof/>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rPr>
        <w:t xml:space="preserve">Набор подгонок </w:t>
      </w:r>
      <w:r w:rsidR="00863B99">
        <w:rPr>
          <w:color w:val="00518E"/>
        </w:rPr>
        <w:t>в о</w:t>
      </w:r>
      <w:r w:rsidR="004C4E0E" w:rsidRPr="006E239B">
        <w:rPr>
          <w:color w:val="00518E"/>
        </w:rPr>
        <w:t>кн</w:t>
      </w:r>
      <w:r w:rsidR="00863B99">
        <w:rPr>
          <w:color w:val="00518E"/>
        </w:rPr>
        <w:t>е</w:t>
      </w:r>
      <w:r w:rsidR="004C4E0E" w:rsidRPr="006E239B">
        <w:rPr>
          <w:color w:val="00518E"/>
        </w:rPr>
        <w:t xml:space="preserve"> </w:t>
      </w:r>
      <w:r w:rsidR="00765C1A">
        <w:rPr>
          <w:color w:val="00518E"/>
        </w:rPr>
        <w:t>"</w:t>
      </w:r>
      <w:r w:rsidR="00863B99" w:rsidRPr="00D23510">
        <w:rPr>
          <w:rFonts w:ascii="Arial" w:hAnsi="Arial" w:cs="Arial"/>
          <w:color w:val="C00000"/>
          <w:lang w:val="en-US"/>
        </w:rPr>
        <w:t>Fits</w:t>
      </w:r>
      <w:r w:rsidR="00863B99" w:rsidRPr="00D23510">
        <w:rPr>
          <w:rFonts w:ascii="Arial" w:hAnsi="Arial" w:cs="Arial"/>
          <w:color w:val="C00000"/>
        </w:rPr>
        <w:t xml:space="preserve"> </w:t>
      </w:r>
      <w:r w:rsidR="00863B99" w:rsidRPr="00D23510">
        <w:rPr>
          <w:rFonts w:ascii="Arial" w:hAnsi="Arial" w:cs="Arial"/>
          <w:color w:val="C00000"/>
          <w:lang w:val="en-US"/>
        </w:rPr>
        <w:t>selector</w:t>
      </w:r>
      <w:r w:rsidR="00765C1A">
        <w:rPr>
          <w:color w:val="00518E"/>
        </w:rPr>
        <w:t>"</w:t>
      </w:r>
    </w:p>
    <w:p w14:paraId="3143CEF1" w14:textId="6811ECBF" w:rsidR="00707EE8" w:rsidRPr="00707EE8" w:rsidRDefault="00FC2857" w:rsidP="00707EE8">
      <w:pPr>
        <w:pStyle w:val="a"/>
        <w:spacing w:beforeLines="100" w:before="240" w:afterLines="150" w:after="360" w:line="276" w:lineRule="auto"/>
        <w:ind w:firstLine="0"/>
      </w:pPr>
      <w:r>
        <w:t xml:space="preserve">При рандомизированном старте результаты всех прогонов сохраняются под соответствующими именами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1 </w:t>
      </w:r>
      <w:r w:rsidRPr="00AD2BDB">
        <w:rPr>
          <w:rFonts w:ascii="Arial" w:hAnsi="Arial" w:cs="Arial"/>
          <w:color w:val="C00000"/>
        </w:rPr>
        <w:t>||</w:t>
      </w:r>
      <w:r>
        <w:rPr>
          <w:rFonts w:ascii="Arial" w:hAnsi="Arial" w:cs="Arial"/>
          <w:color w:val="C00000"/>
        </w:rPr>
        <w:t>…</w:t>
      </w:r>
      <w:r w:rsidR="00765C1A">
        <w:t>"</w:t>
      </w:r>
      <w:r w:rsidRPr="00FC2857">
        <w:t xml:space="preserve">,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2 </w:t>
      </w:r>
      <w:r w:rsidRPr="00AD2BDB">
        <w:rPr>
          <w:rFonts w:ascii="Arial" w:hAnsi="Arial" w:cs="Arial"/>
          <w:color w:val="C00000"/>
        </w:rPr>
        <w:t>||</w:t>
      </w:r>
      <w:r>
        <w:rPr>
          <w:rFonts w:ascii="Arial" w:hAnsi="Arial" w:cs="Arial"/>
          <w:color w:val="C00000"/>
        </w:rPr>
        <w:t>…</w:t>
      </w:r>
      <w:r w:rsidR="00765C1A">
        <w:t>"</w:t>
      </w:r>
      <w:r>
        <w:t xml:space="preserve"> и т.д. </w:t>
      </w:r>
      <w:r w:rsidR="00707EE8">
        <w:t xml:space="preserve">Также результаты экспортируются в файл </w:t>
      </w:r>
      <w:r w:rsidR="00765C1A">
        <w:t>"</w:t>
      </w:r>
      <w:r w:rsidR="00707EE8" w:rsidRPr="00D319B6">
        <w:rPr>
          <w:rFonts w:ascii="Courier New" w:hAnsi="Courier New" w:cs="Courier New"/>
          <w:color w:val="C00000"/>
          <w:lang w:val="en-US"/>
        </w:rPr>
        <w:t>fits</w:t>
      </w:r>
      <w:r w:rsidR="00707EE8" w:rsidRPr="00D319B6">
        <w:rPr>
          <w:rFonts w:ascii="Courier New" w:hAnsi="Courier New" w:cs="Courier New"/>
          <w:color w:val="C00000"/>
        </w:rPr>
        <w:t>.</w:t>
      </w:r>
      <w:r w:rsidR="00707EE8" w:rsidRPr="00D319B6">
        <w:rPr>
          <w:rFonts w:ascii="Courier New" w:hAnsi="Courier New" w:cs="Courier New"/>
          <w:color w:val="C00000"/>
          <w:lang w:val="en-US"/>
        </w:rPr>
        <w:t>txt</w:t>
      </w:r>
      <w:r w:rsidR="00765C1A">
        <w:t>"</w:t>
      </w:r>
      <w:r w:rsidR="00707EE8">
        <w:t>. Столбцы следующие: номер старта, финальное значение невязки, финальн</w:t>
      </w:r>
      <w:r>
        <w:t>ые</w:t>
      </w:r>
      <w:r w:rsidR="00707EE8">
        <w:t xml:space="preserve"> значени</w:t>
      </w:r>
      <w:r>
        <w:t>я</w:t>
      </w:r>
      <w:r w:rsidR="00707EE8">
        <w:t xml:space="preserve"> подгоняем</w:t>
      </w:r>
      <w:r>
        <w:t>ых</w:t>
      </w:r>
      <w:r w:rsidR="00707EE8">
        <w:t xml:space="preserve"> параметров.</w:t>
      </w:r>
    </w:p>
    <w:p w14:paraId="1166B591" w14:textId="2C138290"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707EE8">
        <w:rPr>
          <w:noProof/>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rPr>
        <w:t xml:space="preserve">Результаты прогонов в файле </w:t>
      </w:r>
      <w:r w:rsidR="00765C1A">
        <w:t>"</w:t>
      </w:r>
      <w:r w:rsidR="00B00954" w:rsidRPr="00D319B6">
        <w:rPr>
          <w:rFonts w:ascii="Courier New" w:hAnsi="Courier New" w:cs="Courier New"/>
          <w:color w:val="C00000"/>
          <w:lang w:val="en-US"/>
        </w:rPr>
        <w:t>fits</w:t>
      </w:r>
      <w:r w:rsidR="00B00954" w:rsidRPr="00D319B6">
        <w:rPr>
          <w:rFonts w:ascii="Courier New" w:hAnsi="Courier New" w:cs="Courier New"/>
          <w:color w:val="C00000"/>
        </w:rPr>
        <w:t>.</w:t>
      </w:r>
      <w:r w:rsidR="00B00954" w:rsidRPr="00D319B6">
        <w:rPr>
          <w:rFonts w:ascii="Courier New" w:hAnsi="Courier New" w:cs="Courier New"/>
          <w:color w:val="C00000"/>
          <w:lang w:val="en-US"/>
        </w:rPr>
        <w:t>txt</w:t>
      </w:r>
      <w:r w:rsidR="00765C1A">
        <w:t>"</w:t>
      </w:r>
    </w:p>
    <w:p w14:paraId="59CA656E" w14:textId="12537BEE" w:rsidR="00085D97" w:rsidRDefault="00085D97" w:rsidP="00085D97">
      <w:pPr>
        <w:pStyle w:val="a"/>
        <w:spacing w:beforeLines="100" w:before="240" w:afterLines="150" w:after="360" w:line="276" w:lineRule="auto"/>
        <w:ind w:firstLine="0"/>
      </w:pPr>
      <w:r>
        <w:lastRenderedPageBreak/>
        <w:t xml:space="preserve">Если старт одиночный, то кроме начального состояния будет сохранено </w:t>
      </w:r>
      <w:r w:rsidR="00DE40F9">
        <w:t xml:space="preserve">и </w:t>
      </w:r>
      <w:r>
        <w:t xml:space="preserve">конечное с пометкой </w:t>
      </w:r>
      <w:r w:rsidR="00765C1A">
        <w:t>"</w:t>
      </w:r>
      <w:r w:rsidRPr="00AD2BDB">
        <w:rPr>
          <w:rFonts w:ascii="Arial" w:hAnsi="Arial" w:cs="Arial"/>
          <w:color w:val="C00000"/>
        </w:rPr>
        <w:t xml:space="preserve">…|| </w:t>
      </w:r>
      <w:r>
        <w:rPr>
          <w:rFonts w:ascii="Arial" w:hAnsi="Arial" w:cs="Arial"/>
          <w:color w:val="C00000"/>
          <w:lang w:val="en-US"/>
        </w:rPr>
        <w:t>final</w:t>
      </w:r>
      <w:r w:rsidR="00765C1A">
        <w:t>"</w:t>
      </w:r>
      <w:r w:rsidR="00A93B61" w:rsidRPr="00A93B61">
        <w:t>.</w:t>
      </w:r>
    </w:p>
    <w:p w14:paraId="44A205FA" w14:textId="76078C8B"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rPr>
        <w:t>Набор подгонок в о</w:t>
      </w:r>
      <w:r w:rsidR="00085D97" w:rsidRPr="006E239B">
        <w:rPr>
          <w:color w:val="00518E"/>
        </w:rPr>
        <w:t>кн</w:t>
      </w:r>
      <w:r w:rsidR="00085D97">
        <w:rPr>
          <w:color w:val="00518E"/>
        </w:rPr>
        <w:t>е</w:t>
      </w:r>
      <w:r w:rsidR="00085D97" w:rsidRPr="006E239B">
        <w:rPr>
          <w:color w:val="00518E"/>
        </w:rPr>
        <w:t xml:space="preserve"> </w:t>
      </w:r>
      <w:r w:rsidR="00765C1A">
        <w:rPr>
          <w:color w:val="00518E"/>
        </w:rPr>
        <w:t>"</w:t>
      </w:r>
      <w:r w:rsidR="00085D97" w:rsidRPr="00D23510">
        <w:rPr>
          <w:rFonts w:ascii="Arial" w:hAnsi="Arial" w:cs="Arial"/>
          <w:color w:val="C00000"/>
          <w:lang w:val="en-US"/>
        </w:rPr>
        <w:t>Fits</w:t>
      </w:r>
      <w:r w:rsidR="00085D97" w:rsidRPr="00D23510">
        <w:rPr>
          <w:rFonts w:ascii="Arial" w:hAnsi="Arial" w:cs="Arial"/>
          <w:color w:val="C00000"/>
        </w:rPr>
        <w:t xml:space="preserve"> </w:t>
      </w:r>
      <w:r w:rsidR="00085D97" w:rsidRPr="00D23510">
        <w:rPr>
          <w:rFonts w:ascii="Arial" w:hAnsi="Arial" w:cs="Arial"/>
          <w:color w:val="C00000"/>
          <w:lang w:val="en-US"/>
        </w:rPr>
        <w:t>selector</w:t>
      </w:r>
      <w:r w:rsidR="00765C1A">
        <w:rPr>
          <w:color w:val="00518E"/>
        </w:rPr>
        <w:t>"</w:t>
      </w:r>
    </w:p>
    <w:p w14:paraId="7A35F2AB" w14:textId="006BF25E" w:rsidR="00085D97" w:rsidRPr="00D23510" w:rsidRDefault="00CA6AAE" w:rsidP="008C0168">
      <w:pPr>
        <w:pStyle w:val="a"/>
        <w:spacing w:beforeLines="100" w:before="240" w:afterLines="150" w:after="360" w:line="276" w:lineRule="auto"/>
        <w:ind w:firstLine="0"/>
      </w:pPr>
      <w:r>
        <w:t xml:space="preserve">По окончании подгонки или при её прерывании </w:t>
      </w:r>
      <w:r w:rsidR="008F66A9">
        <w:t>возникает диалоговое окно с предложением обновить параметры, заменив начальные значения на конечные</w:t>
      </w:r>
      <w:r w:rsidR="003846E5">
        <w:t xml:space="preserve"> (в случае прерывания – имеющиеся на данный момент)</w:t>
      </w:r>
      <w:r w:rsidR="008F66A9">
        <w:t>.</w:t>
      </w:r>
      <w:r w:rsidR="003846E5">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sidRPr="00776733">
        <w:rPr>
          <w:noProof/>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rPr>
        <w:t>Диалог</w:t>
      </w:r>
      <w:r w:rsidR="003F2D16">
        <w:rPr>
          <w:color w:val="00518E"/>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1258745"/>
      <w:r>
        <w:rPr>
          <w:rFonts w:ascii="Times New Roman" w:hAnsi="Times New Roman" w:cs="Times New Roman"/>
          <w:i w:val="0"/>
          <w:color w:val="0070C0"/>
        </w:rPr>
        <w:t>Доверительный интервал</w:t>
      </w:r>
      <w:bookmarkEnd w:id="210"/>
    </w:p>
    <w:p w14:paraId="19F838D2" w14:textId="298D1237" w:rsidR="00625C98" w:rsidRPr="00AC59D9" w:rsidRDefault="005A27AA" w:rsidP="00861FC8">
      <w:pPr>
        <w:pStyle w:val="a"/>
        <w:spacing w:beforeLines="100" w:before="240" w:afterLines="150" w:after="360" w:line="276" w:lineRule="auto"/>
        <w:ind w:firstLine="0"/>
      </w:pPr>
      <w:r>
        <w:rPr>
          <w:lang w:val="en-US"/>
        </w:rPr>
        <w:t>Multifitting</w:t>
      </w:r>
      <w:r w:rsidRPr="005A27AA">
        <w:t xml:space="preserve"> </w:t>
      </w:r>
      <w:r>
        <w:t>позволяет оценить</w:t>
      </w:r>
      <w:r w:rsidR="00044F46">
        <w:t xml:space="preserve"> </w:t>
      </w:r>
      <w:r w:rsidR="00625C98">
        <w:t xml:space="preserve">доверительный интервал параметров структуры. </w:t>
      </w:r>
      <w:r w:rsidR="00D05ACA">
        <w:t xml:space="preserve">Задача </w:t>
      </w:r>
      <w:r w:rsidR="00810CF2">
        <w:t>звучит так</w:t>
      </w:r>
      <w:r w:rsidR="00BA42FA">
        <w:t>:</w:t>
      </w:r>
      <w:r w:rsidR="00D05ACA">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t xml:space="preserve">Делается это </w:t>
      </w:r>
      <w:r w:rsidR="00D05ACA">
        <w:t>не полностью автоматически, финальное решение о доверительном интервале делает пользователь</w:t>
      </w:r>
      <w:r w:rsidR="00625C98">
        <w:t>.</w:t>
      </w:r>
      <w:r w:rsidR="00AC59D9">
        <w:t xml:space="preserve"> </w:t>
      </w:r>
      <w:r w:rsidR="00AC59D9">
        <w:rPr>
          <w:lang w:val="en-US"/>
        </w:rPr>
        <w:t>Multifitting</w:t>
      </w:r>
      <w:r w:rsidR="00AC59D9">
        <w:t xml:space="preserve"> только предоставляет информацию о том, насколько отклонение параметра ухудшит совпадение расчётной и целевой кривых.</w:t>
      </w:r>
    </w:p>
    <w:p w14:paraId="6BA7E7B2" w14:textId="75B5BB7E" w:rsidR="00BC5330" w:rsidRPr="0085384C" w:rsidRDefault="00AC59D9" w:rsidP="007347E5">
      <w:pPr>
        <w:pStyle w:val="a"/>
        <w:spacing w:beforeLines="100" w:before="240" w:afterLines="150" w:after="360" w:line="276" w:lineRule="auto"/>
        <w:ind w:firstLine="0"/>
      </w:pPr>
      <w:r>
        <w:t xml:space="preserve">Алгоритм следующий. </w:t>
      </w:r>
      <w:r w:rsidR="00293FE1">
        <w:t xml:space="preserve">В главной таблице </w:t>
      </w:r>
      <w:r w:rsidR="00293FE1" w:rsidRPr="00F94552">
        <w:t xml:space="preserve">для нужного параметра </w:t>
      </w:r>
      <w:r w:rsidR="00F94552" w:rsidRPr="00F94552">
        <w:t>следует</w:t>
      </w:r>
      <w:r w:rsidR="00293FE1">
        <w:t xml:space="preserve"> </w:t>
      </w:r>
      <w:r w:rsidR="00E231D7">
        <w:t xml:space="preserve">через </w:t>
      </w:r>
      <w:hyperlink w:anchor="ДЛЯ_ССЫЛКИ_галочка_fit" w:history="1">
        <w:r w:rsidR="00E231D7" w:rsidRPr="00601854">
          <w:rPr>
            <w:rStyle w:val="Hyperlink"/>
          </w:rPr>
          <w:t>контекстное меню</w:t>
        </w:r>
      </w:hyperlink>
      <w:r w:rsidR="00E231D7">
        <w:t xml:space="preserve"> </w:t>
      </w:r>
      <w:r w:rsidR="00293FE1">
        <w:t xml:space="preserve">вызвать </w:t>
      </w:r>
      <w:r w:rsidR="00E231D7">
        <w:t>окно</w:t>
      </w:r>
      <w:r w:rsidR="00E231D7" w:rsidRPr="00E231D7">
        <w:t xml:space="preserve"> </w:t>
      </w:r>
      <w:r w:rsidR="00765C1A">
        <w:t>"</w:t>
      </w:r>
      <w:hyperlink w:anchor="_Coupling_editor" w:history="1">
        <w:r w:rsidR="00E231D7" w:rsidRPr="000D72F6">
          <w:rPr>
            <w:rStyle w:val="Hyperlink"/>
            <w:rFonts w:ascii="Arial" w:hAnsi="Arial" w:cs="Arial"/>
            <w:lang w:val="en-US"/>
          </w:rPr>
          <w:t>Coupling</w:t>
        </w:r>
        <w:r w:rsidR="00E231D7" w:rsidRPr="000D72F6">
          <w:rPr>
            <w:rStyle w:val="Hyperlink"/>
            <w:rFonts w:ascii="Arial" w:hAnsi="Arial" w:cs="Arial"/>
          </w:rPr>
          <w:t xml:space="preserve"> </w:t>
        </w:r>
        <w:r w:rsidR="00E231D7" w:rsidRPr="000D72F6">
          <w:rPr>
            <w:rStyle w:val="Hyperlink"/>
            <w:rFonts w:ascii="Arial" w:hAnsi="Arial" w:cs="Arial"/>
            <w:lang w:val="en-US"/>
          </w:rPr>
          <w:t>editor</w:t>
        </w:r>
      </w:hyperlink>
      <w:r w:rsidR="00765C1A">
        <w:t>"</w:t>
      </w:r>
      <w:r w:rsidR="00E231D7">
        <w:t xml:space="preserve">. В этом окне </w:t>
      </w:r>
      <w:r w:rsidR="0085384C">
        <w:t xml:space="preserve">нужно включить </w:t>
      </w:r>
      <w:r w:rsidR="00E231D7">
        <w:t>верхний блок</w:t>
      </w:r>
      <w:r w:rsidR="006D1C26">
        <w:t xml:space="preserve"> </w:t>
      </w:r>
      <w:r w:rsidR="00765C1A">
        <w:t>"</w:t>
      </w:r>
      <w:r w:rsidR="006D1C26" w:rsidRPr="00003E41">
        <w:rPr>
          <w:rFonts w:ascii="Arial" w:hAnsi="Arial" w:cs="Arial"/>
          <w:color w:val="C00000"/>
          <w:lang w:val="en-US"/>
        </w:rPr>
        <w:t>Calculate</w:t>
      </w:r>
      <w:r w:rsidR="006D1C26" w:rsidRPr="00003E41">
        <w:rPr>
          <w:rFonts w:ascii="Arial" w:hAnsi="Arial" w:cs="Arial"/>
          <w:color w:val="C00000"/>
        </w:rPr>
        <w:t xml:space="preserve"> </w:t>
      </w:r>
      <w:r w:rsidR="006D1C26" w:rsidRPr="00003E41">
        <w:rPr>
          <w:rFonts w:ascii="Arial" w:hAnsi="Arial" w:cs="Arial"/>
          <w:color w:val="C00000"/>
          <w:lang w:val="en-US"/>
        </w:rPr>
        <w:t>confidence</w:t>
      </w:r>
      <w:r w:rsidR="006D1C26" w:rsidRPr="00003E41">
        <w:rPr>
          <w:rFonts w:ascii="Arial" w:hAnsi="Arial" w:cs="Arial"/>
          <w:color w:val="C00000"/>
        </w:rPr>
        <w:t xml:space="preserve"> </w:t>
      </w:r>
      <w:r w:rsidR="006D1C26" w:rsidRPr="00003E41">
        <w:rPr>
          <w:rFonts w:ascii="Arial" w:hAnsi="Arial" w:cs="Arial"/>
          <w:color w:val="C00000"/>
          <w:lang w:val="en-US"/>
        </w:rPr>
        <w:t>interval</w:t>
      </w:r>
      <w:r w:rsidR="00765C1A">
        <w:t>"</w:t>
      </w:r>
      <w:r w:rsidR="00DA2E76">
        <w:t>.</w:t>
      </w:r>
      <w:r w:rsidR="00DA2E76" w:rsidRPr="00DA2E76">
        <w:t xml:space="preserve"> </w:t>
      </w:r>
      <w:r w:rsidR="00DA2E76">
        <w:t xml:space="preserve">Если параметр зависимый, то включить </w:t>
      </w:r>
      <w:r w:rsidR="0089687A">
        <w:t>блок</w:t>
      </w:r>
      <w:r w:rsidR="00DA2E76">
        <w:t xml:space="preserve"> нельзя</w:t>
      </w:r>
      <w:r w:rsidR="00B46D3B">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rPr>
      </w:pPr>
      <w:r w:rsidRPr="0085384C">
        <w:rPr>
          <w:noProof/>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rPr>
        <w:t>Настройка сетки для доверительного интервала</w:t>
      </w:r>
    </w:p>
    <w:p w14:paraId="4A562B9F" w14:textId="49512228" w:rsidR="00B634F3" w:rsidRPr="00642490" w:rsidRDefault="00B634F3" w:rsidP="0085384C">
      <w:pPr>
        <w:pStyle w:val="a"/>
        <w:spacing w:beforeLines="100" w:before="240" w:afterLines="150" w:after="360" w:line="276" w:lineRule="auto"/>
        <w:ind w:firstLine="0"/>
      </w:pPr>
      <w: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t xml:space="preserve"> </w:t>
      </w:r>
      <w:r w:rsidR="00765C1A">
        <w:t>"</w:t>
      </w:r>
      <w:r w:rsidR="00642490" w:rsidRPr="00642490">
        <w:rPr>
          <w:rFonts w:ascii="Arial" w:hAnsi="Arial" w:cs="Arial"/>
          <w:color w:val="C00000"/>
          <w:lang w:val="en-US"/>
        </w:rPr>
        <w:t>Coupling</w:t>
      </w:r>
      <w:r w:rsidR="00642490" w:rsidRPr="00642490">
        <w:rPr>
          <w:rFonts w:ascii="Arial" w:hAnsi="Arial" w:cs="Arial"/>
          <w:color w:val="C00000"/>
        </w:rPr>
        <w:t xml:space="preserve"> </w:t>
      </w:r>
      <w:r w:rsidR="00642490" w:rsidRPr="00642490">
        <w:rPr>
          <w:rFonts w:ascii="Arial" w:hAnsi="Arial" w:cs="Arial"/>
          <w:color w:val="C00000"/>
          <w:lang w:val="en-US"/>
        </w:rPr>
        <w:t>editor</w:t>
      </w:r>
      <w:r w:rsidR="00765C1A">
        <w:t>"</w:t>
      </w:r>
      <w:r w:rsidR="00642490" w:rsidRPr="00FE2F0C">
        <w:t xml:space="preserve"> </w:t>
      </w:r>
      <w:r w:rsidR="00642490">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rPr>
      </w:pPr>
      <w:r w:rsidRPr="000D3C1C">
        <w:rPr>
          <w:noProof/>
          <w:color w:val="00518E"/>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rPr>
        <w:t>Цветово</w:t>
      </w:r>
      <w:r w:rsidR="000D3C1C" w:rsidRPr="000D3C1C">
        <w:rPr>
          <w:rStyle w:val="ListLabel3"/>
          <w:color w:val="00518E"/>
          <w:sz w:val="22"/>
        </w:rPr>
        <w:t>е</w:t>
      </w:r>
      <w:r w:rsidR="00B634F3" w:rsidRPr="000D3C1C">
        <w:rPr>
          <w:rStyle w:val="ListLabel3"/>
          <w:color w:val="00518E"/>
          <w:sz w:val="22"/>
        </w:rPr>
        <w:t xml:space="preserve"> обозначение параметра</w:t>
      </w:r>
    </w:p>
    <w:p w14:paraId="3ED4BD9F" w14:textId="404335BC" w:rsidR="00B634F3" w:rsidRDefault="008B3CEC" w:rsidP="00695CEA">
      <w:pPr>
        <w:pStyle w:val="a"/>
        <w:spacing w:beforeLines="100" w:before="240" w:afterLines="150" w:after="360" w:line="276" w:lineRule="auto"/>
        <w:ind w:firstLine="0"/>
      </w:pPr>
      <w:r>
        <w:t>Значения выбранного параметра будут пробегать выбранный диапазон</w:t>
      </w:r>
      <w:r w:rsidR="00F0016A">
        <w:t>,</w:t>
      </w:r>
      <w:r>
        <w:t xml:space="preserve"> и для каждого значения будет делаться подгонка остальных</w:t>
      </w:r>
      <w:r w:rsidR="00695CEA">
        <w:t xml:space="preserve"> (вспомогательных)</w:t>
      </w:r>
      <w:r>
        <w:t xml:space="preserve"> параметров, у которых включен флажок </w:t>
      </w:r>
      <w:r w:rsidR="00765C1A">
        <w:t>"</w:t>
      </w:r>
      <w:r w:rsidRPr="008B3CEC">
        <w:rPr>
          <w:rFonts w:ascii="Arial" w:hAnsi="Arial" w:cs="Arial"/>
          <w:color w:val="C00000"/>
          <w:lang w:val="en-US"/>
        </w:rPr>
        <w:t>fit</w:t>
      </w:r>
      <w:r w:rsidR="00765C1A">
        <w:t>"</w:t>
      </w:r>
      <w:r>
        <w:t>.</w:t>
      </w:r>
      <w:r w:rsidR="00695CEA">
        <w:t xml:space="preserve"> Поэтому теперь</w:t>
      </w:r>
      <w:r w:rsidR="00B86027">
        <w:t xml:space="preserve"> нужно </w:t>
      </w:r>
      <w:r>
        <w:t xml:space="preserve">включить </w:t>
      </w:r>
      <w:r w:rsidR="00765C1A">
        <w:t>"</w:t>
      </w:r>
      <w:r w:rsidRPr="008B3CEC">
        <w:rPr>
          <w:rFonts w:ascii="Arial" w:hAnsi="Arial" w:cs="Arial"/>
          <w:color w:val="C00000"/>
          <w:lang w:val="en-US"/>
        </w:rPr>
        <w:t>fit</w:t>
      </w:r>
      <w:r w:rsidR="00765C1A">
        <w:t>"</w:t>
      </w:r>
      <w:r>
        <w:t xml:space="preserve"> у </w:t>
      </w:r>
      <w:r w:rsidR="00695CEA">
        <w:t>этих вспомогательных</w:t>
      </w:r>
      <w:r>
        <w:t xml:space="preserve"> параметров</w:t>
      </w:r>
      <w:r w:rsidR="00695CEA">
        <w:t xml:space="preserve">. Наличие </w:t>
      </w:r>
      <w:r w:rsidR="00765C1A">
        <w:t>"</w:t>
      </w:r>
      <w:r w:rsidR="00695CEA" w:rsidRPr="008B3CEC">
        <w:rPr>
          <w:rFonts w:ascii="Arial" w:hAnsi="Arial" w:cs="Arial"/>
          <w:color w:val="C00000"/>
          <w:lang w:val="en-US"/>
        </w:rPr>
        <w:t>fit</w:t>
      </w:r>
      <w:r w:rsidR="00765C1A">
        <w:t>"</w:t>
      </w:r>
      <w:r w:rsidR="00695CEA">
        <w:t xml:space="preserve"> у оцениваемого параметра не играет роли. Если </w:t>
      </w:r>
      <w:r w:rsidR="00765C1A">
        <w:t>"</w:t>
      </w:r>
      <w:r w:rsidR="00695CEA" w:rsidRPr="00003E41">
        <w:rPr>
          <w:rFonts w:ascii="Arial" w:hAnsi="Arial" w:cs="Arial"/>
          <w:color w:val="C00000"/>
          <w:lang w:val="en-US"/>
        </w:rPr>
        <w:t>Calculate</w:t>
      </w:r>
      <w:r w:rsidR="00695CEA" w:rsidRPr="00003E41">
        <w:rPr>
          <w:rFonts w:ascii="Arial" w:hAnsi="Arial" w:cs="Arial"/>
          <w:color w:val="C00000"/>
        </w:rPr>
        <w:t xml:space="preserve"> </w:t>
      </w:r>
      <w:r w:rsidR="00695CEA" w:rsidRPr="00003E41">
        <w:rPr>
          <w:rFonts w:ascii="Arial" w:hAnsi="Arial" w:cs="Arial"/>
          <w:color w:val="C00000"/>
          <w:lang w:val="en-US"/>
        </w:rPr>
        <w:t>confidence</w:t>
      </w:r>
      <w:r w:rsidR="00695CEA" w:rsidRPr="00003E41">
        <w:rPr>
          <w:rFonts w:ascii="Arial" w:hAnsi="Arial" w:cs="Arial"/>
          <w:color w:val="C00000"/>
        </w:rPr>
        <w:t xml:space="preserve"> </w:t>
      </w:r>
      <w:r w:rsidR="00695CEA" w:rsidRPr="00003E41">
        <w:rPr>
          <w:rFonts w:ascii="Arial" w:hAnsi="Arial" w:cs="Arial"/>
          <w:color w:val="C00000"/>
          <w:lang w:val="en-US"/>
        </w:rPr>
        <w:t>interval</w:t>
      </w:r>
      <w:r w:rsidR="00765C1A">
        <w:t>"</w:t>
      </w:r>
      <w:r w:rsidR="00695CEA">
        <w:t xml:space="preserve"> включён у нескольких параметров сразу, то они будут брать на себя эту роль по очереди. </w:t>
      </w:r>
    </w:p>
    <w:p w14:paraId="75E5CEA8" w14:textId="4D70CC16" w:rsidR="00695CEA" w:rsidRDefault="00695CEA" w:rsidP="00695CEA">
      <w:pPr>
        <w:pStyle w:val="a"/>
        <w:spacing w:beforeLines="100" w:before="240" w:afterLines="150" w:after="360" w:line="276" w:lineRule="auto"/>
        <w:ind w:firstLine="0"/>
      </w:pPr>
      <w:r>
        <w:t xml:space="preserve">Старт вычислений происходит при нажатии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Pr>
          <w:u w:val="single"/>
          <w:lang w:val="en-US"/>
        </w:rPr>
        <w:t>A</w:t>
      </w:r>
      <w:r w:rsidR="00765C1A">
        <w:t>"</w:t>
      </w:r>
      <w:r>
        <w:t xml:space="preserve"> </w:t>
      </w:r>
      <w:r w:rsidRPr="001D2018">
        <w:t>или</w:t>
      </w:r>
      <w:r w:rsidR="00C54759" w:rsidRPr="001D2018">
        <w:t xml:space="preserve"> если</w:t>
      </w:r>
      <w:r>
        <w:t xml:space="preserve">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Calculate</w:t>
      </w:r>
      <w:r w:rsidRPr="00A93087">
        <w:rPr>
          <w:rFonts w:ascii="Arial" w:hAnsi="Arial" w:cs="Arial"/>
          <w:color w:val="C00000"/>
        </w:rPr>
        <w:t xml:space="preserve"> </w:t>
      </w:r>
      <w:r>
        <w:rPr>
          <w:rFonts w:ascii="Arial" w:hAnsi="Arial" w:cs="Arial"/>
          <w:color w:val="C00000"/>
          <w:lang w:val="en-US"/>
        </w:rPr>
        <w:t>confidence</w:t>
      </w:r>
      <w:r w:rsidRPr="00A93087">
        <w:rPr>
          <w:rFonts w:ascii="Arial" w:hAnsi="Arial" w:cs="Arial"/>
          <w:color w:val="C00000"/>
        </w:rPr>
        <w:t xml:space="preserve"> </w:t>
      </w:r>
      <w:r>
        <w:rPr>
          <w:rFonts w:ascii="Arial" w:hAnsi="Arial" w:cs="Arial"/>
          <w:color w:val="C00000"/>
          <w:lang w:val="en-US"/>
        </w:rPr>
        <w:t>intervals</w:t>
      </w:r>
      <w:r w:rsidR="00765C1A">
        <w:t>"</w:t>
      </w:r>
      <w:r w:rsidRPr="005A2F8E">
        <w:t>.</w:t>
      </w:r>
      <w:r>
        <w:t xml:space="preserve"> 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rsidR="005707A4">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w:t>
      </w:r>
      <w:r w:rsidR="00072604">
        <w:t>в</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7642E453" w14:textId="1D278064" w:rsidR="009A3964" w:rsidRPr="00D23510" w:rsidRDefault="007F3FBA" w:rsidP="009A3964">
      <w:pPr>
        <w:pStyle w:val="a"/>
        <w:spacing w:beforeLines="100" w:before="240" w:afterLines="150" w:after="360" w:line="276" w:lineRule="auto"/>
        <w:ind w:firstLine="0"/>
      </w:pPr>
      <w:r>
        <w:t xml:space="preserve">Результаты подгонок </w:t>
      </w:r>
      <w:r w:rsidR="009A3964">
        <w:t xml:space="preserve">для каждого значения параметра из сетки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rPr>
      </w:pPr>
      <w:r w:rsidRPr="00625C98">
        <w:rPr>
          <w:noProof/>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pPr>
      <w:r>
        <w:t>Переключаясь между ними, можно видеть</w:t>
      </w:r>
      <w:r w:rsidR="00765430">
        <w:t>,</w:t>
      </w:r>
      <w:r w:rsidR="00673107">
        <w:t xml:space="preserve"> </w:t>
      </w:r>
      <w:r>
        <w:t xml:space="preserve">как меняется расчётная кривая относительно целевой и, таким образом, оценивать приемлемость отклонения целевого </w:t>
      </w:r>
      <w:r w:rsidR="0099561F">
        <w:t>параметра</w:t>
      </w:r>
      <w:r>
        <w:t>.</w:t>
      </w:r>
    </w:p>
    <w:p w14:paraId="67D2A1BB" w14:textId="6C5AD4FB" w:rsidR="00D75999" w:rsidRPr="00642490" w:rsidRDefault="000F50BC" w:rsidP="00D75999">
      <w:pPr>
        <w:pStyle w:val="a"/>
        <w:spacing w:beforeLines="100" w:before="240" w:afterLines="150" w:after="360" w:line="276" w:lineRule="auto"/>
        <w:ind w:firstLine="0"/>
      </w:pPr>
      <w:r>
        <w:t xml:space="preserve">Кроме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результаты сохраняются </w:t>
      </w:r>
      <w:r w:rsidRPr="00B30475">
        <w:t xml:space="preserve">в файл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r>
        <w:t>.</w:t>
      </w:r>
      <w:r w:rsidRPr="00A92D2A">
        <w:t xml:space="preserve"> </w:t>
      </w:r>
      <w:r w:rsidR="00D75999">
        <w:t xml:space="preserve">Они </w:t>
      </w:r>
      <w:r w:rsidR="002F5514">
        <w:t>записываются</w:t>
      </w:r>
      <w:r w:rsidR="00D75999">
        <w:t xml:space="preserve"> в две колонки: </w:t>
      </w:r>
      <w:r w:rsidR="00D75999" w:rsidRPr="00B30475">
        <w:t xml:space="preserve">значение параметра </w:t>
      </w:r>
      <w:r w:rsidR="00D75999">
        <w:t>и</w:t>
      </w:r>
      <w:r w:rsidR="00D75999" w:rsidRPr="00B30475">
        <w:t xml:space="preserve"> </w:t>
      </w:r>
      <w:r w:rsidR="00D75999">
        <w:t xml:space="preserve">наилучшее найденное </w:t>
      </w:r>
      <w:r w:rsidR="00D75999" w:rsidRPr="00B30475">
        <w:t>значение невязки</w:t>
      </w:r>
      <w:r w:rsidR="00D75999">
        <w:t>.</w:t>
      </w:r>
      <w:r w:rsidR="002F5514" w:rsidRPr="002F5514">
        <w:t xml:space="preserve"> </w:t>
      </w:r>
      <w:r w:rsidR="002F5514">
        <w:t xml:space="preserve">Если построить из этих точек график, то будет </w:t>
      </w:r>
      <w:r w:rsidR="002F5514" w:rsidRPr="00B30475">
        <w:t xml:space="preserve">видна </w:t>
      </w:r>
      <w:r w:rsidR="002F5514">
        <w:t>динамика</w:t>
      </w:r>
      <w:r w:rsidR="002F5514" w:rsidRPr="00B30475">
        <w:t xml:space="preserve"> возрастания значения невязки при отклонении значения изучаемого параметра от оптимального.</w:t>
      </w:r>
      <w:r w:rsidR="008A1E0C">
        <w:t xml:space="preserve"> </w:t>
      </w:r>
    </w:p>
    <w:p w14:paraId="16937367" w14:textId="4BE678A1"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rPr>
      </w:pPr>
      <w:r w:rsidRPr="0099561F">
        <w:rPr>
          <w:noProof/>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rPr>
        <w:t xml:space="preserve">Наименьшая невязка для каждого значения параметра </w:t>
      </w:r>
      <w:r w:rsidR="00617A03">
        <w:rPr>
          <w:rStyle w:val="ListLabel3"/>
          <w:color w:val="00518E"/>
          <w:sz w:val="22"/>
        </w:rPr>
        <w:br/>
      </w:r>
      <w:r>
        <w:rPr>
          <w:rStyle w:val="ListLabel3"/>
          <w:color w:val="00518E"/>
          <w:sz w:val="22"/>
        </w:rPr>
        <w:t xml:space="preserve">в файле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p>
    <w:p w14:paraId="0D12C927" w14:textId="35797B86" w:rsidR="00D75999" w:rsidRDefault="00F41FE7" w:rsidP="0085384C">
      <w:pPr>
        <w:pStyle w:val="a"/>
        <w:spacing w:beforeLines="100" w:before="240" w:afterLines="150" w:after="360" w:line="276" w:lineRule="auto"/>
        <w:ind w:firstLine="0"/>
      </w:pPr>
      <w:r>
        <w:t>Если</w:t>
      </w:r>
      <w:r w:rsidRPr="00F41FE7">
        <w:t xml:space="preserve"> </w:t>
      </w:r>
      <w:r w:rsidR="00617A03">
        <w:t>в</w:t>
      </w:r>
      <w:r w:rsidR="00617A03" w:rsidRPr="00F41FE7">
        <w:t xml:space="preserve"> </w:t>
      </w:r>
      <w:r w:rsidR="00617A03">
        <w:t>окне</w:t>
      </w:r>
      <w:r w:rsidR="00617A03" w:rsidRPr="00F41FE7">
        <w:t xml:space="preserve"> </w:t>
      </w:r>
      <w:r w:rsidR="00765C1A">
        <w:t>"</w:t>
      </w:r>
      <w:hyperlink w:anchor="_Fitting_settings" w:history="1">
        <w:r w:rsidR="00617A03" w:rsidRPr="00186CE7">
          <w:rPr>
            <w:rStyle w:val="Hyperlink"/>
            <w:rFonts w:ascii="Arial" w:hAnsi="Arial" w:cs="Arial"/>
            <w:lang w:val="en-US"/>
          </w:rPr>
          <w:t>Fitting</w:t>
        </w:r>
        <w:r w:rsidR="00617A03" w:rsidRPr="00F41FE7">
          <w:rPr>
            <w:rStyle w:val="Hyperlink"/>
            <w:rFonts w:ascii="Arial" w:hAnsi="Arial" w:cs="Arial"/>
          </w:rPr>
          <w:t xml:space="preserve"> </w:t>
        </w:r>
        <w:r w:rsidR="00617A03" w:rsidRPr="00186CE7">
          <w:rPr>
            <w:rStyle w:val="Hyperlink"/>
            <w:rFonts w:ascii="Arial" w:hAnsi="Arial" w:cs="Arial"/>
            <w:lang w:val="en-US"/>
          </w:rPr>
          <w:t>settings</w:t>
        </w:r>
      </w:hyperlink>
      <w:r w:rsidR="00765C1A">
        <w:t>"</w:t>
      </w:r>
      <w:r w:rsidR="00617A03" w:rsidRPr="00F41FE7">
        <w:t xml:space="preserve"> </w:t>
      </w:r>
      <w:r w:rsidR="00617A03">
        <w:t>включ</w:t>
      </w:r>
      <w:r>
        <w:t>ено</w:t>
      </w:r>
      <w:r w:rsidR="00617A03" w:rsidRPr="00F41FE7">
        <w:t xml:space="preserve"> </w:t>
      </w:r>
      <w:r w:rsidR="00765C1A">
        <w:t>"</w:t>
      </w:r>
      <w:r w:rsidR="00617A03" w:rsidRPr="00D319B6">
        <w:rPr>
          <w:rFonts w:ascii="Arial" w:hAnsi="Arial" w:cs="Arial"/>
          <w:color w:val="C00000"/>
          <w:lang w:val="en-US"/>
        </w:rPr>
        <w:t>Randomized</w:t>
      </w:r>
      <w:r w:rsidR="00617A03" w:rsidRPr="00F41FE7">
        <w:rPr>
          <w:rFonts w:ascii="Arial" w:hAnsi="Arial" w:cs="Arial"/>
          <w:color w:val="C00000"/>
        </w:rPr>
        <w:t xml:space="preserve"> </w:t>
      </w:r>
      <w:r w:rsidR="00617A03" w:rsidRPr="00D319B6">
        <w:rPr>
          <w:rFonts w:ascii="Arial" w:hAnsi="Arial" w:cs="Arial"/>
          <w:color w:val="C00000"/>
          <w:lang w:val="en-US"/>
        </w:rPr>
        <w:t>start</w:t>
      </w:r>
      <w:r w:rsidR="00765C1A">
        <w:t>"</w:t>
      </w:r>
      <w:r w:rsidRPr="00F41FE7">
        <w:t xml:space="preserve">, </w:t>
      </w:r>
      <w:r>
        <w:t>то в</w:t>
      </w:r>
      <w:r w:rsidRPr="00F41FE7">
        <w:t xml:space="preserve">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будет записан результат наилучшего из всех прогонов (с наименьшей невязкой).</w:t>
      </w:r>
      <w:r w:rsidR="000A7943">
        <w:t xml:space="preserve"> В</w:t>
      </w:r>
      <w:r w:rsidR="000A7943" w:rsidRPr="000A7943">
        <w:t xml:space="preserve"> </w:t>
      </w:r>
      <w:r w:rsidR="000A7943" w:rsidRPr="00B30475">
        <w:t>файл</w:t>
      </w:r>
      <w:r w:rsidR="000A7943" w:rsidRPr="000A7943">
        <w:t xml:space="preserve"> </w:t>
      </w:r>
      <w:r w:rsidR="00765C1A">
        <w:t>"</w:t>
      </w:r>
      <w:r w:rsidR="000A7943" w:rsidRPr="00953D44">
        <w:rPr>
          <w:rFonts w:ascii="Courier New" w:hAnsi="Courier New" w:cs="Courier New"/>
          <w:color w:val="C00000"/>
          <w:lang w:val="en-US"/>
        </w:rPr>
        <w:t>confidence</w:t>
      </w:r>
      <w:r w:rsidR="000A7943" w:rsidRPr="000A7943">
        <w:rPr>
          <w:rFonts w:ascii="Courier New" w:hAnsi="Courier New" w:cs="Courier New"/>
          <w:color w:val="C00000"/>
        </w:rPr>
        <w:t>.</w:t>
      </w:r>
      <w:r w:rsidR="000A7943" w:rsidRPr="00953D44">
        <w:rPr>
          <w:rFonts w:ascii="Courier New" w:hAnsi="Courier New" w:cs="Courier New"/>
          <w:color w:val="C00000"/>
          <w:lang w:val="en-US"/>
        </w:rPr>
        <w:t>txt</w:t>
      </w:r>
      <w:r w:rsidR="00765C1A">
        <w:t>"</w:t>
      </w:r>
      <w:r w:rsidR="000A7943" w:rsidRPr="000A7943">
        <w:t xml:space="preserve"> </w:t>
      </w:r>
      <w:r w:rsidR="000A7943">
        <w:t>будут</w:t>
      </w:r>
      <w:r w:rsidR="000A7943" w:rsidRPr="000A7943">
        <w:t xml:space="preserve"> </w:t>
      </w:r>
      <w:r w:rsidR="000A7943">
        <w:t>записаны все итоговые невязки прогонов, отсортированные по величине. Формат следующий: значение параметра – наименьшая невязка –</w:t>
      </w:r>
      <w:r w:rsidR="00813F5B">
        <w:t xml:space="preserve"> </w:t>
      </w:r>
      <w:r w:rsidR="000A7943">
        <w:t>отсортированный список невязок:</w:t>
      </w:r>
    </w:p>
    <w:p w14:paraId="7A1F3EAC" w14:textId="4A7F2149" w:rsidR="007F4D19" w:rsidRPr="00810989" w:rsidRDefault="003A2E35" w:rsidP="003855FD">
      <w:pPr>
        <w:pStyle w:val="a"/>
        <w:numPr>
          <w:ilvl w:val="0"/>
          <w:numId w:val="2"/>
        </w:numPr>
        <w:spacing w:beforeLines="100" w:before="240" w:afterLines="150" w:after="360" w:line="276" w:lineRule="auto"/>
        <w:jc w:val="center"/>
        <w:rPr>
          <w:color w:val="00518E"/>
        </w:rPr>
      </w:pPr>
      <w:r w:rsidRPr="00700079">
        <w:rPr>
          <w:noProof/>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rPr>
        <w:t xml:space="preserve">Наименьшая невязка и весь набор при рандомизированных стартах </w:t>
      </w:r>
      <w:r w:rsidR="00491EB0">
        <w:rPr>
          <w:rStyle w:val="ListLabel3"/>
          <w:color w:val="00518E"/>
          <w:sz w:val="22"/>
        </w:rPr>
        <w:br/>
        <w:t xml:space="preserve">в файле </w:t>
      </w:r>
      <w:r w:rsidR="00765C1A">
        <w:t>"</w:t>
      </w:r>
      <w:r w:rsidR="00617A03" w:rsidRPr="00953D44">
        <w:rPr>
          <w:rFonts w:ascii="Courier New" w:hAnsi="Courier New" w:cs="Courier New"/>
          <w:color w:val="C00000"/>
          <w:lang w:val="en-US"/>
        </w:rPr>
        <w:t>confidence</w:t>
      </w:r>
      <w:r w:rsidR="00617A03" w:rsidRPr="00953D44">
        <w:rPr>
          <w:rFonts w:ascii="Courier New" w:hAnsi="Courier New" w:cs="Courier New"/>
          <w:color w:val="C00000"/>
        </w:rPr>
        <w:t>.</w:t>
      </w:r>
      <w:r w:rsidR="00617A03" w:rsidRPr="00953D44">
        <w:rPr>
          <w:rFonts w:ascii="Courier New" w:hAnsi="Courier New" w:cs="Courier New"/>
          <w:color w:val="C00000"/>
          <w:lang w:val="en-US"/>
        </w:rPr>
        <w:t>txt</w:t>
      </w:r>
      <w:r w:rsidR="00765C1A">
        <w:t>"</w:t>
      </w:r>
    </w:p>
    <w:p w14:paraId="7953ED40" w14:textId="46813DF7" w:rsidR="0008103D" w:rsidRPr="00A57320" w:rsidRDefault="0008103D" w:rsidP="000D7464">
      <w:pPr>
        <w:pStyle w:val="Heading1"/>
        <w:pageBreakBefore/>
        <w:numPr>
          <w:ilvl w:val="0"/>
          <w:numId w:val="5"/>
        </w:numPr>
      </w:pPr>
      <w:bookmarkStart w:id="211" w:name="_Экспорт_и_импорт_1"/>
      <w:bookmarkStart w:id="212" w:name="_Экспорт_и_импорт"/>
      <w:bookmarkStart w:id="213" w:name="_Toc121258746"/>
      <w:bookmarkEnd w:id="211"/>
      <w:bookmarkEnd w:id="212"/>
      <w:r>
        <w:lastRenderedPageBreak/>
        <w:t>Экспорт</w:t>
      </w:r>
      <w:r w:rsidRPr="00853968">
        <w:t xml:space="preserve"> </w:t>
      </w:r>
      <w:r>
        <w:t>и импорт данных</w:t>
      </w:r>
      <w:bookmarkEnd w:id="213"/>
    </w:p>
    <w:p w14:paraId="3575F826" w14:textId="03619207" w:rsidR="00B022C8" w:rsidRDefault="00B315E0" w:rsidP="00B315E0">
      <w:pPr>
        <w:pStyle w:val="a"/>
        <w:spacing w:beforeLines="100" w:before="240" w:afterLines="150" w:after="360" w:line="276" w:lineRule="auto"/>
        <w:ind w:firstLine="0"/>
      </w:pPr>
      <w:bookmarkStart w:id="214" w:name="_Hlk118214936"/>
      <w:r>
        <w:t xml:space="preserve">Для вычислений в </w:t>
      </w:r>
      <w:r>
        <w:rPr>
          <w:lang w:val="en-US"/>
        </w:rPr>
        <w:t>Multifitting</w:t>
      </w:r>
      <w:r>
        <w:t xml:space="preserve"> может потребоваться загрузить следующие данные: </w:t>
      </w:r>
      <w:hyperlink w:anchor="_Specular_scan" w:history="1">
        <w:r w:rsidRPr="00B315E0">
          <w:rPr>
            <w:rStyle w:val="Hyperlink"/>
          </w:rPr>
          <w:t>рефлектометрические кривые</w:t>
        </w:r>
      </w:hyperlink>
      <w:r>
        <w:t xml:space="preserve">, </w:t>
      </w:r>
      <w:hyperlink w:anchor="_Detector_scan" w:history="1">
        <w:r w:rsidRPr="00B315E0">
          <w:rPr>
            <w:rStyle w:val="Hyperlink"/>
          </w:rPr>
          <w:t>диффузное рассеяние</w:t>
        </w:r>
      </w:hyperlink>
      <w:r>
        <w:t xml:space="preserve">, </w:t>
      </w:r>
      <w:hyperlink w:anchor="_GISAS_map" w:history="1">
        <w:r w:rsidR="00C04968">
          <w:rPr>
            <w:rStyle w:val="Hyperlink"/>
            <w:lang w:val="en-US"/>
          </w:rPr>
          <w:t>GISAS</w:t>
        </w:r>
      </w:hyperlink>
      <w:r>
        <w:t xml:space="preserve">, </w:t>
      </w:r>
      <w:hyperlink w:anchor="ДЛЯ_ССЫЛКИ_внешняя_PSD" w:history="1">
        <w:r w:rsidRPr="00B315E0">
          <w:rPr>
            <w:rStyle w:val="Hyperlink"/>
            <w:lang w:val="en-US"/>
          </w:rPr>
          <w:t>PSD</w:t>
        </w:r>
        <w:r w:rsidRPr="00B315E0">
          <w:rPr>
            <w:rStyle w:val="Hyperlink"/>
          </w:rPr>
          <w:t xml:space="preserve"> шероховатости</w:t>
        </w:r>
      </w:hyperlink>
      <w:r>
        <w:t xml:space="preserve">, </w:t>
      </w:r>
      <w:hyperlink w:anchor="_General__aperiodic" w:history="1">
        <w:r w:rsidRPr="003D7EB8">
          <w:rPr>
            <w:rStyle w:val="Hyperlink"/>
          </w:rPr>
          <w:t>общую апериодику</w:t>
        </w:r>
      </w:hyperlink>
      <w:bookmarkEnd w:id="214"/>
      <w:r>
        <w:t xml:space="preserve">, </w:t>
      </w:r>
      <w:hyperlink w:anchor="_Regular_aperiodic_1" w:history="1">
        <w:r w:rsidRPr="003D7EB8">
          <w:rPr>
            <w:rStyle w:val="Hyperlink"/>
          </w:rPr>
          <w:t>регулярную апериодику</w:t>
        </w:r>
      </w:hyperlink>
      <w:r w:rsidR="00BD372E">
        <w:t xml:space="preserve">. </w:t>
      </w:r>
    </w:p>
    <w:p w14:paraId="4E246854" w14:textId="00191E5B" w:rsidR="00320A33" w:rsidRPr="006B4C2A" w:rsidRDefault="00BD372E" w:rsidP="00320A33">
      <w:pPr>
        <w:pStyle w:val="a"/>
        <w:spacing w:beforeLines="100" w:before="240" w:afterLines="150" w:after="360" w:line="276" w:lineRule="auto"/>
        <w:ind w:firstLine="0"/>
      </w:pPr>
      <w:r>
        <w:t>Сохранить в виде текста можно симулированное распределение интенсивности, а также</w:t>
      </w:r>
      <w:r w:rsidR="00564CBA">
        <w:t xml:space="preserve"> профили диэлектрической проницаемости и распределения материалов</w:t>
      </w:r>
      <w:r>
        <w:t>.</w:t>
      </w:r>
      <w:r w:rsidR="00B022C8">
        <w:t xml:space="preserve"> </w:t>
      </w:r>
      <w:r w:rsidR="00320A33">
        <w:t>Файлы будут созданы</w:t>
      </w:r>
      <w:r w:rsidR="00184A70">
        <w:t xml:space="preserve"> в</w:t>
      </w:r>
      <w:r w:rsidR="00320A33">
        <w:t xml:space="preserve"> директории, указанной на вкладке </w:t>
      </w:r>
      <w:r w:rsidR="00765C1A">
        <w:t>"</w:t>
      </w:r>
      <w:hyperlink w:anchor="_Input/Output" w:history="1">
        <w:r w:rsidR="00320A33" w:rsidRPr="002957CC">
          <w:rPr>
            <w:rStyle w:val="Hyperlink"/>
            <w:rFonts w:ascii="Arial" w:hAnsi="Arial" w:cs="Arial"/>
            <w:lang w:val="en-US"/>
          </w:rPr>
          <w:t>Input</w:t>
        </w:r>
        <w:r w:rsidR="00320A33" w:rsidRPr="002957CC">
          <w:rPr>
            <w:rStyle w:val="Hyperlink"/>
            <w:rFonts w:ascii="Arial" w:hAnsi="Arial" w:cs="Arial"/>
          </w:rPr>
          <w:t>/</w:t>
        </w:r>
        <w:r w:rsidR="00320A33" w:rsidRPr="002957CC">
          <w:rPr>
            <w:rStyle w:val="Hyperlink"/>
            <w:rFonts w:ascii="Arial" w:hAnsi="Arial" w:cs="Arial"/>
            <w:lang w:val="en-US"/>
          </w:rPr>
          <w:t>Output</w:t>
        </w:r>
      </w:hyperlink>
      <w:r w:rsidR="00765C1A">
        <w:t>"</w:t>
      </w:r>
      <w:r w:rsidR="00320A33">
        <w:t xml:space="preserve"> окна </w:t>
      </w:r>
      <w:r w:rsidR="00765C1A">
        <w:t>"</w:t>
      </w:r>
      <w:r w:rsidR="00320A33">
        <w:rPr>
          <w:rFonts w:ascii="Arial" w:hAnsi="Arial" w:cs="Arial"/>
          <w:color w:val="C00000"/>
          <w:lang w:val="en-US"/>
        </w:rPr>
        <w:t>Global</w:t>
      </w:r>
      <w:r w:rsidR="00320A33" w:rsidRPr="002957CC">
        <w:rPr>
          <w:rFonts w:ascii="Arial" w:hAnsi="Arial" w:cs="Arial"/>
          <w:color w:val="C00000"/>
        </w:rPr>
        <w:t xml:space="preserve"> </w:t>
      </w:r>
      <w:r w:rsidR="00320A33">
        <w:rPr>
          <w:rFonts w:ascii="Arial" w:hAnsi="Arial" w:cs="Arial"/>
          <w:color w:val="C00000"/>
          <w:lang w:val="en-US"/>
        </w:rPr>
        <w:t>settings</w:t>
      </w:r>
      <w:r w:rsidR="00765C1A">
        <w:t>"</w:t>
      </w:r>
      <w:r w:rsidR="00B022C8">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rPr>
      </w:pPr>
      <w:r w:rsidRPr="00320A33">
        <w:rPr>
          <w:noProof/>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Экспериментальные_кривые_1"/>
      <w:bookmarkStart w:id="216" w:name="_Toc121258747"/>
      <w:bookmarkEnd w:id="21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6"/>
    </w:p>
    <w:p w14:paraId="0BE6C6EC" w14:textId="5C32D281" w:rsidR="00FB381A" w:rsidRDefault="00FB381A" w:rsidP="005D1CD9">
      <w:pPr>
        <w:spacing w:beforeLines="100" w:before="240" w:afterLines="100" w:after="240" w:line="276" w:lineRule="auto"/>
        <w:jc w:val="both"/>
      </w:pPr>
      <w:r w:rsidRPr="00BC1E2B">
        <w:t xml:space="preserve">Файлы данных </w:t>
      </w:r>
      <w:r w:rsidR="00F51244" w:rsidRPr="00BC1E2B">
        <w:t xml:space="preserve">могут </w:t>
      </w:r>
      <w:r w:rsidRPr="00BC1E2B">
        <w:t>содержать комментарии.</w:t>
      </w:r>
      <w:r w:rsidRPr="000A1E56">
        <w:t xml:space="preserve"> Строка с комментарием может начинаться </w:t>
      </w:r>
      <w:r w:rsidRPr="000A1E56">
        <w:rPr>
          <w:u w:val="single"/>
        </w:rPr>
        <w:t xml:space="preserve">с любого символа, кроме </w:t>
      </w:r>
      <w:r w:rsidRPr="00C23E4D">
        <w:rPr>
          <w:u w:val="single"/>
        </w:rPr>
        <w:t>цифры</w:t>
      </w:r>
      <w:r w:rsidRPr="00C23E4D">
        <w:t xml:space="preserve"> (пробел и</w:t>
      </w:r>
      <w:r w:rsidR="00CB37DA">
        <w:t>ли</w:t>
      </w:r>
      <w:r w:rsidRPr="00C23E4D">
        <w:t xml:space="preserve"> табуляция не считаются</w:t>
      </w:r>
      <w:r w:rsidR="00C23E4D" w:rsidRPr="00C23E4D">
        <w:t xml:space="preserve"> </w:t>
      </w:r>
      <w:r w:rsidR="001046C9">
        <w:t>таким</w:t>
      </w:r>
      <w:r w:rsidR="00C23E4D" w:rsidRPr="00C23E4D">
        <w:t xml:space="preserve"> символ</w:t>
      </w:r>
      <w:r w:rsidR="001046C9">
        <w:t>ом</w:t>
      </w:r>
      <w:r w:rsidRPr="000A1E56">
        <w:t xml:space="preserve">). Например, </w:t>
      </w:r>
      <w:r w:rsidR="00765C1A">
        <w:rPr>
          <w:b/>
          <w:bCs/>
        </w:rPr>
        <w:t>"</w:t>
      </w:r>
      <w:r w:rsidRPr="000A1E56">
        <w:rPr>
          <w:b/>
          <w:bCs/>
        </w:rPr>
        <w:t>; , . : ! ? = //</w:t>
      </w:r>
      <w:r w:rsidR="00765C1A">
        <w:rPr>
          <w:b/>
          <w:bCs/>
        </w:rPr>
        <w:t>"</w:t>
      </w:r>
      <w:r w:rsidRPr="000A1E56">
        <w:t xml:space="preserve"> или </w:t>
      </w:r>
      <w:r w:rsidRPr="00C23E4D">
        <w:t xml:space="preserve">любая буква. Такие строки </w:t>
      </w:r>
      <w:r w:rsidRPr="00C23E4D">
        <w:rPr>
          <w:lang w:val="en-US"/>
        </w:rPr>
        <w:t>Multifitting</w:t>
      </w:r>
      <w:r w:rsidRPr="00C23E4D">
        <w:t xml:space="preserve"> игнорирует. Считывание</w:t>
      </w:r>
      <w:r w:rsidRPr="000A1E56">
        <w:t xml:space="preserve"> файла происходит построчно, поэтому</w:t>
      </w:r>
      <w: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7" w:name="_Формат_данных"/>
      <w:bookmarkStart w:id="218" w:name="_Toc121258748"/>
      <w:bookmarkEnd w:id="217"/>
      <w:r>
        <w:rPr>
          <w:rFonts w:ascii="Times New Roman" w:hAnsi="Times New Roman" w:cs="Times New Roman"/>
          <w:color w:val="0070C0"/>
        </w:rPr>
        <w:lastRenderedPageBreak/>
        <w:t>Формат данных</w:t>
      </w:r>
      <w:bookmarkEnd w:id="218"/>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pPr>
      <w:r w:rsidRPr="000A1E56">
        <w:t>Формат одномерных данных:</w:t>
      </w:r>
      <w:r w:rsidR="000A1E56" w:rsidRPr="000A1E56">
        <w:t xml:space="preserve"> два столбца</w:t>
      </w:r>
      <w:r w:rsidR="00057E40">
        <w:t>:</w:t>
      </w:r>
      <w:r w:rsidR="000A1E56" w:rsidRPr="000A1E56">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pPr>
      <w:r w:rsidRPr="00FB06FB">
        <w:t xml:space="preserve">Если столбцов больше двух, то </w:t>
      </w:r>
      <w:r w:rsidR="00FB06FB" w:rsidRPr="00FB06FB">
        <w:t>последующие</w:t>
      </w:r>
      <w:r w:rsidRPr="00FB06FB">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rPr>
        <w:t>Пример файла с данными</w:t>
      </w:r>
    </w:p>
    <w:p w14:paraId="7BCC9968" w14:textId="5DE24192" w:rsidR="00FB381A" w:rsidRPr="00FA2A1F" w:rsidRDefault="00FB381A" w:rsidP="000D7464">
      <w:pPr>
        <w:pStyle w:val="Heading4"/>
        <w:numPr>
          <w:ilvl w:val="3"/>
          <w:numId w:val="5"/>
        </w:numPr>
      </w:pPr>
      <w:bookmarkStart w:id="219" w:name="_2D_данные"/>
      <w:bookmarkEnd w:id="219"/>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rPr>
      </w:pPr>
      <w:r w:rsidRPr="008B4B1C">
        <w:t xml:space="preserve">Двумерные данные для </w:t>
      </w:r>
      <w:r w:rsidRPr="008B4B1C">
        <w:rPr>
          <w:lang w:val="en-US"/>
        </w:rPr>
        <w:t>GISAS</w:t>
      </w:r>
      <w:r w:rsidRPr="008B4B1C">
        <w:t xml:space="preserve"> могут быть прочитаны в двух форматах.</w:t>
      </w:r>
      <w:r w:rsidRPr="008B4B1C">
        <w:rPr>
          <w:noProof/>
        </w:rPr>
        <w:t xml:space="preserve"> </w:t>
      </w:r>
    </w:p>
    <w:p w14:paraId="2999E370" w14:textId="69755BCA" w:rsidR="006025F9" w:rsidRPr="006025F9" w:rsidRDefault="00502629" w:rsidP="00AF7D26">
      <w:pPr>
        <w:spacing w:beforeLines="100" w:before="240" w:afterLines="100" w:after="240" w:line="276" w:lineRule="auto"/>
        <w:rPr>
          <w:noProof/>
        </w:rPr>
      </w:pPr>
      <w:r w:rsidRPr="006025F9">
        <w:rPr>
          <w:noProof/>
        </w:rPr>
        <w:t xml:space="preserve">Первый – поточечный. Файл </w:t>
      </w:r>
      <w:r w:rsidR="0018360A" w:rsidRPr="006025F9">
        <w:rPr>
          <w:noProof/>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0"/>
    <w:p w14:paraId="1A5756C7" w14:textId="099C6BC1" w:rsidR="00FB381A" w:rsidRDefault="00B32D14"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rPr>
        <w:t xml:space="preserve">Пример файла </w:t>
      </w:r>
      <w:r w:rsidR="00E47913">
        <w:rPr>
          <w:color w:val="00518E"/>
          <w:lang w:val="en-US"/>
        </w:rPr>
        <w:t>c</w:t>
      </w:r>
      <w:r w:rsidR="00E47913" w:rsidRPr="00E47913">
        <w:rPr>
          <w:color w:val="00518E"/>
        </w:rPr>
        <w:t xml:space="preserve"> </w:t>
      </w:r>
      <w:r w:rsidR="00502629">
        <w:rPr>
          <w:color w:val="00518E"/>
        </w:rPr>
        <w:t xml:space="preserve">двумерными </w:t>
      </w:r>
      <w:r w:rsidR="00502629">
        <w:rPr>
          <w:color w:val="00518E"/>
          <w:lang w:val="en-US"/>
        </w:rPr>
        <w:t>GISAS</w:t>
      </w:r>
      <w:r w:rsidR="00502629">
        <w:rPr>
          <w:color w:val="00518E"/>
        </w:rPr>
        <w:t xml:space="preserve"> </w:t>
      </w:r>
      <w:r w:rsidR="00FB381A">
        <w:rPr>
          <w:color w:val="00518E"/>
        </w:rPr>
        <w:t>данными</w:t>
      </w:r>
      <w:r w:rsidR="006A6654">
        <w:rPr>
          <w:color w:val="00518E"/>
        </w:rPr>
        <w:t>, одна строка – один пиксель</w:t>
      </w:r>
    </w:p>
    <w:p w14:paraId="4C3DB1D1" w14:textId="3CC9C6AC" w:rsidR="0018360A" w:rsidRPr="00AF7D26" w:rsidRDefault="0056598D" w:rsidP="0018360A">
      <w:pPr>
        <w:spacing w:beforeLines="100" w:before="240" w:afterLines="150" w:after="360" w:line="276" w:lineRule="auto"/>
        <w:rPr>
          <w:noProof/>
        </w:rPr>
      </w:pPr>
      <w:r>
        <w:rPr>
          <w:noProof/>
        </w:rPr>
        <w:t xml:space="preserve">Второй – </w:t>
      </w:r>
      <w:r w:rsidR="002D5309">
        <w:rPr>
          <w:noProof/>
        </w:rPr>
        <w:t xml:space="preserve">прямоугольная </w:t>
      </w:r>
      <w:r>
        <w:rPr>
          <w:noProof/>
        </w:rPr>
        <w:t>матрица значений.</w:t>
      </w:r>
      <w:r w:rsidR="002D5309">
        <w:rPr>
          <w:noProof/>
        </w:rPr>
        <w:t xml:space="preserve"> </w:t>
      </w:r>
      <w:r w:rsidR="00AF7D26">
        <w:rPr>
          <w:noProof/>
        </w:rPr>
        <w:t xml:space="preserve">Длина </w:t>
      </w:r>
      <w:r w:rsidR="00AF7D26" w:rsidRPr="00C25F31">
        <w:rPr>
          <w:noProof/>
        </w:rPr>
        <w:t xml:space="preserve">каждой строки </w:t>
      </w:r>
      <w:r w:rsidR="00C25F31" w:rsidRPr="00C25F31">
        <w:rPr>
          <w:noProof/>
        </w:rPr>
        <w:t>равна</w:t>
      </w:r>
      <w:r w:rsidR="00613B1C" w:rsidRPr="00C25F31">
        <w:rPr>
          <w:noProof/>
        </w:rPr>
        <w:t xml:space="preserve"> </w:t>
      </w:r>
      <w:r w:rsidR="00AF7D26" w:rsidRPr="00C25F31">
        <w:rPr>
          <w:noProof/>
        </w:rPr>
        <w:t>числу</w:t>
      </w:r>
      <w:r w:rsidR="00AF7D26">
        <w:rPr>
          <w:noProof/>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rPr>
        <w:t xml:space="preserve">Пример файла </w:t>
      </w:r>
      <w:r w:rsidR="00E47913">
        <w:rPr>
          <w:color w:val="00518E"/>
          <w:lang w:val="en-US"/>
        </w:rPr>
        <w:t>c</w:t>
      </w:r>
      <w:r w:rsidR="00E47913" w:rsidRPr="00E47913">
        <w:rPr>
          <w:color w:val="00518E"/>
        </w:rPr>
        <w:t xml:space="preserve"> </w:t>
      </w:r>
      <w:r w:rsidR="00E47913">
        <w:rPr>
          <w:color w:val="00518E"/>
        </w:rPr>
        <w:t xml:space="preserve">двумерными </w:t>
      </w:r>
      <w:r w:rsidR="00E47913">
        <w:rPr>
          <w:color w:val="00518E"/>
          <w:lang w:val="en-US"/>
        </w:rPr>
        <w:t>GISAS</w:t>
      </w:r>
      <w:r w:rsidR="00E47913">
        <w:rPr>
          <w:color w:val="00518E"/>
        </w:rPr>
        <w:t xml:space="preserve"> данными</w:t>
      </w:r>
      <w:r w:rsidR="00E47913" w:rsidRPr="00E47913">
        <w:rPr>
          <w:color w:val="00518E"/>
        </w:rPr>
        <w:t xml:space="preserve"> </w:t>
      </w:r>
      <w:r w:rsidR="006A6654">
        <w:rPr>
          <w:color w:val="00518E"/>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1" w:name="_Импорт"/>
      <w:bookmarkStart w:id="222" w:name="_Toc121258749"/>
      <w:bookmarkEnd w:id="221"/>
      <w:r>
        <w:rPr>
          <w:rFonts w:ascii="Times New Roman" w:hAnsi="Times New Roman" w:cs="Times New Roman"/>
          <w:color w:val="0070C0"/>
        </w:rPr>
        <w:t>Импорт</w:t>
      </w:r>
      <w:bookmarkEnd w:id="222"/>
    </w:p>
    <w:p w14:paraId="687D5B44" w14:textId="2F253B31" w:rsidR="00693AC6" w:rsidRPr="007A393E" w:rsidRDefault="00295486" w:rsidP="00B315E0">
      <w:pPr>
        <w:pStyle w:val="a"/>
        <w:spacing w:beforeLines="100" w:before="240" w:afterLines="150" w:after="360" w:line="276" w:lineRule="auto"/>
        <w:ind w:firstLine="0"/>
      </w:pPr>
      <w:bookmarkStart w:id="223" w:name="_Hlk118027174"/>
      <w:r>
        <w:t xml:space="preserve">Экспериментальные (или симулированные </w:t>
      </w:r>
      <w:bookmarkEnd w:id="223"/>
      <w:r>
        <w:t>ранее)</w:t>
      </w:r>
      <w:r w:rsidR="00271868">
        <w:t xml:space="preserve"> </w:t>
      </w:r>
      <w:r>
        <w:t xml:space="preserve">данные </w:t>
      </w:r>
      <w:r w:rsidR="00271868">
        <w:t xml:space="preserve">следует загружать в разделе </w:t>
      </w:r>
      <w:r w:rsidR="00765C1A">
        <w:t>"</w:t>
      </w:r>
      <w:hyperlink w:anchor="_Экспериментальные_кривые" w:history="1">
        <w:r w:rsidR="00271868" w:rsidRPr="00693AC6">
          <w:rPr>
            <w:rStyle w:val="Hyperlink"/>
            <w:rFonts w:ascii="Arial" w:hAnsi="Arial" w:cs="Arial"/>
            <w:lang w:val="en-US"/>
          </w:rPr>
          <w:t>Target</w:t>
        </w:r>
        <w:r w:rsidR="00271868" w:rsidRPr="00693AC6">
          <w:rPr>
            <w:rStyle w:val="Hyperlink"/>
            <w:rFonts w:ascii="Arial" w:hAnsi="Arial" w:cs="Arial"/>
          </w:rPr>
          <w:t xml:space="preserve"> </w:t>
        </w:r>
        <w:r w:rsidR="00271868" w:rsidRPr="00693AC6">
          <w:rPr>
            <w:rStyle w:val="Hyperlink"/>
            <w:rFonts w:ascii="Arial" w:hAnsi="Arial" w:cs="Arial"/>
            <w:lang w:val="en-US"/>
          </w:rPr>
          <w:t>curves</w:t>
        </w:r>
      </w:hyperlink>
      <w:r w:rsidR="00765C1A">
        <w:t>"</w:t>
      </w:r>
      <w:r w:rsidR="00271868">
        <w:t xml:space="preserve"> главного окна. </w:t>
      </w:r>
      <w:r w:rsidR="000A1E56">
        <w:t xml:space="preserve">В блоке </w:t>
      </w:r>
      <w:r w:rsidR="00765C1A">
        <w:t>"</w:t>
      </w:r>
      <w:hyperlink w:anchor="_Argument_1" w:history="1">
        <w:r w:rsidR="000A1E56" w:rsidRPr="000A1E56">
          <w:rPr>
            <w:rStyle w:val="Hyperlink"/>
            <w:rFonts w:ascii="Arial" w:hAnsi="Arial" w:cs="Arial"/>
            <w:lang w:val="en-US"/>
          </w:rPr>
          <w:t>Argument</w:t>
        </w:r>
      </w:hyperlink>
      <w:r w:rsidR="00765C1A">
        <w:t>"</w:t>
      </w:r>
      <w:r w:rsidR="000A1E56" w:rsidRPr="000A1E56">
        <w:t xml:space="preserve"> </w:t>
      </w:r>
      <w:r w:rsidR="000A1E56">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pPr>
      <w:r>
        <w:t xml:space="preserve">Самый простой и удобный способ – </w:t>
      </w:r>
      <w:r w:rsidRPr="002544BB">
        <w:rPr>
          <w:u w:val="single"/>
        </w:rPr>
        <w:t xml:space="preserve">перетащить файл в окно </w:t>
      </w:r>
      <w:r w:rsidRPr="00886C2A">
        <w:rPr>
          <w:u w:val="single"/>
        </w:rPr>
        <w:t>кривой</w:t>
      </w:r>
      <w:r w:rsidRPr="00886C2A">
        <w:t>, о</w:t>
      </w:r>
      <w:r w:rsidR="00886C2A" w:rsidRPr="00886C2A">
        <w:t>н</w:t>
      </w:r>
      <w:r w:rsidRPr="00886C2A">
        <w:t xml:space="preserve"> при этом </w:t>
      </w:r>
      <w:r w:rsidR="004C15C1" w:rsidRPr="00886C2A">
        <w:t xml:space="preserve">будет считан </w:t>
      </w:r>
      <w:r w:rsidRPr="00886C2A">
        <w:t>автоматически</w:t>
      </w:r>
      <w:r w:rsidR="004367AA" w:rsidRPr="00886C2A">
        <w:t>.</w:t>
      </w:r>
    </w:p>
    <w:p w14:paraId="1087620B" w14:textId="73F0A340" w:rsidR="00693AC6" w:rsidRDefault="002544BB" w:rsidP="00F23F0A">
      <w:pPr>
        <w:pStyle w:val="a"/>
        <w:spacing w:beforeLines="100" w:before="240" w:afterLines="100" w:after="240" w:line="276" w:lineRule="auto"/>
        <w:ind w:firstLine="0"/>
      </w:pPr>
      <w:r>
        <w:t xml:space="preserve">Альтернатива </w:t>
      </w:r>
      <w:r w:rsidR="00C64943">
        <w:t>–</w:t>
      </w:r>
      <w:r>
        <w:t xml:space="preserve"> </w:t>
      </w:r>
      <w:r w:rsidR="004D1053">
        <w:t>в блоке</w:t>
      </w:r>
      <w:r w:rsidR="00693AC6">
        <w:t xml:space="preserve"> </w:t>
      </w:r>
      <w:r w:rsidR="00765C1A">
        <w:t>"</w:t>
      </w:r>
      <w:hyperlink w:anchor="_Measurement" w:history="1">
        <w:r w:rsidR="00693AC6" w:rsidRPr="00693AC6">
          <w:rPr>
            <w:rStyle w:val="Hyperlink"/>
            <w:rFonts w:ascii="Arial" w:hAnsi="Arial" w:cs="Arial"/>
            <w:lang w:val="en-US"/>
          </w:rPr>
          <w:t>Measurement</w:t>
        </w:r>
      </w:hyperlink>
      <w:r w:rsidR="00765C1A">
        <w:t>"</w:t>
      </w:r>
      <w:r w:rsidR="00693AC6" w:rsidRPr="00693AC6">
        <w:t xml:space="preserve"> </w:t>
      </w:r>
      <w:r>
        <w:t xml:space="preserve">указать путь к файлу или выбрать файл в диалоговом окне. </w:t>
      </w:r>
    </w:p>
    <w:p w14:paraId="1E05C58D" w14:textId="7829C44C" w:rsidR="00693AC6" w:rsidRDefault="002544BB" w:rsidP="00F23F0A">
      <w:pPr>
        <w:pStyle w:val="a"/>
        <w:spacing w:beforeLines="100" w:before="240" w:afterLines="100" w:after="240" w:line="276" w:lineRule="auto"/>
        <w:ind w:firstLine="0"/>
      </w:pPr>
      <w:r>
        <w:t>Кнопка</w:t>
      </w:r>
      <w:r w:rsidRPr="00557DB4">
        <w:t xml:space="preserve"> </w:t>
      </w:r>
      <w:r w:rsidR="00765C1A">
        <w:t>"</w:t>
      </w:r>
      <w:r>
        <w:rPr>
          <w:rFonts w:ascii="Arial" w:hAnsi="Arial" w:cs="Arial"/>
          <w:color w:val="C00000"/>
          <w:lang w:val="en-US"/>
        </w:rPr>
        <w:t>Read</w:t>
      </w:r>
      <w:r w:rsidRPr="00557DB4">
        <w:rPr>
          <w:rFonts w:ascii="Arial" w:hAnsi="Arial" w:cs="Arial"/>
          <w:color w:val="C00000"/>
        </w:rPr>
        <w:t xml:space="preserve"> </w:t>
      </w:r>
      <w:r>
        <w:rPr>
          <w:rFonts w:ascii="Arial" w:hAnsi="Arial" w:cs="Arial"/>
          <w:color w:val="C00000"/>
          <w:lang w:val="en-US"/>
        </w:rPr>
        <w:t>data</w:t>
      </w:r>
      <w:r w:rsidR="00765C1A">
        <w:t>"</w:t>
      </w:r>
      <w:r w:rsidRPr="00557DB4">
        <w:t xml:space="preserve"> </w:t>
      </w:r>
      <w:r>
        <w:t>внизу</w:t>
      </w:r>
      <w:r w:rsidRPr="00557DB4">
        <w:t xml:space="preserve"> </w:t>
      </w:r>
      <w:r>
        <w:t>окна</w:t>
      </w:r>
      <w:r w:rsidR="00557DB4">
        <w:t xml:space="preserve"> позволяет перечитать уже загруженный файл, указанный</w:t>
      </w:r>
      <w:r w:rsidR="00557DB4" w:rsidRPr="00557DB4">
        <w:t xml:space="preserve"> </w:t>
      </w:r>
      <w:r w:rsidR="00557DB4">
        <w:t xml:space="preserve">в поле </w:t>
      </w:r>
      <w:r w:rsidR="00765C1A">
        <w:t>"</w:t>
      </w:r>
      <w:r w:rsidR="00557DB4">
        <w:rPr>
          <w:rFonts w:ascii="Arial" w:hAnsi="Arial" w:cs="Arial"/>
          <w:color w:val="C00000"/>
          <w:lang w:val="en-US"/>
        </w:rPr>
        <w:t>File</w:t>
      </w:r>
      <w:r w:rsidR="00557DB4">
        <w:rPr>
          <w:rFonts w:ascii="Arial" w:hAnsi="Arial" w:cs="Arial"/>
          <w:color w:val="C00000"/>
        </w:rPr>
        <w:t xml:space="preserve"> </w:t>
      </w:r>
      <w:r w:rsidR="00557DB4">
        <w:rPr>
          <w:rFonts w:ascii="Arial" w:hAnsi="Arial" w:cs="Arial"/>
          <w:color w:val="C00000"/>
          <w:lang w:val="en-US"/>
        </w:rPr>
        <w:t>path</w:t>
      </w:r>
      <w:r w:rsidR="00765C1A">
        <w:t>"</w:t>
      </w:r>
      <w:r w:rsidR="00557DB4">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4" w:name="_Toc121258750"/>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4"/>
    </w:p>
    <w:p w14:paraId="47138544" w14:textId="2D59235B" w:rsidR="00B301D7" w:rsidRPr="00444568" w:rsidRDefault="009471E9" w:rsidP="00B301D7">
      <w:pPr>
        <w:pStyle w:val="a"/>
        <w:spacing w:beforeLines="100" w:before="240" w:afterLines="150" w:after="360" w:line="276" w:lineRule="auto"/>
        <w:ind w:firstLine="0"/>
      </w:pPr>
      <w:r>
        <w:t xml:space="preserve">Кнопка </w:t>
      </w:r>
      <w:r w:rsidR="00765C1A">
        <w:t>"</w:t>
      </w:r>
      <w:r w:rsidR="00B301D7">
        <w:rPr>
          <w:rFonts w:ascii="Arial" w:hAnsi="Arial" w:cs="Arial"/>
          <w:color w:val="C00000"/>
          <w:lang w:val="en-US"/>
        </w:rPr>
        <w:t>Export</w:t>
      </w:r>
      <w:r w:rsidR="00B301D7" w:rsidRPr="00444568">
        <w:rPr>
          <w:rFonts w:ascii="Arial" w:hAnsi="Arial" w:cs="Arial"/>
          <w:color w:val="C00000"/>
        </w:rPr>
        <w:t xml:space="preserve"> </w:t>
      </w:r>
      <w:r w:rsidR="00B301D7">
        <w:rPr>
          <w:rFonts w:ascii="Arial" w:hAnsi="Arial" w:cs="Arial"/>
          <w:color w:val="C00000"/>
          <w:lang w:val="en-US"/>
        </w:rPr>
        <w:t>data</w:t>
      </w:r>
      <w:r w:rsidR="00765C1A">
        <w:t>"</w:t>
      </w:r>
      <w:r w:rsidR="00B301D7">
        <w:t xml:space="preserve"> </w:t>
      </w:r>
      <w:r>
        <w:t>внизу</w:t>
      </w:r>
      <w:r w:rsidRPr="00557DB4">
        <w:t xml:space="preserve"> </w:t>
      </w:r>
      <w:r>
        <w:t xml:space="preserve">окна </w:t>
      </w:r>
      <w:r w:rsidR="00B301D7" w:rsidRPr="001404FD">
        <w:t>позволяет сохранить в файл</w:t>
      </w:r>
      <w:r w:rsidR="00E85149" w:rsidRPr="001404FD">
        <w:t xml:space="preserve"> </w:t>
      </w:r>
      <w:r w:rsidR="00B301D7" w:rsidRPr="001404FD">
        <w:t>загруженную ранее кривую. Данные хранятся в файле проекта и могут</w:t>
      </w:r>
      <w:r w:rsidR="00B301D7">
        <w:t xml:space="preserve"> быть экспортированы даже если исходный файл (указанный в поле </w:t>
      </w:r>
      <w:r w:rsidR="00765C1A">
        <w:t>"</w:t>
      </w:r>
      <w:r w:rsidR="00B301D7">
        <w:rPr>
          <w:rFonts w:ascii="Arial" w:hAnsi="Arial" w:cs="Arial"/>
          <w:color w:val="C00000"/>
          <w:lang w:val="en-US"/>
        </w:rPr>
        <w:t>File</w:t>
      </w:r>
      <w:r w:rsidR="00B301D7">
        <w:rPr>
          <w:rFonts w:ascii="Arial" w:hAnsi="Arial" w:cs="Arial"/>
          <w:color w:val="C00000"/>
        </w:rPr>
        <w:t xml:space="preserve"> </w:t>
      </w:r>
      <w:r w:rsidR="00B301D7">
        <w:rPr>
          <w:rFonts w:ascii="Arial" w:hAnsi="Arial" w:cs="Arial"/>
          <w:color w:val="C00000"/>
          <w:lang w:val="en-US"/>
        </w:rPr>
        <w:t>path</w:t>
      </w:r>
      <w:r w:rsidR="00765C1A">
        <w:t>"</w:t>
      </w:r>
      <w:r w:rsidR="00B301D7">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F0VZpA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pPr>
      <w: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125875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5"/>
    </w:p>
    <w:p w14:paraId="38930474" w14:textId="28723D2A" w:rsidR="0052005D" w:rsidRDefault="002957CC" w:rsidP="002957CC">
      <w:pPr>
        <w:pStyle w:val="a"/>
        <w:spacing w:beforeLines="100" w:before="240" w:afterLines="150" w:after="360" w:line="276" w:lineRule="auto"/>
        <w:ind w:firstLine="0"/>
      </w:pPr>
      <w:r>
        <w:t xml:space="preserve">Результаты расчёта отражения или рассеяния сохраняются в текстовом виде автоматически по окончании расчёта, если во вкладке </w:t>
      </w:r>
      <w:r w:rsidR="00765C1A">
        <w:t>"</w:t>
      </w:r>
      <w:hyperlink w:anchor="_Input/Output" w:history="1">
        <w:r w:rsidRPr="002957CC">
          <w:rPr>
            <w:rStyle w:val="Hyperlink"/>
            <w:rFonts w:ascii="Arial" w:hAnsi="Arial" w:cs="Arial"/>
            <w:lang w:val="en-US"/>
          </w:rPr>
          <w:t>Input</w:t>
        </w:r>
        <w:r w:rsidRPr="002957CC">
          <w:rPr>
            <w:rStyle w:val="Hyperlink"/>
            <w:rFonts w:ascii="Arial" w:hAnsi="Arial" w:cs="Arial"/>
          </w:rPr>
          <w:t>/</w:t>
        </w:r>
        <w:r w:rsidRPr="002957CC">
          <w:rPr>
            <w:rStyle w:val="Hyperlink"/>
            <w:rFonts w:ascii="Arial" w:hAnsi="Arial" w:cs="Arial"/>
            <w:lang w:val="en-US"/>
          </w:rPr>
          <w:t>Output</w:t>
        </w:r>
      </w:hyperlink>
      <w:r w:rsidR="00765C1A">
        <w:t>"</w:t>
      </w:r>
      <w:r>
        <w:t xml:space="preserve"> окна </w:t>
      </w:r>
      <w:r w:rsidR="00765C1A">
        <w:t>"</w:t>
      </w:r>
      <w:r>
        <w:rPr>
          <w:rFonts w:ascii="Arial" w:hAnsi="Arial" w:cs="Arial"/>
          <w:color w:val="C00000"/>
          <w:lang w:val="en-US"/>
        </w:rPr>
        <w:t>Global</w:t>
      </w:r>
      <w:r w:rsidRPr="002957CC">
        <w:rPr>
          <w:rFonts w:ascii="Arial" w:hAnsi="Arial" w:cs="Arial"/>
          <w:color w:val="C00000"/>
        </w:rPr>
        <w:t xml:space="preserve"> </w:t>
      </w:r>
      <w:r>
        <w:rPr>
          <w:rFonts w:ascii="Arial" w:hAnsi="Arial" w:cs="Arial"/>
          <w:color w:val="C00000"/>
          <w:lang w:val="en-US"/>
        </w:rPr>
        <w:t>settings</w:t>
      </w:r>
      <w:r w:rsidR="00765C1A">
        <w:t>"</w:t>
      </w:r>
      <w:r w:rsidRPr="002957CC">
        <w:t xml:space="preserve"> </w:t>
      </w:r>
      <w:r>
        <w:t>стоят соответствующие флажки</w:t>
      </w:r>
      <w:r w:rsidR="005A1A2A">
        <w:t xml:space="preserve">. В этом случае достаточно </w:t>
      </w:r>
      <w:r w:rsidR="00E36F38">
        <w:t xml:space="preserve">сделать перерасчёт, </w:t>
      </w:r>
      <w:r w:rsidR="005A1A2A">
        <w:t>нажа</w:t>
      </w:r>
      <w:r w:rsidR="00E36F38">
        <w:t>в</w:t>
      </w:r>
      <w:r w:rsidR="005A1A2A">
        <w:t xml:space="preserve"> </w:t>
      </w:r>
      <w:r w:rsidR="00765C1A">
        <w:t>"</w:t>
      </w:r>
      <w:r w:rsidR="005A1A2A" w:rsidRPr="005317E3">
        <w:rPr>
          <w:u w:val="single"/>
          <w:lang w:val="en-US"/>
        </w:rPr>
        <w:t>Ctrl</w:t>
      </w:r>
      <w:r w:rsidR="005A1A2A" w:rsidRPr="00E36F38">
        <w:rPr>
          <w:u w:val="single"/>
        </w:rPr>
        <w:t>+</w:t>
      </w:r>
      <w:r w:rsidR="005A1A2A">
        <w:rPr>
          <w:u w:val="single"/>
          <w:lang w:val="en-US"/>
        </w:rPr>
        <w:t>Shift</w:t>
      </w:r>
      <w:r w:rsidR="005A1A2A" w:rsidRPr="00E36F38">
        <w:rPr>
          <w:u w:val="single"/>
        </w:rPr>
        <w:t>+</w:t>
      </w:r>
      <w:r w:rsidR="005A1A2A">
        <w:rPr>
          <w:u w:val="single"/>
          <w:lang w:val="en-US"/>
        </w:rPr>
        <w:t>C</w:t>
      </w:r>
      <w:r w:rsidR="00765C1A">
        <w:t>"</w:t>
      </w:r>
      <w:r w:rsidR="00E36F38">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52005D">
        <w:rPr>
          <w:noProof/>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rPr>
        <w:t>Автоматический вывод в файл</w:t>
      </w:r>
    </w:p>
    <w:p w14:paraId="10AC531E" w14:textId="625DDC59" w:rsidR="001F0AAD" w:rsidRPr="003B67A6" w:rsidRDefault="00BA31E9" w:rsidP="002957CC">
      <w:pPr>
        <w:pStyle w:val="a"/>
        <w:spacing w:beforeLines="100" w:before="240" w:afterLines="150" w:after="360" w:line="276" w:lineRule="auto"/>
        <w:ind w:firstLine="0"/>
      </w:pPr>
      <w:r>
        <w:t xml:space="preserve">При любых настройках можно </w:t>
      </w:r>
      <w:r w:rsidR="00B022C8">
        <w:t xml:space="preserve">сделать разовый экспорт, выбрав пункт меню </w:t>
      </w:r>
      <w:r w:rsidR="00765C1A">
        <w:t>"</w:t>
      </w:r>
      <w:hyperlink w:anchor="_File" w:history="1">
        <w:r w:rsidR="00B022C8" w:rsidRPr="00B022C8">
          <w:rPr>
            <w:rStyle w:val="Hyperlink"/>
            <w:rFonts w:ascii="Arial" w:hAnsi="Arial" w:cs="Arial"/>
            <w:lang w:val="en-US"/>
          </w:rPr>
          <w:t>File</w:t>
        </w:r>
      </w:hyperlink>
      <w:r w:rsidR="00765C1A">
        <w:t>"</w:t>
      </w:r>
      <w:r w:rsidR="003B67A6">
        <w:rPr>
          <w:lang w:val="en-US"/>
        </w:rPr>
        <w:t xml:space="preserve"> </w:t>
      </w:r>
      <w:r w:rsidR="003B67A6">
        <w:t>главного окна. При этом все кривые будут перевычислены.</w:t>
      </w:r>
    </w:p>
    <w:p w14:paraId="0674E791" w14:textId="0729F83B"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rPr>
        <w:t xml:space="preserve">Главное меню </w:t>
      </w:r>
      <w:r w:rsidR="00765C1A">
        <w:rPr>
          <w:color w:val="00518E"/>
        </w:rPr>
        <w:t>"</w:t>
      </w:r>
      <w:r w:rsidR="00B022C8" w:rsidRPr="006C20DA">
        <w:rPr>
          <w:rFonts w:ascii="Arial" w:hAnsi="Arial" w:cs="Arial"/>
          <w:color w:val="C00000"/>
          <w:lang w:val="en-US"/>
        </w:rPr>
        <w:t>File</w:t>
      </w:r>
      <w:r w:rsidR="00765C1A">
        <w:rPr>
          <w:color w:val="00518E"/>
        </w:rPr>
        <w:t>"</w:t>
      </w:r>
    </w:p>
    <w:p w14:paraId="22F40A26" w14:textId="7E1B1D78" w:rsidR="00174FB2" w:rsidRPr="007A393E" w:rsidRDefault="003B67A6" w:rsidP="00174FB2">
      <w:pPr>
        <w:pStyle w:val="a"/>
        <w:spacing w:beforeLines="100" w:before="240" w:afterLines="150" w:after="360" w:line="276" w:lineRule="auto"/>
        <w:ind w:firstLine="0"/>
      </w:pPr>
      <w:r>
        <w:lastRenderedPageBreak/>
        <w:t>Результаты вычислений сохраняются в</w:t>
      </w:r>
      <w:r w:rsidR="00B022C8">
        <w:t xml:space="preserve"> текстовых файлах с названием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target</w:t>
      </w:r>
      <w:r w:rsidR="00B022C8" w:rsidRPr="00932B90">
        <w:rPr>
          <w:rFonts w:ascii="Courier New" w:hAnsi="Courier New" w:cs="Courier New"/>
          <w:color w:val="C00000"/>
        </w:rPr>
        <w:t>_&lt;</w:t>
      </w:r>
      <w:r w:rsidR="00B022C8" w:rsidRPr="00932B90">
        <w:rPr>
          <w:rFonts w:ascii="Courier New" w:hAnsi="Courier New" w:cs="Courier New"/>
          <w:color w:val="C00000"/>
          <w:lang w:val="en-US"/>
        </w:rPr>
        <w:t>N</w:t>
      </w:r>
      <w:r w:rsidR="00B022C8" w:rsidRPr="00932B90">
        <w:rPr>
          <w:rFonts w:ascii="Courier New" w:hAnsi="Courier New" w:cs="Courier New"/>
          <w:color w:val="C00000"/>
        </w:rPr>
        <w:t>&g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t xml:space="preserve"> </w:t>
      </w:r>
      <w:r w:rsidR="00B022C8">
        <w:t>или</w:t>
      </w:r>
      <w:r w:rsidR="00B022C8" w:rsidRPr="009541A8">
        <w:t xml:space="preserve">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independent</w:t>
      </w:r>
      <w:r w:rsidR="00B022C8" w:rsidRPr="00932B90">
        <w:rPr>
          <w:rFonts w:ascii="Courier New" w:hAnsi="Courier New" w:cs="Courier New"/>
          <w:color w:val="C00000"/>
        </w:rPr>
        <w: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rsidR="00B022C8" w:rsidRPr="005510E6">
        <w:t xml:space="preserve">. </w:t>
      </w:r>
      <w:r w:rsidR="00765C1A">
        <w:t>"</w:t>
      </w:r>
      <w:r w:rsidR="00174FB2">
        <w:rPr>
          <w:rFonts w:ascii="Arial" w:hAnsi="Arial" w:cs="Arial"/>
          <w:color w:val="C00000"/>
          <w:lang w:val="en-US"/>
        </w:rPr>
        <w:t>independent</w:t>
      </w:r>
      <w:r w:rsidR="00765C1A">
        <w:t>"</w:t>
      </w:r>
      <w:r w:rsidR="00174FB2">
        <w:t xml:space="preserve"> или </w:t>
      </w:r>
      <w:r w:rsidR="00765C1A">
        <w:t>"</w:t>
      </w:r>
      <w:r w:rsidR="00174FB2" w:rsidRPr="00976CE7">
        <w:rPr>
          <w:rFonts w:ascii="Arial" w:hAnsi="Arial" w:cs="Arial"/>
          <w:color w:val="C00000"/>
          <w:lang w:val="en-US"/>
        </w:rPr>
        <w:t>target</w:t>
      </w:r>
      <w:r w:rsidR="00765C1A">
        <w:t>"</w:t>
      </w:r>
      <w:r w:rsidR="00174FB2" w:rsidRPr="005510E6">
        <w:t xml:space="preserve"> </w:t>
      </w:r>
      <w:r w:rsidR="00174FB2">
        <w:t xml:space="preserve">означает, что кривая рассчитана по независимой или экспериментальной сетке. </w:t>
      </w:r>
      <w:r w:rsidR="00765C1A">
        <w:t>"</w:t>
      </w:r>
      <w:r w:rsidR="00174FB2" w:rsidRPr="009541A8">
        <w:rPr>
          <w:rFonts w:ascii="Arial" w:hAnsi="Arial" w:cs="Arial"/>
          <w:color w:val="C00000"/>
        </w:rPr>
        <w:t>&lt;</w:t>
      </w:r>
      <w:r w:rsidR="00174FB2">
        <w:rPr>
          <w:rFonts w:ascii="Arial" w:hAnsi="Arial" w:cs="Arial"/>
          <w:color w:val="C00000"/>
          <w:lang w:val="en-US"/>
        </w:rPr>
        <w:t>N</w:t>
      </w:r>
      <w:r w:rsidR="00174FB2" w:rsidRPr="009541A8">
        <w:rPr>
          <w:rFonts w:ascii="Arial" w:hAnsi="Arial" w:cs="Arial"/>
          <w:color w:val="C00000"/>
        </w:rPr>
        <w:t>&gt;</w:t>
      </w:r>
      <w:r w:rsidR="00765C1A">
        <w:t>"</w:t>
      </w:r>
      <w:r w:rsidR="00174FB2">
        <w:t xml:space="preserve"> – порядковый номер кривой, считая от </w:t>
      </w:r>
      <w:r w:rsidR="007748BB" w:rsidRPr="007A393E">
        <w:t>1</w:t>
      </w:r>
      <w:r w:rsidR="00174FB2">
        <w:t xml:space="preserve">. </w:t>
      </w:r>
      <w:r w:rsidR="00765C1A">
        <w:t>"</w:t>
      </w:r>
      <w:r w:rsidR="00174FB2" w:rsidRPr="007A393E">
        <w:rPr>
          <w:rFonts w:ascii="Arial" w:hAnsi="Arial" w:cs="Arial"/>
          <w:color w:val="C00000"/>
        </w:rPr>
        <w:t>&lt;</w:t>
      </w:r>
      <w:r w:rsidR="00174FB2">
        <w:rPr>
          <w:rFonts w:ascii="Arial" w:hAnsi="Arial" w:cs="Arial"/>
          <w:color w:val="C00000"/>
          <w:lang w:val="en-US"/>
        </w:rPr>
        <w:t>curve</w:t>
      </w:r>
      <w:r w:rsidR="00174FB2" w:rsidRPr="007A393E">
        <w:rPr>
          <w:rFonts w:ascii="Arial" w:hAnsi="Arial" w:cs="Arial"/>
          <w:color w:val="C00000"/>
        </w:rPr>
        <w:t>_</w:t>
      </w:r>
      <w:r w:rsidR="00174FB2">
        <w:rPr>
          <w:rFonts w:ascii="Arial" w:hAnsi="Arial" w:cs="Arial"/>
          <w:color w:val="C00000"/>
          <w:lang w:val="en-US"/>
        </w:rPr>
        <w:t>name</w:t>
      </w:r>
      <w:r w:rsidR="00174FB2" w:rsidRPr="007A393E">
        <w:rPr>
          <w:rFonts w:ascii="Arial" w:hAnsi="Arial" w:cs="Arial"/>
          <w:color w:val="C00000"/>
        </w:rPr>
        <w:t>&gt;</w:t>
      </w:r>
      <w:r w:rsidR="00765C1A">
        <w:t>"</w:t>
      </w:r>
      <w:r w:rsidR="00174FB2" w:rsidRPr="007A393E">
        <w:t xml:space="preserve"> – </w:t>
      </w:r>
      <w:r w:rsidR="00174FB2">
        <w:t>редактируемое</w:t>
      </w:r>
      <w:r w:rsidR="00174FB2" w:rsidRPr="007A393E">
        <w:t xml:space="preserve"> </w:t>
      </w:r>
      <w:r w:rsidR="00174FB2">
        <w:t>имя</w:t>
      </w:r>
      <w:r w:rsidR="00174FB2" w:rsidRPr="007A393E">
        <w:t xml:space="preserve"> </w:t>
      </w:r>
      <w:r w:rsidR="00174FB2">
        <w:t>кривой</w:t>
      </w:r>
      <w:r w:rsidR="00174FB2" w:rsidRPr="007A393E">
        <w:t>.</w:t>
      </w:r>
    </w:p>
    <w:p w14:paraId="3377C5C7" w14:textId="16AFDEB1" w:rsidR="000F416D" w:rsidRPr="00A67500" w:rsidRDefault="003B67A6" w:rsidP="003B67A6">
      <w:pPr>
        <w:pStyle w:val="a"/>
        <w:spacing w:beforeLines="100" w:before="240" w:afterLines="150" w:after="360" w:line="276" w:lineRule="auto"/>
        <w:ind w:firstLine="0"/>
      </w:pPr>
      <w:r>
        <w:t>Например</w:t>
      </w:r>
      <w:r w:rsidR="00851AE8">
        <w:t>:</w:t>
      </w:r>
    </w:p>
    <w:p w14:paraId="3D644EBC" w14:textId="3B0504FA" w:rsidR="000F416D" w:rsidRDefault="00765C1A">
      <w:pPr>
        <w:pStyle w:val="a"/>
        <w:numPr>
          <w:ilvl w:val="0"/>
          <w:numId w:val="11"/>
        </w:numPr>
        <w:spacing w:beforeLines="50" w:before="120" w:afterLines="50" w:after="120" w:line="276" w:lineRule="auto"/>
        <w:rPr>
          <w:lang w:val="en-US"/>
        </w:rPr>
      </w:pPr>
      <w:r>
        <w:rPr>
          <w:lang w:val="en-US"/>
        </w:rPr>
        <w:t>"</w:t>
      </w:r>
      <w:r w:rsidR="003B67A6" w:rsidRPr="00CB04AD">
        <w:rPr>
          <w:rFonts w:ascii="Courier New" w:hAnsi="Courier New" w:cs="Courier New"/>
          <w:color w:val="C00000"/>
          <w:lang w:val="en-US"/>
        </w:rPr>
        <w:t>Struct_1_independent_Plot_1</w:t>
      </w:r>
      <w:r w:rsidR="003B67A6">
        <w:rPr>
          <w:rFonts w:ascii="Courier New" w:hAnsi="Courier New" w:cs="Courier New"/>
          <w:color w:val="C00000"/>
          <w:lang w:val="en-US"/>
        </w:rPr>
        <w:t>.txt</w:t>
      </w:r>
      <w:r>
        <w:rPr>
          <w:lang w:val="en-US"/>
        </w:rPr>
        <w:t>"</w:t>
      </w:r>
    </w:p>
    <w:p w14:paraId="37D04EF7" w14:textId="78403AF2" w:rsidR="003B67A6" w:rsidRPr="007C2071" w:rsidRDefault="00765C1A">
      <w:pPr>
        <w:pStyle w:val="a"/>
        <w:numPr>
          <w:ilvl w:val="0"/>
          <w:numId w:val="11"/>
        </w:numPr>
        <w:spacing w:beforeLines="50" w:before="120" w:afterLines="50" w:after="120" w:line="276" w:lineRule="auto"/>
        <w:rPr>
          <w:lang w:val="en-US"/>
        </w:rPr>
      </w:pPr>
      <w:r>
        <w:rPr>
          <w:lang w:val="en-US"/>
        </w:rPr>
        <w:t>"</w:t>
      </w:r>
      <w:r w:rsidR="007C2071" w:rsidRPr="007C2071">
        <w:rPr>
          <w:rFonts w:ascii="Courier New" w:hAnsi="Courier New" w:cs="Courier New"/>
          <w:color w:val="C00000"/>
          <w:lang w:val="en-US"/>
        </w:rPr>
        <w:t>Struct_1_target_1_.txt</w:t>
      </w:r>
      <w:r>
        <w:rPr>
          <w:lang w:val="en-US"/>
        </w:rPr>
        <w:t>"</w:t>
      </w:r>
    </w:p>
    <w:p w14:paraId="397295ED" w14:textId="78E1D101" w:rsidR="00CB04AD" w:rsidRDefault="004550EB" w:rsidP="003B67A6">
      <w:pPr>
        <w:pStyle w:val="a"/>
        <w:spacing w:beforeLines="100" w:before="240" w:afterLines="150" w:after="360" w:line="276" w:lineRule="auto"/>
        <w:ind w:firstLine="0"/>
      </w:pPr>
      <w:r>
        <w:t xml:space="preserve">Двумерные данные имеют дополнительную приписку к названию, указывающую на тип </w:t>
      </w:r>
      <w:r w:rsidR="000F416D">
        <w:t>данных</w:t>
      </w:r>
      <w:r>
        <w:t>.</w:t>
      </w:r>
    </w:p>
    <w:p w14:paraId="363C0A6F" w14:textId="5A00AB9D" w:rsidR="000F416D" w:rsidRPr="00A67500" w:rsidRDefault="000F416D" w:rsidP="000F416D">
      <w:pPr>
        <w:pStyle w:val="a"/>
        <w:spacing w:beforeLines="100" w:before="240" w:afterLines="150" w:after="360" w:line="276" w:lineRule="auto"/>
        <w:ind w:firstLine="0"/>
      </w:pPr>
      <w:r>
        <w:t>Например</w:t>
      </w:r>
      <w:r w:rsidR="00851AE8">
        <w:t>:</w:t>
      </w:r>
    </w:p>
    <w:p w14:paraId="68E7D66C" w14:textId="681205D9"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3_GISAS.txt</w:t>
      </w:r>
      <w:r>
        <w:rPr>
          <w:lang w:val="en-US"/>
        </w:rPr>
        <w:t>"</w:t>
      </w:r>
    </w:p>
    <w:p w14:paraId="1B740DD5" w14:textId="7A6611DD"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intensity.txt</w:t>
      </w:r>
      <w:r>
        <w:rPr>
          <w:lang w:val="en-US"/>
        </w:rPr>
        <w:t>"</w:t>
      </w:r>
    </w:p>
    <w:p w14:paraId="7335A743" w14:textId="739253C8" w:rsidR="000F416D" w:rsidRP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absorption.txt</w:t>
      </w:r>
      <w:r>
        <w:rPr>
          <w:lang w:val="en-US"/>
        </w:rPr>
        <w:t>"</w:t>
      </w:r>
    </w:p>
    <w:p w14:paraId="3F6FC370" w14:textId="5433BA39" w:rsidR="003070CE" w:rsidRPr="00546CF5" w:rsidRDefault="007748BB" w:rsidP="003070CE">
      <w:pPr>
        <w:pStyle w:val="a"/>
        <w:spacing w:beforeLines="100" w:before="240" w:afterLines="150" w:after="360" w:line="276" w:lineRule="auto"/>
        <w:ind w:firstLine="0"/>
      </w:pPr>
      <w:r>
        <w:t>В шапку файла записывается</w:t>
      </w:r>
      <w:r w:rsidR="00164CCA" w:rsidRPr="00164CCA">
        <w:t xml:space="preserve"> </w:t>
      </w:r>
      <w:r w:rsidR="00164CCA">
        <w:t>тип скана и базовая информация о настройках инструмента и геометрии</w:t>
      </w:r>
      <w:r w:rsidR="00391AD1">
        <w:t xml:space="preserve"> измерения</w:t>
      </w:r>
      <w:r w:rsidR="00164CCA">
        <w:t>.</w:t>
      </w:r>
      <w:r w:rsidR="00546CF5" w:rsidRPr="00546CF5">
        <w:t xml:space="preserve"> </w:t>
      </w:r>
      <w:r w:rsidR="00546CF5">
        <w:t>Примеры</w:t>
      </w:r>
      <w:r w:rsidR="003F7BA9">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pPr>
    </w:p>
    <w:p w14:paraId="04409A16" w14:textId="77777777" w:rsidR="00C722D4" w:rsidRPr="00FD6272" w:rsidRDefault="00C722D4" w:rsidP="002E56EC">
      <w:pPr>
        <w:pStyle w:val="a"/>
        <w:spacing w:beforeLines="100" w:before="240" w:afterLines="150" w:after="360" w:line="276" w:lineRule="auto"/>
        <w:ind w:firstLine="0"/>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rPr>
        <w:t>Вывод в файл</w:t>
      </w:r>
      <w:r w:rsidR="005A5040">
        <w:rPr>
          <w:color w:val="00518E"/>
        </w:rPr>
        <w:t xml:space="preserve"> </w:t>
      </w:r>
      <w:r w:rsidR="005A5040">
        <w:rPr>
          <w:color w:val="00518E"/>
          <w:lang w:val="en-US"/>
        </w:rPr>
        <w:t>GISAS</w:t>
      </w:r>
    </w:p>
    <w:p w14:paraId="4521AB3A" w14:textId="3998CADC" w:rsidR="00572C99" w:rsidRDefault="009A3013" w:rsidP="00572C99">
      <w:pPr>
        <w:pStyle w:val="a"/>
        <w:spacing w:beforeLines="100" w:before="240" w:afterLines="150" w:after="360" w:line="276" w:lineRule="auto"/>
        <w:ind w:firstLine="0"/>
      </w:pPr>
      <w: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rPr>
        <w:t>R_mixed</w:t>
      </w:r>
      <w:r>
        <w:t xml:space="preserve">, </w:t>
      </w:r>
      <w:r w:rsidRPr="00655B30">
        <w:rPr>
          <w:rFonts w:ascii="Courier New" w:hAnsi="Courier New" w:cs="Courier New"/>
          <w:color w:val="C00000"/>
        </w:rPr>
        <w:t>R_s</w:t>
      </w:r>
      <w:r>
        <w:t xml:space="preserve">, </w:t>
      </w:r>
      <w:r w:rsidRPr="00655B30">
        <w:rPr>
          <w:rFonts w:ascii="Courier New" w:hAnsi="Courier New" w:cs="Courier New"/>
          <w:color w:val="C00000"/>
        </w:rPr>
        <w:t>R_</w:t>
      </w:r>
      <w:r w:rsidR="009F281A" w:rsidRPr="00655B30">
        <w:rPr>
          <w:rFonts w:ascii="Courier New" w:hAnsi="Courier New" w:cs="Courier New"/>
          <w:color w:val="C00000"/>
          <w:lang w:val="en-US"/>
        </w:rPr>
        <w:t>p</w:t>
      </w:r>
      <w:r>
        <w:t>)</w:t>
      </w:r>
      <w:r w:rsidR="004D6198" w:rsidRPr="004D6198">
        <w:t xml:space="preserve">. </w:t>
      </w:r>
      <w:r w:rsidR="004D6198">
        <w:t xml:space="preserve">Рефлектометрическая кривая также содержит </w:t>
      </w:r>
      <w:r w:rsidR="00C670BC">
        <w:t>фазу для отражённой волны для задействованной поляризации (</w:t>
      </w:r>
      <w:r w:rsidR="00C670BC" w:rsidRPr="00C670BC">
        <w:rPr>
          <w:rFonts w:ascii="Courier New" w:hAnsi="Courier New" w:cs="Courier New"/>
          <w:color w:val="C00000"/>
        </w:rPr>
        <w:t>Phase_R_s</w:t>
      </w:r>
      <w:r w:rsidR="00C670BC" w:rsidRPr="00C670BC">
        <w:t>,</w:t>
      </w:r>
      <w:r w:rsidR="00C670BC">
        <w:t xml:space="preserve"> </w:t>
      </w:r>
      <w:r w:rsidR="00C670BC" w:rsidRPr="00C670BC">
        <w:rPr>
          <w:rFonts w:ascii="Courier New" w:hAnsi="Courier New" w:cs="Courier New"/>
          <w:color w:val="C00000"/>
        </w:rPr>
        <w:t>Phase_R_</w:t>
      </w:r>
      <w:r w:rsidR="00C670BC" w:rsidRPr="00C670BC">
        <w:rPr>
          <w:rFonts w:ascii="Courier New" w:hAnsi="Courier New" w:cs="Courier New"/>
          <w:color w:val="C00000"/>
          <w:lang w:val="en-US"/>
        </w:rPr>
        <w:t>p</w:t>
      </w:r>
      <w:r w:rsidR="00C670BC">
        <w:t>)</w:t>
      </w:r>
      <w:r w:rsidR="00A55705" w:rsidRPr="00A55705">
        <w:t xml:space="preserve"> </w:t>
      </w:r>
      <w:r w:rsidR="00A55705">
        <w:t xml:space="preserve">в </w:t>
      </w:r>
      <w:r w:rsidR="0047139D">
        <w:t>диапазоне (-180°,180°</w:t>
      </w:r>
      <w:r w:rsidR="003A4B9E" w:rsidRPr="008E0576">
        <w:t>]</w:t>
      </w:r>
      <w:r w:rsidR="0047139D">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Импорт_PSD_шероховатости"/>
      <w:bookmarkStart w:id="227" w:name="_Toc121258752"/>
      <w:bookmarkEnd w:id="22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7"/>
    </w:p>
    <w:p w14:paraId="67F6C397" w14:textId="5132326C" w:rsidR="007C4D58" w:rsidRPr="00365320" w:rsidRDefault="007C4D58" w:rsidP="007C4D58">
      <w:pPr>
        <w:pStyle w:val="a"/>
        <w:spacing w:beforeLines="100" w:before="240" w:afterLines="150" w:after="360" w:line="276" w:lineRule="auto"/>
        <w:ind w:firstLine="0"/>
      </w:pPr>
      <w:r>
        <w:t>З</w:t>
      </w:r>
      <w:r w:rsidR="00614412">
        <w:t>агрузк</w:t>
      </w:r>
      <w:r>
        <w:t>а</w:t>
      </w:r>
      <w:r w:rsidR="00614412">
        <w:t xml:space="preserve"> </w:t>
      </w:r>
      <w:r w:rsidR="00614412">
        <w:rPr>
          <w:lang w:val="en-US"/>
        </w:rPr>
        <w:t>PSD</w:t>
      </w:r>
      <w:r w:rsidR="00614412" w:rsidRPr="00614412">
        <w:t xml:space="preserve"> </w:t>
      </w:r>
      <w:r w:rsidR="00614412">
        <w:t xml:space="preserve">шероховатости из файла </w:t>
      </w:r>
      <w:r>
        <w:t xml:space="preserve">производится в </w:t>
      </w:r>
      <w:hyperlink w:anchor="ДЛЯ_ССЫЛКИ_внешняя_PSD" w:history="1">
        <w:r w:rsidRPr="007C4D58">
          <w:rPr>
            <w:rStyle w:val="Hyperlink"/>
          </w:rPr>
          <w:t>главной таблице</w:t>
        </w:r>
      </w:hyperlink>
      <w:r>
        <w:t>.</w:t>
      </w:r>
      <w:r w:rsidR="00614412">
        <w:t xml:space="preserve"> </w:t>
      </w:r>
      <w:r w:rsidR="00A07571">
        <w:t xml:space="preserve">Для этого нужно нажать на </w:t>
      </w:r>
      <w:r>
        <w:t>кнопк</w:t>
      </w:r>
      <w:r w:rsidR="00A07571">
        <w:t>у, находящуюся в шапке параметра</w:t>
      </w:r>
      <w:r>
        <w:t xml:space="preserve">. Если внешняя </w:t>
      </w:r>
      <w:r>
        <w:rPr>
          <w:lang w:val="en-US"/>
        </w:rPr>
        <w:t>PSD</w:t>
      </w:r>
      <w: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rPr>
        <w:t>Кнопка загрузки</w:t>
      </w:r>
      <w:r>
        <w:rPr>
          <w:rStyle w:val="ListLabel3"/>
          <w:color w:val="00518E"/>
          <w:sz w:val="22"/>
        </w:rPr>
        <w:t xml:space="preserve"> </w:t>
      </w:r>
      <w:r>
        <w:rPr>
          <w:rStyle w:val="ListLabel3"/>
          <w:color w:val="00518E"/>
          <w:sz w:val="22"/>
          <w:lang w:val="en-US"/>
        </w:rPr>
        <w:t xml:space="preserve">PSD </w:t>
      </w:r>
      <w:r>
        <w:rPr>
          <w:rStyle w:val="ListLabel3"/>
          <w:color w:val="00518E"/>
          <w:sz w:val="22"/>
        </w:rPr>
        <w:t>шероховатости</w:t>
      </w:r>
    </w:p>
    <w:p w14:paraId="194BC2D7" w14:textId="1E9F4102" w:rsidR="007C4D58" w:rsidRPr="00D405A5" w:rsidRDefault="007C4D58" w:rsidP="007C4D58">
      <w:pPr>
        <w:pStyle w:val="a"/>
        <w:spacing w:beforeLines="100" w:before="240" w:afterLines="150" w:after="360" w:line="276" w:lineRule="auto"/>
        <w:ind w:firstLine="0"/>
      </w:pPr>
      <w:r>
        <w:t xml:space="preserve">При нажатии на кнопку </w:t>
      </w:r>
      <w:r w:rsidR="00765C1A">
        <w:t>"</w:t>
      </w:r>
      <w:r w:rsidRPr="00A2370C">
        <w:rPr>
          <w:rFonts w:ascii="Arial" w:hAnsi="Arial" w:cs="Arial"/>
          <w:color w:val="C00000"/>
          <w:lang w:val="en-US"/>
        </w:rPr>
        <w:t>PSD</w:t>
      </w:r>
      <w:r w:rsidRPr="00A2370C">
        <w:rPr>
          <w:rFonts w:ascii="Arial" w:hAnsi="Arial" w:cs="Arial"/>
          <w:color w:val="C00000"/>
        </w:rPr>
        <w:t xml:space="preserve"> 1</w:t>
      </w:r>
      <w:r w:rsidRPr="00A2370C">
        <w:rPr>
          <w:rFonts w:ascii="Arial" w:hAnsi="Arial" w:cs="Arial"/>
          <w:color w:val="C00000"/>
          <w:lang w:val="en-US"/>
        </w:rPr>
        <w:t>D</w:t>
      </w:r>
      <w:r w:rsidR="00765C1A">
        <w:t>"</w:t>
      </w:r>
      <w:r w:rsidRPr="00A2370C">
        <w:t xml:space="preserve"> </w:t>
      </w:r>
      <w:r>
        <w:t xml:space="preserve">или </w:t>
      </w:r>
      <w:r w:rsidR="00765C1A">
        <w:t>"</w:t>
      </w:r>
      <w:r w:rsidRPr="00A2370C">
        <w:rPr>
          <w:rFonts w:ascii="Arial" w:hAnsi="Arial" w:cs="Arial"/>
          <w:color w:val="C00000"/>
          <w:lang w:val="en-US"/>
        </w:rPr>
        <w:t>PSD</w:t>
      </w:r>
      <w:r w:rsidRPr="00A2370C">
        <w:rPr>
          <w:rFonts w:ascii="Arial" w:hAnsi="Arial" w:cs="Arial"/>
          <w:color w:val="C00000"/>
        </w:rPr>
        <w:t xml:space="preserve"> 2</w:t>
      </w:r>
      <w:r w:rsidRPr="00A2370C">
        <w:rPr>
          <w:rFonts w:ascii="Arial" w:hAnsi="Arial" w:cs="Arial"/>
          <w:color w:val="C00000"/>
          <w:lang w:val="en-US"/>
        </w:rPr>
        <w:t>D</w:t>
      </w:r>
      <w:r w:rsidR="00765C1A">
        <w:t>"</w:t>
      </w:r>
      <w:r w:rsidRPr="00A2370C">
        <w:t xml:space="preserve"> </w:t>
      </w:r>
      <w:r>
        <w:t xml:space="preserve">откроется окно для загрузки данных. Файл с </w:t>
      </w:r>
      <w:r>
        <w:rPr>
          <w:lang w:val="en-US"/>
        </w:rPr>
        <w:t>PSD</w:t>
      </w:r>
      <w:r w:rsidRPr="00D405A5">
        <w:t xml:space="preserve"> </w:t>
      </w:r>
      <w:r>
        <w:t xml:space="preserve">можно перетащить в окно или же указать путь к нему через кнопку </w:t>
      </w:r>
      <w:r w:rsidR="00765C1A">
        <w:t>"</w:t>
      </w:r>
      <w:r>
        <w:rPr>
          <w:rFonts w:ascii="Arial" w:hAnsi="Arial" w:cs="Arial"/>
          <w:color w:val="C00000"/>
          <w:lang w:val="en-US"/>
        </w:rPr>
        <w:t>Browse</w:t>
      </w:r>
      <w:r>
        <w:rPr>
          <w:rFonts w:ascii="Arial" w:hAnsi="Arial" w:cs="Arial"/>
          <w:color w:val="C00000"/>
        </w:rPr>
        <w:t>…</w:t>
      </w:r>
      <w:r w:rsidR="00765C1A">
        <w:t>"</w:t>
      </w:r>
      <w: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rPr>
        <w:t xml:space="preserve">Загрузка одномерной </w:t>
      </w:r>
      <w:r>
        <w:rPr>
          <w:rStyle w:val="ListLabel3"/>
          <w:color w:val="00518E"/>
          <w:sz w:val="22"/>
          <w:lang w:val="en-US"/>
        </w:rPr>
        <w:t>PSD</w:t>
      </w:r>
    </w:p>
    <w:p w14:paraId="0690A618" w14:textId="268E7A30" w:rsidR="007C4D58" w:rsidRPr="00614412" w:rsidRDefault="00591F72" w:rsidP="00572C99">
      <w:pPr>
        <w:pStyle w:val="a"/>
        <w:spacing w:beforeLines="100" w:before="240" w:afterLines="150" w:after="360" w:line="276" w:lineRule="auto"/>
        <w:ind w:firstLine="0"/>
      </w:pPr>
      <w:r>
        <w:t>Данные должны быть организованы в два столбца: аргумент (пространственная частота) и значение (</w:t>
      </w:r>
      <w:r>
        <w:rPr>
          <w:lang w:val="en-US"/>
        </w:rPr>
        <w:t>PSD</w:t>
      </w:r>
      <w:r>
        <w:t>)</w:t>
      </w:r>
      <w:r w:rsidRPr="00614412">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21258753"/>
      <w:r>
        <w:rPr>
          <w:rFonts w:ascii="Times New Roman" w:hAnsi="Times New Roman" w:cs="Times New Roman"/>
          <w:i w:val="0"/>
          <w:color w:val="0070C0"/>
        </w:rPr>
        <w:t>Структура</w:t>
      </w:r>
      <w:bookmarkEnd w:id="228"/>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9" w:name="_Toc12125875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9"/>
    </w:p>
    <w:p w14:paraId="3CF89C0A" w14:textId="631C44B6" w:rsidR="00723292" w:rsidRPr="00BF433F" w:rsidRDefault="00F52263" w:rsidP="00673442">
      <w:pPr>
        <w:spacing w:beforeLines="100" w:before="240" w:afterLines="100" w:after="240" w:line="276" w:lineRule="auto"/>
        <w:jc w:val="both"/>
      </w:pPr>
      <w:r>
        <w:t>Информацию о</w:t>
      </w:r>
      <w:r w:rsidR="000A7B5C">
        <w:t>бо всей</w:t>
      </w:r>
      <w:r>
        <w:t xml:space="preserve"> структуре можно сохранить в текстовом файле в человекочитаемом виде. </w:t>
      </w:r>
      <w:r w:rsidR="00673442">
        <w:t xml:space="preserve">Автоматически </w:t>
      </w:r>
      <w:r w:rsidR="00317A5C">
        <w:t>загрузить</w:t>
      </w:r>
      <w:r w:rsidR="00673442">
        <w:t xml:space="preserve"> этот файл обратно</w:t>
      </w:r>
      <w:r w:rsidR="00317A5C">
        <w:t xml:space="preserve"> в </w:t>
      </w:r>
      <w:r w:rsidR="00317A5C">
        <w:rPr>
          <w:lang w:val="en-US"/>
        </w:rPr>
        <w:t>Multifitting</w:t>
      </w:r>
      <w:r w:rsidR="00673442">
        <w:t xml:space="preserve"> нельзя</w:t>
      </w:r>
      <w:r w:rsidR="0099025C" w:rsidRPr="0099025C">
        <w:t>;</w:t>
      </w:r>
      <w:r w:rsidR="00673442">
        <w:t xml:space="preserve"> </w:t>
      </w:r>
      <w:r w:rsidR="00175E24" w:rsidRPr="00175E24">
        <w:t>файл</w:t>
      </w:r>
      <w:r w:rsidR="00673442" w:rsidRPr="00175E24">
        <w:t xml:space="preserve"> предназначен, чтобы</w:t>
      </w:r>
      <w:r w:rsidR="00673442">
        <w:t xml:space="preserve"> быстро поделиться информацией или использовать её для каких-либо </w:t>
      </w:r>
      <w:r w:rsidR="005D4172">
        <w:t xml:space="preserve">других </w:t>
      </w:r>
      <w:r w:rsidR="00673442">
        <w:t>целей.</w:t>
      </w:r>
    </w:p>
    <w:p w14:paraId="4D788861" w14:textId="2B3EBA9D" w:rsidR="00673442" w:rsidRPr="007A75E7" w:rsidRDefault="00AE3961" w:rsidP="0033481D">
      <w:pPr>
        <w:pStyle w:val="a"/>
        <w:spacing w:beforeLines="100" w:before="240" w:afterLines="150" w:after="360" w:line="276" w:lineRule="auto"/>
        <w:ind w:firstLine="0"/>
      </w:pPr>
      <w:r>
        <w:t xml:space="preserve">Чтобы сохранить структуру в файл, можно выбрать пункт меню </w:t>
      </w:r>
      <w:r w:rsidR="00765C1A">
        <w:t>"</w:t>
      </w:r>
      <w:hyperlink w:anchor="_File" w:history="1">
        <w:r w:rsidRPr="00B022C8">
          <w:rPr>
            <w:rStyle w:val="Hyperlink"/>
            <w:rFonts w:ascii="Arial" w:hAnsi="Arial" w:cs="Arial"/>
            <w:lang w:val="en-US"/>
          </w:rPr>
          <w:t>File</w:t>
        </w:r>
      </w:hyperlink>
      <w:r w:rsidR="00765C1A">
        <w:t>"</w:t>
      </w:r>
      <w:r w:rsidRPr="00AE3961">
        <w:t xml:space="preserve"> </w:t>
      </w:r>
      <w:r>
        <w:t xml:space="preserve">главного окна или </w:t>
      </w:r>
      <w:r w:rsidR="00317978">
        <w:t>нажа</w:t>
      </w:r>
      <w:r>
        <w:t>ть</w:t>
      </w:r>
      <w:r w:rsidR="00317978">
        <w:t xml:space="preserve"> </w:t>
      </w:r>
      <w:r w:rsidR="00765C1A">
        <w:t>"</w:t>
      </w:r>
      <w:r w:rsidR="00317978" w:rsidRPr="005317E3">
        <w:rPr>
          <w:u w:val="single"/>
          <w:lang w:val="en-US"/>
        </w:rPr>
        <w:t>Ctrl</w:t>
      </w:r>
      <w:r w:rsidR="00317978" w:rsidRPr="00E36F38">
        <w:rPr>
          <w:u w:val="single"/>
        </w:rPr>
        <w:t>+</w:t>
      </w:r>
      <w:r w:rsidR="00317978">
        <w:rPr>
          <w:u w:val="single"/>
          <w:lang w:val="en-US"/>
        </w:rPr>
        <w:t>Shift</w:t>
      </w:r>
      <w:r w:rsidR="00317978" w:rsidRPr="00E36F38">
        <w:rPr>
          <w:u w:val="single"/>
        </w:rPr>
        <w:t>+</w:t>
      </w:r>
      <w:r w:rsidR="00F52263">
        <w:rPr>
          <w:u w:val="single"/>
          <w:lang w:val="en-US"/>
        </w:rPr>
        <w:t>T</w:t>
      </w:r>
      <w:r w:rsidR="00765C1A">
        <w:t>"</w:t>
      </w:r>
      <w:r w:rsidR="00317978">
        <w:t>.</w:t>
      </w:r>
    </w:p>
    <w:p w14:paraId="461C3335" w14:textId="64600DC4"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rPr>
        <w:t>Экспорт структуры в г</w:t>
      </w:r>
      <w:r w:rsidR="0033481D">
        <w:rPr>
          <w:color w:val="00518E"/>
        </w:rPr>
        <w:t>лавно</w:t>
      </w:r>
      <w:r w:rsidR="00705290">
        <w:rPr>
          <w:color w:val="00518E"/>
        </w:rPr>
        <w:t>м</w:t>
      </w:r>
      <w:r w:rsidR="0033481D">
        <w:rPr>
          <w:color w:val="00518E"/>
        </w:rPr>
        <w:t xml:space="preserve"> меню </w:t>
      </w:r>
      <w:r w:rsidR="00765C1A">
        <w:rPr>
          <w:color w:val="00518E"/>
        </w:rPr>
        <w:t>"</w:t>
      </w:r>
      <w:r w:rsidR="0033481D" w:rsidRPr="006C20DA">
        <w:rPr>
          <w:rFonts w:ascii="Arial" w:hAnsi="Arial" w:cs="Arial"/>
          <w:color w:val="C00000"/>
          <w:lang w:val="en-US"/>
        </w:rPr>
        <w:t>File</w:t>
      </w:r>
      <w:r w:rsidR="00765C1A">
        <w:rPr>
          <w:color w:val="00518E"/>
        </w:rPr>
        <w:t>"</w:t>
      </w:r>
    </w:p>
    <w:p w14:paraId="59EEB188" w14:textId="329E2F0D" w:rsidR="005A1A2A" w:rsidRDefault="00310724" w:rsidP="00FA2F7B">
      <w:pPr>
        <w:spacing w:beforeLines="100" w:before="240" w:afterLines="100" w:after="240" w:line="276" w:lineRule="auto"/>
      </w:pPr>
      <w:r w:rsidRPr="0091710E">
        <w:t>Результат сохраня</w:t>
      </w:r>
      <w:r w:rsidR="007A75E7" w:rsidRPr="0091710E">
        <w:t>е</w:t>
      </w:r>
      <w:r w:rsidRPr="0091710E">
        <w:t>тся</w:t>
      </w:r>
      <w:r>
        <w:t xml:space="preserve"> в файл с названием </w:t>
      </w:r>
      <w:r w:rsidR="00765C1A">
        <w:t>"</w:t>
      </w:r>
      <w:r w:rsidR="007A75E7">
        <w:rPr>
          <w:rFonts w:ascii="Courier New" w:hAnsi="Courier New" w:cs="Courier New"/>
          <w:color w:val="C00000"/>
          <w:lang w:val="en-US"/>
        </w:rPr>
        <w:t>structure</w:t>
      </w:r>
      <w:r w:rsidR="007A75E7" w:rsidRPr="007A75E7">
        <w:rPr>
          <w:rFonts w:ascii="Courier New" w:hAnsi="Courier New" w:cs="Courier New"/>
          <w:color w:val="C00000"/>
        </w:rPr>
        <w:t>_&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00C33460" w:rsidRPr="00CE751D">
        <w:rPr>
          <w:rFonts w:ascii="Courier New" w:hAnsi="Courier New" w:cs="Courier New"/>
          <w:color w:val="C00000"/>
        </w:rPr>
        <w:t>&gt;</w:t>
      </w:r>
      <w:r w:rsidRPr="00932B90">
        <w:rPr>
          <w:rFonts w:ascii="Courier New" w:hAnsi="Courier New" w:cs="Courier New"/>
          <w:color w:val="C00000"/>
        </w:rPr>
        <w:t>.</w:t>
      </w:r>
      <w:r w:rsidRPr="00932B90">
        <w:rPr>
          <w:rFonts w:ascii="Courier New" w:hAnsi="Courier New" w:cs="Courier New"/>
          <w:color w:val="C00000"/>
          <w:lang w:val="en-US"/>
        </w:rPr>
        <w:t>txt</w:t>
      </w:r>
      <w:r w:rsidR="00765C1A">
        <w:t>"</w:t>
      </w:r>
      <w:r w:rsidR="007A75E7" w:rsidRPr="007A75E7">
        <w:t xml:space="preserve">. </w:t>
      </w:r>
      <w:r w:rsidR="00765C1A">
        <w:t>"</w:t>
      </w:r>
      <w:r w:rsidR="00CE751D" w:rsidRPr="001C1A8E">
        <w:rPr>
          <w:rFonts w:ascii="Arial" w:hAnsi="Arial" w:cs="Arial"/>
          <w:color w:val="C00000"/>
        </w:rPr>
        <w:t>&lt;</w:t>
      </w:r>
      <w:r w:rsidR="00CE751D">
        <w:rPr>
          <w:rFonts w:ascii="Arial" w:hAnsi="Arial" w:cs="Arial"/>
          <w:color w:val="C00000"/>
          <w:lang w:val="en-US"/>
        </w:rPr>
        <w:t>struct</w:t>
      </w:r>
      <w:r w:rsidR="00CE751D" w:rsidRPr="001C1A8E">
        <w:rPr>
          <w:rFonts w:ascii="Arial" w:hAnsi="Arial" w:cs="Arial"/>
          <w:color w:val="C00000"/>
        </w:rPr>
        <w:t>_</w:t>
      </w:r>
      <w:r w:rsidR="00CE751D">
        <w:rPr>
          <w:rFonts w:ascii="Arial" w:hAnsi="Arial" w:cs="Arial"/>
          <w:color w:val="C00000"/>
          <w:lang w:val="en-US"/>
        </w:rPr>
        <w:t>name</w:t>
      </w:r>
      <w:r w:rsidR="00CE751D" w:rsidRPr="001C1A8E">
        <w:rPr>
          <w:rFonts w:ascii="Arial" w:hAnsi="Arial" w:cs="Arial"/>
          <w:color w:val="C00000"/>
        </w:rPr>
        <w:t>&gt;</w:t>
      </w:r>
      <w:r w:rsidR="00765C1A">
        <w:t>"</w:t>
      </w:r>
      <w:r w:rsidR="00CE751D" w:rsidRPr="001C1A8E">
        <w:t xml:space="preserve"> – </w:t>
      </w:r>
      <w:r w:rsidR="00CE751D">
        <w:t>редактируемое</w:t>
      </w:r>
      <w:r w:rsidR="00CE751D" w:rsidRPr="001C1A8E">
        <w:t xml:space="preserve"> </w:t>
      </w:r>
      <w:r w:rsidR="00CE751D">
        <w:t>название</w:t>
      </w:r>
      <w:r w:rsidR="00CE751D" w:rsidRPr="001C1A8E">
        <w:t xml:space="preserve"> </w:t>
      </w:r>
      <w:r w:rsidR="00CE751D">
        <w:t>структуры, написанное на вкладке.</w:t>
      </w:r>
      <w:r w:rsidR="001C1A8E">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0" w:name="_Toc121258755"/>
      <w:r>
        <w:rPr>
          <w:rFonts w:ascii="Times New Roman" w:hAnsi="Times New Roman" w:cs="Times New Roman"/>
          <w:color w:val="0070C0"/>
        </w:rPr>
        <w:t>Апериодика</w:t>
      </w:r>
      <w:bookmarkEnd w:id="230"/>
    </w:p>
    <w:p w14:paraId="61E6FAD9" w14:textId="2B420542" w:rsidR="00B860EE" w:rsidRDefault="00B860EE" w:rsidP="00B860EE">
      <w:pPr>
        <w:spacing w:beforeLines="100" w:before="240" w:afterLines="100" w:after="240" w:line="276" w:lineRule="auto"/>
        <w:jc w:val="both"/>
      </w:pPr>
      <w: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7271335C" w:rsidR="00FA2F7B" w:rsidRDefault="00B44F7F" w:rsidP="00B860EE">
      <w:pPr>
        <w:spacing w:beforeLines="100" w:before="240" w:afterLines="100" w:after="240" w:line="276" w:lineRule="auto"/>
        <w:jc w:val="both"/>
      </w:pPr>
      <w:bookmarkStart w:id="231" w:name="_Hlk118132885"/>
      <w:r>
        <w:t>Если в составе структуры есть регулярная апериодика, то при экспорте структуры в файл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T</w:t>
      </w:r>
      <w:r w:rsidR="00765C1A">
        <w:t>"</w:t>
      </w:r>
      <w:r>
        <w:t>) кроме общего файла</w:t>
      </w:r>
      <w:r w:rsidRPr="00B44F7F">
        <w:t xml:space="preserve"> </w:t>
      </w:r>
      <w:r>
        <w:t xml:space="preserve">структуры создаётся ещё один с названием вида </w:t>
      </w:r>
      <w:r w:rsidR="00765C1A">
        <w:t>"</w:t>
      </w:r>
      <w:r w:rsidRPr="00B44F7F">
        <w:rPr>
          <w:rFonts w:ascii="Courier New" w:hAnsi="Courier New" w:cs="Courier New"/>
          <w:color w:val="C00000"/>
          <w:lang w:val="en-US"/>
        </w:rPr>
        <w:t>structure</w:t>
      </w:r>
      <w:r w:rsidRPr="00B44F7F">
        <w:rPr>
          <w:rFonts w:ascii="Courier New" w:hAnsi="Courier New" w:cs="Courier New"/>
          <w:color w:val="C00000"/>
        </w:rPr>
        <w:t>_</w:t>
      </w:r>
      <w:r w:rsidRPr="007A75E7">
        <w:rPr>
          <w:rFonts w:ascii="Courier New" w:hAnsi="Courier New" w:cs="Courier New"/>
          <w:color w:val="C00000"/>
        </w:rPr>
        <w:t>&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Pr="00CE751D">
        <w:rPr>
          <w:rFonts w:ascii="Courier New" w:hAnsi="Courier New" w:cs="Courier New"/>
          <w:color w:val="C00000"/>
        </w:rPr>
        <w:t>&gt;</w:t>
      </w:r>
      <w:r w:rsidRPr="00B44F7F">
        <w:rPr>
          <w:rFonts w:ascii="Courier New" w:hAnsi="Courier New" w:cs="Courier New"/>
          <w:color w:val="C00000"/>
        </w:rPr>
        <w:t>_</w:t>
      </w:r>
      <w:r w:rsidRPr="00B44F7F">
        <w:rPr>
          <w:rFonts w:ascii="Courier New" w:hAnsi="Courier New" w:cs="Courier New"/>
          <w:color w:val="C00000"/>
          <w:lang w:val="en-US"/>
        </w:rPr>
        <w:t>Aperiodic</w:t>
      </w:r>
      <w:r w:rsidRPr="00B44F7F">
        <w:rPr>
          <w:rFonts w:ascii="Courier New" w:hAnsi="Courier New" w:cs="Courier New"/>
          <w:color w:val="C00000"/>
        </w:rPr>
        <w:t>_#</w:t>
      </w:r>
      <w:r w:rsidR="001141F2" w:rsidRPr="001141F2">
        <w:rPr>
          <w:rFonts w:ascii="Courier New" w:hAnsi="Courier New" w:cs="Courier New"/>
          <w:color w:val="C00000"/>
        </w:rPr>
        <w:t>&lt;</w:t>
      </w:r>
      <w:r w:rsidR="001141F2">
        <w:rPr>
          <w:rFonts w:ascii="Courier New" w:hAnsi="Courier New" w:cs="Courier New"/>
          <w:color w:val="C00000"/>
          <w:lang w:val="en-US"/>
        </w:rPr>
        <w:t>N</w:t>
      </w:r>
      <w:r w:rsidR="001141F2" w:rsidRPr="001141F2">
        <w:rPr>
          <w:rFonts w:ascii="Courier New" w:hAnsi="Courier New" w:cs="Courier New"/>
          <w:color w:val="C00000"/>
        </w:rPr>
        <w:t>&gt;</w:t>
      </w:r>
      <w:r w:rsidRPr="00B44F7F">
        <w:rPr>
          <w:rFonts w:ascii="Courier New" w:hAnsi="Courier New" w:cs="Courier New"/>
          <w:color w:val="C00000"/>
        </w:rPr>
        <w:t>.</w:t>
      </w:r>
      <w:r w:rsidRPr="00B44F7F">
        <w:rPr>
          <w:rFonts w:ascii="Courier New" w:hAnsi="Courier New" w:cs="Courier New"/>
          <w:color w:val="C00000"/>
          <w:lang w:val="en-US"/>
        </w:rPr>
        <w:t>tx</w:t>
      </w:r>
      <w:r w:rsidRPr="00932B90">
        <w:rPr>
          <w:rFonts w:ascii="Courier New" w:hAnsi="Courier New" w:cs="Courier New"/>
          <w:color w:val="C00000"/>
          <w:lang w:val="en-US"/>
        </w:rPr>
        <w:t>t</w:t>
      </w:r>
      <w:r w:rsidR="00765C1A">
        <w:t>"</w:t>
      </w:r>
      <w:r w:rsidRPr="007A75E7">
        <w:t xml:space="preserve">. </w:t>
      </w:r>
      <w:r w:rsidR="00C41B8A">
        <w:t xml:space="preserve">Здесь </w:t>
      </w:r>
      <w:r w:rsidR="00765C1A">
        <w:t>"</w:t>
      </w:r>
      <w:r w:rsidR="00C41B8A" w:rsidRPr="001C1A8E">
        <w:rPr>
          <w:rFonts w:ascii="Arial" w:hAnsi="Arial" w:cs="Arial"/>
          <w:color w:val="C00000"/>
        </w:rPr>
        <w:t>&lt;</w:t>
      </w:r>
      <w:r w:rsidR="00C41B8A">
        <w:rPr>
          <w:rFonts w:ascii="Arial" w:hAnsi="Arial" w:cs="Arial"/>
          <w:color w:val="C00000"/>
          <w:lang w:val="en-US"/>
        </w:rPr>
        <w:t>N</w:t>
      </w:r>
      <w:r w:rsidR="00C41B8A" w:rsidRPr="001C1A8E">
        <w:rPr>
          <w:rFonts w:ascii="Arial" w:hAnsi="Arial" w:cs="Arial"/>
          <w:color w:val="C00000"/>
        </w:rPr>
        <w:t>&gt;</w:t>
      </w:r>
      <w:r w:rsidR="00765C1A">
        <w:t>"</w:t>
      </w:r>
      <w:r w:rsidR="00C41B8A" w:rsidRPr="001C1A8E">
        <w:t xml:space="preserve"> – </w:t>
      </w:r>
      <w:r w:rsidR="00C41B8A">
        <w:t>порядковый номер регулярной апериодики</w:t>
      </w:r>
      <w:r w:rsidR="00CD0A36">
        <w:t xml:space="preserve"> </w:t>
      </w:r>
      <w:r w:rsidR="00C41B8A">
        <w:t>в составе структуры, т.</w:t>
      </w:r>
      <w:r w:rsidR="00CD0A36">
        <w:t>к. их может быть несколько</w:t>
      </w:r>
      <w:r w:rsidR="00102005">
        <w:t>.</w:t>
      </w:r>
      <w:r w:rsidR="00C41B8A">
        <w:t xml:space="preserve"> </w:t>
      </w:r>
      <w:r w:rsidR="00102005" w:rsidRPr="00102005">
        <w:rPr>
          <w:u w:val="single"/>
        </w:rPr>
        <w:t>Отсчёт идёт от поверхности</w:t>
      </w:r>
      <w:r w:rsidR="00102005" w:rsidRPr="00102005">
        <w:t>.</w:t>
      </w:r>
      <w:r w:rsidR="009779EF">
        <w:t xml:space="preserve"> </w:t>
      </w:r>
    </w:p>
    <w:p w14:paraId="03995767" w14:textId="77777777" w:rsidR="009D0540" w:rsidRDefault="009D0540" w:rsidP="009779EF">
      <w:pPr>
        <w:spacing w:beforeLines="100" w:before="240" w:afterLines="100" w:after="240" w:line="276" w:lineRule="auto"/>
      </w:pPr>
      <w:bookmarkStart w:id="232" w:name="ДЛЯ_ССЫЛКИ_файл_апериодики"/>
      <w:r w:rsidRPr="004B1598">
        <w:rPr>
          <w:highlight w:val="magenta"/>
        </w:rPr>
        <w:t>В файл</w:t>
      </w:r>
      <w:r>
        <w:t xml:space="preserve"> </w:t>
      </w:r>
      <w:bookmarkEnd w:id="232"/>
      <w:r>
        <w:t>включены следующие колонки значений</w:t>
      </w:r>
      <w:r w:rsidR="009779EF">
        <w:t>:</w:t>
      </w:r>
    </w:p>
    <w:p w14:paraId="67FC78AA" w14:textId="6826DCE7"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00765C1A">
        <w:rPr>
          <w:rFonts w:ascii="Times New Roman" w:hAnsi="Times New Roman"/>
        </w:rPr>
        <w:t>"</w:t>
      </w:r>
      <w:r w:rsidRPr="009D0540">
        <w:rPr>
          <w:rFonts w:ascii="Arial" w:hAnsi="Arial" w:cs="Arial"/>
          <w:color w:val="C00000"/>
          <w:lang w:val="en-US"/>
        </w:rPr>
        <w:t>cell</w:t>
      </w:r>
      <w:r w:rsidR="00765C1A">
        <w:rPr>
          <w:rFonts w:ascii="Times New Roman" w:hAnsi="Times New Roman"/>
        </w:rPr>
        <w:t>"</w:t>
      </w:r>
    </w:p>
    <w:p w14:paraId="55629FC7" w14:textId="27EE96DE"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765C1A">
        <w:rPr>
          <w:rFonts w:ascii="Times New Roman" w:hAnsi="Times New Roman"/>
        </w:rPr>
        <w:t>"</w:t>
      </w:r>
      <w:r w:rsidR="00C85DD8">
        <w:rPr>
          <w:rFonts w:ascii="Arial" w:hAnsi="Arial" w:cs="Arial"/>
          <w:color w:val="C00000"/>
          <w:lang w:val="en-US"/>
        </w:rPr>
        <w:t>material</w:t>
      </w:r>
      <w:r w:rsidR="00765C1A">
        <w:rPr>
          <w:rFonts w:ascii="Times New Roman" w:hAnsi="Times New Roman"/>
        </w:rPr>
        <w:t>"</w:t>
      </w:r>
    </w:p>
    <w:p w14:paraId="37D50DDD" w14:textId="38332973"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слоя </w:t>
      </w:r>
      <w:r w:rsidR="00765C1A">
        <w:rPr>
          <w:rFonts w:ascii="Times New Roman" w:hAnsi="Times New Roman"/>
        </w:rPr>
        <w:t>"</w:t>
      </w:r>
      <w:r>
        <w:rPr>
          <w:rFonts w:ascii="Arial" w:hAnsi="Arial" w:cs="Arial"/>
          <w:color w:val="C00000"/>
          <w:lang w:val="en-US"/>
        </w:rPr>
        <w:t>d</w:t>
      </w:r>
      <w:r w:rsidR="00765C1A">
        <w:rPr>
          <w:rFonts w:ascii="Times New Roman" w:hAnsi="Times New Roman"/>
        </w:rPr>
        <w:t>"</w:t>
      </w:r>
    </w:p>
    <w:p w14:paraId="1ECDF757" w14:textId="6991C634"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перемешанного слоя на верхнем интерфейсе слоя </w:t>
      </w:r>
      <w:r w:rsidR="00765C1A">
        <w:rPr>
          <w:rFonts w:ascii="Times New Roman" w:hAnsi="Times New Roman"/>
        </w:rPr>
        <w:t>"</w:t>
      </w:r>
      <w:r>
        <w:rPr>
          <w:rFonts w:ascii="Arial" w:hAnsi="Arial" w:cs="Arial"/>
          <w:color w:val="C00000"/>
          <w:lang w:val="en-US"/>
        </w:rPr>
        <w:t>sigma</w:t>
      </w:r>
      <w:r w:rsidR="00765C1A">
        <w:rPr>
          <w:rFonts w:ascii="Times New Roman" w:hAnsi="Times New Roman"/>
        </w:rPr>
        <w:t>"</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pPr>
      <w:r>
        <w:t xml:space="preserve">Файл подобного формата может быть импортирован обратно в </w:t>
      </w:r>
      <w:r>
        <w:rPr>
          <w:lang w:val="en-US"/>
        </w:rPr>
        <w:t>Multifitting</w:t>
      </w:r>
      <w:r>
        <w:t>.</w:t>
      </w:r>
      <w:r w:rsidR="00762237">
        <w:t xml:space="preserve"> </w:t>
      </w:r>
    </w:p>
    <w:p w14:paraId="0B147BF6" w14:textId="6E487348" w:rsidR="00A3634E" w:rsidRPr="00FA2A1F" w:rsidRDefault="00B713D3" w:rsidP="000D7464">
      <w:pPr>
        <w:pStyle w:val="Heading4"/>
        <w:numPr>
          <w:ilvl w:val="3"/>
          <w:numId w:val="5"/>
        </w:numPr>
      </w:pPr>
      <w:bookmarkStart w:id="233" w:name="_Импорт_регулярной_апериодики"/>
      <w:bookmarkEnd w:id="233"/>
      <w:r>
        <w:t xml:space="preserve">Импорт </w:t>
      </w:r>
      <w:r w:rsidR="00A3634E">
        <w:t>регулярной апериодики</w:t>
      </w:r>
    </w:p>
    <w:bookmarkEnd w:id="231"/>
    <w:p w14:paraId="11BFB3DA" w14:textId="5616F502" w:rsidR="00AF457F" w:rsidRDefault="00AF457F" w:rsidP="00AF457F">
      <w:pPr>
        <w:spacing w:beforeLines="100" w:before="240" w:afterLines="100" w:after="240" w:line="276" w:lineRule="auto"/>
        <w:jc w:val="both"/>
      </w:pPr>
      <w: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t xml:space="preserve"> также</w:t>
      </w:r>
      <w:r>
        <w:t xml:space="preserve">, </w:t>
      </w:r>
      <w:r w:rsidR="008908DC">
        <w:t>загрузив</w:t>
      </w:r>
      <w:r>
        <w:t xml:space="preserve"> соответствующий файл.</w:t>
      </w:r>
      <w:r w:rsidR="005838BC">
        <w:t xml:space="preserve"> Формат и содержимое </w:t>
      </w:r>
      <w:r w:rsidR="005838BC" w:rsidRPr="003906B0">
        <w:t>файла соответству</w:t>
      </w:r>
      <w:r w:rsidR="003906B0" w:rsidRPr="003906B0">
        <w:t>ю</w:t>
      </w:r>
      <w:r w:rsidR="005838BC" w:rsidRPr="003906B0">
        <w:t>т</w:t>
      </w:r>
      <w:r w:rsidR="003906B0" w:rsidRPr="003906B0">
        <w:t xml:space="preserve"> </w:t>
      </w:r>
      <w:r w:rsidR="005838BC" w:rsidRPr="003906B0">
        <w:t>рисунку</w:t>
      </w:r>
      <w:r w:rsidR="005838BC">
        <w:t xml:space="preserve"> выше. При этом колонка №4</w:t>
      </w:r>
      <w:r w:rsidR="00880A96">
        <w:t xml:space="preserve"> (</w:t>
      </w:r>
      <w:r w:rsidR="00880A96" w:rsidRPr="00880A96">
        <w:rPr>
          <w:rFonts w:ascii="Courier New" w:hAnsi="Courier New" w:cs="Courier New"/>
          <w:color w:val="C00000"/>
          <w:lang w:val="en-US"/>
        </w:rPr>
        <w:t>sigma</w:t>
      </w:r>
      <w:r w:rsidR="00880A96">
        <w:t>)</w:t>
      </w:r>
      <w:r w:rsidR="005838BC">
        <w:t xml:space="preserve"> является опциональной,</w:t>
      </w:r>
      <w:r w:rsidR="00D41C34">
        <w:t xml:space="preserve"> т.е.</w:t>
      </w:r>
      <w:r w:rsidR="005838BC">
        <w:t xml:space="preserve"> интерфейс</w:t>
      </w:r>
      <w:r w:rsidR="00D41C34">
        <w:t>ы</w:t>
      </w:r>
      <w:r w:rsidR="005838BC">
        <w:t xml:space="preserve"> можно не загружать.</w:t>
      </w:r>
      <w:r w:rsidR="00D41C34">
        <w:t xml:space="preserve"> Первые две колонки играют вспомогательную роль, позволяя проверить данные</w:t>
      </w:r>
      <w:r w:rsidR="00C2035B" w:rsidRPr="00C2035B">
        <w:t xml:space="preserve"> </w:t>
      </w:r>
      <w:r w:rsidR="00C2035B">
        <w:t>и не запутаться</w:t>
      </w:r>
      <w:r w:rsidR="00D41C34">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pPr>
      <w:r>
        <w:t xml:space="preserve">Прочитать файл можно, </w:t>
      </w:r>
      <w:r w:rsidRPr="008465C0">
        <w:rPr>
          <w:u w:val="single"/>
        </w:rPr>
        <w:t>перетащив</w:t>
      </w:r>
      <w:r>
        <w:t xml:space="preserve"> его в предварительно открытую </w:t>
      </w:r>
      <w:hyperlink w:anchor="ДЛЯ_ССЫЛКИ_таблица_апериодики" w:history="1">
        <w:r w:rsidRPr="008465C0">
          <w:rPr>
            <w:rStyle w:val="Hyperlink"/>
          </w:rPr>
          <w:t xml:space="preserve">таблицу </w:t>
        </w:r>
        <w:r w:rsidR="008465C0" w:rsidRPr="008465C0">
          <w:rPr>
            <w:rStyle w:val="Hyperlink"/>
          </w:rPr>
          <w:t>слоёв</w:t>
        </w:r>
      </w:hyperlink>
      <w:r w:rsidR="008465C0">
        <w:t xml:space="preserve"> апериодики:</w:t>
      </w:r>
    </w:p>
    <w:p w14:paraId="2C7B8EF2" w14:textId="308D5400" w:rsidR="00895D0A" w:rsidRDefault="00895D0A" w:rsidP="00AF457F">
      <w:pPr>
        <w:spacing w:beforeLines="100" w:before="240" w:afterLines="100" w:after="240" w:line="276" w:lineRule="auto"/>
        <w:jc w:val="both"/>
      </w:pPr>
    </w:p>
    <w:p w14:paraId="38DC50E1" w14:textId="77178926" w:rsidR="00895D0A" w:rsidRDefault="00895D0A" w:rsidP="00AF457F">
      <w:pPr>
        <w:spacing w:beforeLines="100" w:before="240" w:afterLines="100" w:after="240" w:line="276" w:lineRule="auto"/>
        <w:jc w:val="both"/>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pPr>
      <w:r>
        <w:t>Здесь выбираются единицы толщины, в которых будут прочитаны значения в фа</w:t>
      </w:r>
      <w:r w:rsidRPr="003C3C12">
        <w:t xml:space="preserve">йле, а также </w:t>
      </w:r>
      <w:r w:rsidR="00F122D9">
        <w:t xml:space="preserve">выбирается, </w:t>
      </w:r>
      <w:r w:rsidRPr="003C3C12">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pPr>
      <w:r>
        <w:t xml:space="preserve">Если </w:t>
      </w:r>
      <w:r w:rsidRPr="005778E2">
        <w:t>число слоёв в файле не равно числу слоёв в таблице, будет показано предупреждение. Если вы считаете, что так и должно быть</w:t>
      </w:r>
      <w:r w:rsidR="005778E2" w:rsidRPr="005778E2">
        <w:t>, предупреждение можно проигнорировать</w:t>
      </w:r>
      <w:r w:rsidR="00061FA8">
        <w:t>,</w:t>
      </w:r>
      <w:r w:rsidR="005778E2" w:rsidRPr="005778E2">
        <w:t xml:space="preserve"> и</w:t>
      </w:r>
      <w:r w:rsidR="00C205E1" w:rsidRPr="005778E2">
        <w:t xml:space="preserve"> файл будет прочитан</w:t>
      </w:r>
      <w:r w:rsidR="005778E2" w:rsidRPr="005778E2">
        <w:t>.</w:t>
      </w:r>
      <w:r w:rsidR="008B6671" w:rsidRPr="005778E2">
        <w:t xml:space="preserve"> </w:t>
      </w:r>
      <w:r w:rsidR="00C205E1" w:rsidRPr="005778E2">
        <w:t>При</w:t>
      </w:r>
      <w:r w:rsidR="00C205E1">
        <w:t xml:space="preserve"> этом если в файле меньше слоёв</w:t>
      </w:r>
      <w:r w:rsidR="00C205E1" w:rsidRPr="00C205E1">
        <w:t xml:space="preserve"> </w:t>
      </w:r>
      <w:r w:rsidR="00C205E1">
        <w:t xml:space="preserve">чем в таблице, то последние слои в таблице не будут затронуты. Если в файле больше слоёв </w:t>
      </w:r>
      <w:r w:rsidR="00B01624">
        <w:t>–</w:t>
      </w:r>
      <w:r w:rsidR="00C205E1">
        <w:t xml:space="preserve"> то</w:t>
      </w:r>
      <w:r w:rsidR="00B01624">
        <w:t xml:space="preserve"> </w:t>
      </w:r>
      <w:r w:rsidR="00C205E1">
        <w:t>буд</w:t>
      </w:r>
      <w:r w:rsidR="009D216C">
        <w:t>е</w:t>
      </w:r>
      <w:r w:rsidR="00C205E1">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4" w:name="_Импорт_общей_апериодики"/>
      <w:bookmarkEnd w:id="234"/>
      <w:r>
        <w:t>Импорт общей апериодики</w:t>
      </w:r>
    </w:p>
    <w:p w14:paraId="7F85E89D" w14:textId="52C4028E" w:rsidR="00F1423A" w:rsidRDefault="00A94450" w:rsidP="0092096D">
      <w:pPr>
        <w:spacing w:beforeLines="100" w:before="240" w:afterLines="100" w:after="240" w:line="276" w:lineRule="auto"/>
        <w:jc w:val="both"/>
      </w:pPr>
      <w:r>
        <w:t>Об</w:t>
      </w:r>
      <w:r w:rsidR="001C44F2">
        <w:t>щую апериодику можно создать</w:t>
      </w:r>
      <w:r w:rsidR="008F15AC">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rPr>
          <w:t>такой же</w:t>
        </w:r>
      </w:hyperlink>
      <w:r w:rsidR="008F15AC">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pPr>
      <w: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rPr>
        <w:t>Параметры слоёв общей апериодики</w:t>
      </w:r>
    </w:p>
    <w:p w14:paraId="281F5084" w14:textId="423B05A6" w:rsidR="008C0A25" w:rsidRDefault="008C0A25" w:rsidP="0092096D">
      <w:pPr>
        <w:spacing w:beforeLines="100" w:before="240" w:afterLines="100" w:after="240" w:line="276" w:lineRule="auto"/>
        <w:jc w:val="both"/>
      </w:pPr>
      <w:r>
        <w:t xml:space="preserve">Чтобы создать апериодику таким образом, нужно </w:t>
      </w:r>
      <w:r w:rsidR="008C07CF">
        <w:t xml:space="preserve">нажать на панели инструментов </w:t>
      </w:r>
      <w:r w:rsidR="00765C1A">
        <w:t>"</w:t>
      </w:r>
      <w:r w:rsidR="008C07CF">
        <w:rPr>
          <w:rFonts w:ascii="Arial" w:hAnsi="Arial" w:cs="Arial"/>
          <w:color w:val="C00000"/>
          <w:lang w:val="en-US"/>
        </w:rPr>
        <w:t>Add</w:t>
      </w:r>
      <w:r w:rsidR="008C07CF" w:rsidRPr="00FD443C">
        <w:rPr>
          <w:rFonts w:ascii="Arial" w:hAnsi="Arial" w:cs="Arial"/>
          <w:color w:val="C00000"/>
        </w:rPr>
        <w:t xml:space="preserve"> </w:t>
      </w:r>
      <w:r w:rsidR="008C07CF">
        <w:rPr>
          <w:rFonts w:ascii="Arial" w:hAnsi="Arial" w:cs="Arial"/>
          <w:color w:val="C00000"/>
          <w:lang w:val="en-US"/>
        </w:rPr>
        <w:t>aperiodic</w:t>
      </w:r>
      <w:r w:rsidR="008C07CF" w:rsidRPr="00FD443C">
        <w:rPr>
          <w:rFonts w:ascii="Arial" w:hAnsi="Arial" w:cs="Arial"/>
          <w:color w:val="C00000"/>
        </w:rPr>
        <w:t xml:space="preserve"> </w:t>
      </w:r>
      <w:r w:rsidR="008C07CF">
        <w:rPr>
          <w:rFonts w:ascii="Arial" w:hAnsi="Arial" w:cs="Arial"/>
          <w:color w:val="C00000"/>
          <w:lang w:val="en-US"/>
        </w:rPr>
        <w:t>multilayer</w:t>
      </w:r>
      <w:r w:rsidR="00765C1A">
        <w:t>"</w:t>
      </w:r>
      <w:r w:rsidR="008C07CF">
        <w:t xml:space="preserve"> и настроить импорт. После нажатия кнопки </w:t>
      </w:r>
      <w:r w:rsidR="00765C1A">
        <w:t>"</w:t>
      </w:r>
      <w:r w:rsidR="008C07CF" w:rsidRPr="008C07CF">
        <w:rPr>
          <w:rFonts w:ascii="Arial" w:hAnsi="Arial" w:cs="Arial"/>
          <w:color w:val="C00000"/>
          <w:lang w:val="en-US"/>
        </w:rPr>
        <w:t>Load</w:t>
      </w:r>
      <w:r w:rsidR="00765C1A">
        <w:t>"</w:t>
      </w:r>
      <w:r w:rsidR="008C07CF">
        <w:t xml:space="preserve">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rPr>
        <w:t xml:space="preserve">Загрузка </w:t>
      </w:r>
      <w:r>
        <w:rPr>
          <w:color w:val="00518E"/>
        </w:rPr>
        <w:t xml:space="preserve">общей </w:t>
      </w:r>
      <w:r w:rsidR="00A94450">
        <w:rPr>
          <w:color w:val="00518E"/>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1258756"/>
      <w:r>
        <w:rPr>
          <w:rFonts w:ascii="Times New Roman" w:hAnsi="Times New Roman" w:cs="Times New Roman"/>
          <w:i w:val="0"/>
          <w:color w:val="0070C0"/>
        </w:rPr>
        <w:t>Профиль структуры</w:t>
      </w:r>
      <w:bookmarkEnd w:id="235"/>
    </w:p>
    <w:p w14:paraId="2F8373F4" w14:textId="6F6467F3" w:rsidR="00572C99" w:rsidRDefault="00041149" w:rsidP="00572C99">
      <w:pPr>
        <w:pStyle w:val="a"/>
        <w:spacing w:beforeLines="100" w:before="240" w:afterLines="150" w:after="360" w:line="276" w:lineRule="auto"/>
        <w:ind w:firstLine="0"/>
      </w:pPr>
      <w:r>
        <w:t xml:space="preserve">Профиль структуры по глубине, который можно видеть в окне </w:t>
      </w:r>
      <w:r w:rsidR="00765C1A">
        <w:t>"</w:t>
      </w:r>
      <w:hyperlink w:anchor="_Profile_plot" w:history="1">
        <w:r w:rsidRPr="00041149">
          <w:rPr>
            <w:rStyle w:val="Hyperlink"/>
            <w:rFonts w:ascii="Arial" w:hAnsi="Arial" w:cs="Arial"/>
            <w:lang w:val="en-US"/>
          </w:rPr>
          <w:t>Profile</w:t>
        </w:r>
        <w:r w:rsidRPr="00041149">
          <w:rPr>
            <w:rStyle w:val="Hyperlink"/>
            <w:rFonts w:ascii="Arial" w:hAnsi="Arial" w:cs="Arial"/>
          </w:rPr>
          <w:t xml:space="preserve"> </w:t>
        </w:r>
        <w:r w:rsidRPr="00041149">
          <w:rPr>
            <w:rStyle w:val="Hyperlink"/>
            <w:rFonts w:ascii="Arial" w:hAnsi="Arial" w:cs="Arial"/>
            <w:lang w:val="en-US"/>
          </w:rPr>
          <w:t>plot</w:t>
        </w:r>
      </w:hyperlink>
      <w:r w:rsidR="00765C1A">
        <w:t>"</w:t>
      </w:r>
      <w:r w:rsidR="0013030D">
        <w:t>,</w:t>
      </w:r>
      <w:r w:rsidR="00B24B85">
        <w:t xml:space="preserve"> </w:t>
      </w:r>
      <w:r>
        <w:t>может быть сохранён в текстовый файл</w:t>
      </w:r>
      <w:r w:rsidR="00E8446A">
        <w:t xml:space="preserve"> для дальнейшей работы или для подготовки к публикации.</w:t>
      </w:r>
      <w:r w:rsidR="00405CCF" w:rsidRPr="00405CCF">
        <w:t xml:space="preserve"> </w:t>
      </w:r>
      <w:r w:rsidR="00405CCF">
        <w:t xml:space="preserve">Экспортировать профиль можно, выбрав пункт меню </w:t>
      </w:r>
      <w:r w:rsidR="00765C1A">
        <w:t>"</w:t>
      </w:r>
      <w:hyperlink w:anchor="_File" w:history="1">
        <w:r w:rsidR="00405CCF" w:rsidRPr="00B022C8">
          <w:rPr>
            <w:rStyle w:val="Hyperlink"/>
            <w:rFonts w:ascii="Arial" w:hAnsi="Arial" w:cs="Arial"/>
            <w:lang w:val="en-US"/>
          </w:rPr>
          <w:t>File</w:t>
        </w:r>
      </w:hyperlink>
      <w:r w:rsidR="00765C1A">
        <w:t>"</w:t>
      </w:r>
      <w:r w:rsidR="00405CCF" w:rsidRPr="00AE3961">
        <w:t xml:space="preserve"> </w:t>
      </w:r>
      <w:r w:rsidR="00405CCF">
        <w:t>главного окна</w:t>
      </w:r>
      <w:r w:rsidR="00B43244">
        <w:t xml:space="preserve"> </w:t>
      </w:r>
      <w:r w:rsidR="00405CCF">
        <w:t>или нажа</w:t>
      </w:r>
      <w:r w:rsidR="0013030D">
        <w:t>в</w:t>
      </w:r>
      <w:r w:rsidR="00405CCF">
        <w:t xml:space="preserve"> </w:t>
      </w:r>
      <w:r w:rsidR="00765C1A">
        <w:t>"</w:t>
      </w:r>
      <w:r w:rsidR="00405CCF" w:rsidRPr="005317E3">
        <w:rPr>
          <w:u w:val="single"/>
          <w:lang w:val="en-US"/>
        </w:rPr>
        <w:t>Ctrl</w:t>
      </w:r>
      <w:r w:rsidR="00405CCF" w:rsidRPr="00E36F38">
        <w:rPr>
          <w:u w:val="single"/>
        </w:rPr>
        <w:t>+</w:t>
      </w:r>
      <w:r w:rsidR="00405CCF">
        <w:rPr>
          <w:u w:val="single"/>
          <w:lang w:val="en-US"/>
        </w:rPr>
        <w:t>Shift</w:t>
      </w:r>
      <w:r w:rsidR="00405CCF" w:rsidRPr="00E36F38">
        <w:rPr>
          <w:u w:val="single"/>
        </w:rPr>
        <w:t>+</w:t>
      </w:r>
      <w:r w:rsidR="00405CCF">
        <w:rPr>
          <w:u w:val="single"/>
          <w:lang w:val="en-US"/>
        </w:rPr>
        <w:t>P</w:t>
      </w:r>
      <w:r w:rsidR="00765C1A">
        <w:t>"</w:t>
      </w:r>
      <w:r w:rsidR="001B718E">
        <w:t>:</w:t>
      </w:r>
    </w:p>
    <w:p w14:paraId="327383DD" w14:textId="41441AB5"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rPr>
        <w:t xml:space="preserve">Экспорт профиля в главном меню </w:t>
      </w:r>
      <w:r w:rsidR="00765C1A">
        <w:rPr>
          <w:color w:val="00518E"/>
        </w:rPr>
        <w:t>"</w:t>
      </w:r>
      <w:r w:rsidR="003C7CF1" w:rsidRPr="006C20DA">
        <w:rPr>
          <w:rFonts w:ascii="Arial" w:hAnsi="Arial" w:cs="Arial"/>
          <w:color w:val="C00000"/>
          <w:lang w:val="en-US"/>
        </w:rPr>
        <w:t>File</w:t>
      </w:r>
      <w:r w:rsidR="00765C1A">
        <w:rPr>
          <w:color w:val="00518E"/>
        </w:rPr>
        <w:t>"</w:t>
      </w:r>
    </w:p>
    <w:p w14:paraId="75FD2234" w14:textId="4D1365CD" w:rsidR="003C7CF1" w:rsidRPr="00E3747C" w:rsidRDefault="00A0048D" w:rsidP="00572C99">
      <w:pPr>
        <w:pStyle w:val="a"/>
        <w:spacing w:beforeLines="100" w:before="240" w:afterLines="150" w:after="360" w:line="276" w:lineRule="auto"/>
        <w:ind w:firstLine="0"/>
      </w:pPr>
      <w:r>
        <w:t xml:space="preserve">При этом в соответствующей директории появятся несколько файлов. </w:t>
      </w:r>
      <w:r w:rsidR="001B718E">
        <w:t>Их</w:t>
      </w:r>
      <w:r w:rsidR="001B718E" w:rsidRPr="00E3747C">
        <w:t xml:space="preserve"> </w:t>
      </w:r>
      <w:r w:rsidR="001B718E">
        <w:t>имена</w:t>
      </w:r>
      <w:r w:rsidR="001B718E" w:rsidRPr="00E3747C">
        <w:t xml:space="preserve"> </w:t>
      </w:r>
      <w:r w:rsidR="001B718E">
        <w:t>выглядят</w:t>
      </w:r>
      <w:r w:rsidR="001B718E" w:rsidRPr="00E3747C">
        <w:t xml:space="preserve"> </w:t>
      </w:r>
      <w:r w:rsidR="001B718E">
        <w:t>следующим</w:t>
      </w:r>
      <w:r w:rsidR="001B718E" w:rsidRPr="00E3747C">
        <w:t xml:space="preserve"> </w:t>
      </w:r>
      <w:r w:rsidR="001B718E">
        <w:t>образо</w:t>
      </w:r>
      <w:r w:rsidR="00D76D45">
        <w:t>м</w:t>
      </w:r>
      <w:r w:rsidR="00D76D45" w:rsidRPr="00E3747C">
        <w:t>:</w:t>
      </w:r>
    </w:p>
    <w:p w14:paraId="26ECB350" w14:textId="251E6A53" w:rsidR="008D3113" w:rsidRDefault="00765C1A" w:rsidP="00572C99">
      <w:pPr>
        <w:pStyle w:val="a"/>
        <w:spacing w:beforeLines="100" w:before="240" w:afterLines="150" w:after="360" w:line="276" w:lineRule="auto"/>
        <w:ind w:firstLine="0"/>
      </w:pPr>
      <w:r>
        <w:t>"</w:t>
      </w:r>
      <w:r w:rsidR="00187CE6" w:rsidRPr="00187CE6">
        <w:rPr>
          <w:rFonts w:ascii="Courier New" w:hAnsi="Courier New" w:cs="Courier New"/>
          <w:color w:val="C00000"/>
          <w:lang w:val="en-US"/>
        </w:rPr>
        <w:t>profile</w:t>
      </w:r>
      <w:r w:rsidR="00187CE6" w:rsidRPr="008E7306">
        <w:rPr>
          <w:rFonts w:ascii="Courier New" w:hAnsi="Courier New" w:cs="Courier New"/>
          <w:color w:val="C00000"/>
        </w:rPr>
        <w:t>_&lt;</w:t>
      </w:r>
      <w:r w:rsidR="00187CE6">
        <w:rPr>
          <w:rFonts w:ascii="Courier New" w:hAnsi="Courier New" w:cs="Courier New"/>
          <w:color w:val="C00000"/>
          <w:lang w:val="en-US"/>
        </w:rPr>
        <w:t>data</w:t>
      </w:r>
      <w:r w:rsidR="00187CE6" w:rsidRPr="008E7306">
        <w:rPr>
          <w:rFonts w:ascii="Courier New" w:hAnsi="Courier New" w:cs="Courier New"/>
          <w:color w:val="C00000"/>
        </w:rPr>
        <w:t>_</w:t>
      </w:r>
      <w:r w:rsidR="00187CE6">
        <w:rPr>
          <w:rFonts w:ascii="Courier New" w:hAnsi="Courier New" w:cs="Courier New"/>
          <w:color w:val="C00000"/>
          <w:lang w:val="en-US"/>
        </w:rPr>
        <w:t>type</w:t>
      </w:r>
      <w:r w:rsidR="00187CE6" w:rsidRPr="008E7306">
        <w:rPr>
          <w:rFonts w:ascii="Courier New" w:hAnsi="Courier New" w:cs="Courier New"/>
          <w:color w:val="C00000"/>
        </w:rPr>
        <w:t>&gt;_&lt;</w:t>
      </w:r>
      <w:r w:rsidR="00187CE6">
        <w:rPr>
          <w:rFonts w:ascii="Courier New" w:hAnsi="Courier New" w:cs="Courier New"/>
          <w:color w:val="C00000"/>
          <w:lang w:val="en-US"/>
        </w:rPr>
        <w:t>sharpness</w:t>
      </w:r>
      <w:r w:rsidR="00187CE6" w:rsidRPr="008E7306">
        <w:rPr>
          <w:rFonts w:ascii="Courier New" w:hAnsi="Courier New" w:cs="Courier New"/>
          <w:color w:val="C00000"/>
        </w:rPr>
        <w:t>&gt;_</w:t>
      </w:r>
      <w:r w:rsidR="00557F15" w:rsidRPr="008E7306">
        <w:rPr>
          <w:rFonts w:ascii="Courier New" w:hAnsi="Courier New" w:cs="Courier New"/>
          <w:color w:val="C00000"/>
        </w:rPr>
        <w:t>&lt;</w:t>
      </w:r>
      <w:r w:rsidR="00557F15" w:rsidRPr="00932B90">
        <w:rPr>
          <w:rFonts w:ascii="Courier New" w:hAnsi="Courier New" w:cs="Courier New"/>
          <w:color w:val="C00000"/>
          <w:lang w:val="en-US"/>
        </w:rPr>
        <w:t>struct</w:t>
      </w:r>
      <w:r w:rsidR="00557F15" w:rsidRPr="008E7306">
        <w:rPr>
          <w:rFonts w:ascii="Courier New" w:hAnsi="Courier New" w:cs="Courier New"/>
          <w:color w:val="C00000"/>
        </w:rPr>
        <w:t>_</w:t>
      </w:r>
      <w:r w:rsidR="00557F15" w:rsidRPr="00932B90">
        <w:rPr>
          <w:rFonts w:ascii="Courier New" w:hAnsi="Courier New" w:cs="Courier New"/>
          <w:color w:val="C00000"/>
          <w:lang w:val="en-US"/>
        </w:rPr>
        <w:t>name</w:t>
      </w:r>
      <w:r w:rsidR="00557F15" w:rsidRPr="008E7306">
        <w:rPr>
          <w:rFonts w:ascii="Courier New" w:hAnsi="Courier New" w:cs="Courier New"/>
          <w:color w:val="C00000"/>
        </w:rPr>
        <w:t>&gt;.</w:t>
      </w:r>
      <w:r w:rsidR="00557F15" w:rsidRPr="00B44F7F">
        <w:rPr>
          <w:rFonts w:ascii="Courier New" w:hAnsi="Courier New" w:cs="Courier New"/>
          <w:color w:val="C00000"/>
          <w:lang w:val="en-US"/>
        </w:rPr>
        <w:t>tx</w:t>
      </w:r>
      <w:r w:rsidR="00557F15" w:rsidRPr="00932B90">
        <w:rPr>
          <w:rFonts w:ascii="Courier New" w:hAnsi="Courier New" w:cs="Courier New"/>
          <w:color w:val="C00000"/>
          <w:lang w:val="en-US"/>
        </w:rPr>
        <w:t>t</w:t>
      </w:r>
      <w:r>
        <w:t>"</w:t>
      </w:r>
      <w:r w:rsidR="00557F15" w:rsidRPr="008E7306">
        <w:t xml:space="preserve">. </w:t>
      </w:r>
      <w:r w:rsidR="00557F15">
        <w:t>Здесь</w:t>
      </w:r>
      <w:r w:rsidR="00557F15" w:rsidRPr="00187CE6">
        <w:t xml:space="preserve"> </w:t>
      </w:r>
      <w:r>
        <w:t>"</w:t>
      </w:r>
      <w:r w:rsidR="00187CE6" w:rsidRPr="00187CE6">
        <w:rPr>
          <w:rFonts w:ascii="Arial" w:hAnsi="Arial" w:cs="Arial"/>
          <w:color w:val="C00000"/>
        </w:rPr>
        <w:t>&lt;</w:t>
      </w:r>
      <w:r w:rsidR="00187CE6">
        <w:rPr>
          <w:rFonts w:ascii="Arial" w:hAnsi="Arial" w:cs="Arial"/>
          <w:color w:val="C00000"/>
          <w:lang w:val="en-US"/>
        </w:rPr>
        <w:t>struct</w:t>
      </w:r>
      <w:r w:rsidR="00187CE6" w:rsidRPr="00187CE6">
        <w:rPr>
          <w:rFonts w:ascii="Arial" w:hAnsi="Arial" w:cs="Arial"/>
          <w:color w:val="C00000"/>
        </w:rPr>
        <w:t>_</w:t>
      </w:r>
      <w:r w:rsidR="00187CE6">
        <w:rPr>
          <w:rFonts w:ascii="Arial" w:hAnsi="Arial" w:cs="Arial"/>
          <w:color w:val="C00000"/>
          <w:lang w:val="en-US"/>
        </w:rPr>
        <w:t>name</w:t>
      </w:r>
      <w:r w:rsidR="00187CE6" w:rsidRPr="00187CE6">
        <w:rPr>
          <w:rFonts w:ascii="Arial" w:hAnsi="Arial" w:cs="Arial"/>
          <w:color w:val="C00000"/>
        </w:rPr>
        <w:t>&gt;</w:t>
      </w:r>
      <w:r>
        <w:t>"</w:t>
      </w:r>
      <w:r w:rsidR="00C610B1" w:rsidRPr="00C610B1">
        <w:t xml:space="preserve"> </w:t>
      </w:r>
      <w:r w:rsidR="00557F15" w:rsidRPr="00187CE6">
        <w:t>–</w:t>
      </w:r>
      <w:r w:rsidR="00187CE6" w:rsidRPr="00187CE6">
        <w:t xml:space="preserve"> </w:t>
      </w:r>
      <w:r w:rsidR="00187CE6">
        <w:t>название структуры</w:t>
      </w:r>
      <w:r w:rsidR="008D3113">
        <w:t>.</w:t>
      </w:r>
    </w:p>
    <w:p w14:paraId="116EF2C5" w14:textId="51BCC3DB" w:rsidR="008D3113" w:rsidRPr="008D3113" w:rsidRDefault="00765C1A" w:rsidP="008D3113">
      <w:pPr>
        <w:pStyle w:val="a"/>
        <w:spacing w:beforeLines="100" w:before="240" w:afterLines="150" w:after="360" w:line="276" w:lineRule="auto"/>
        <w:ind w:firstLine="0"/>
        <w:rPr>
          <w:lang w:val="en-US"/>
        </w:rPr>
      </w:pPr>
      <w:r>
        <w:rPr>
          <w:lang w:val="en-US"/>
        </w:rPr>
        <w:t>"</w:t>
      </w:r>
      <w:r w:rsidR="00187CE6" w:rsidRPr="008D3113">
        <w:rPr>
          <w:rFonts w:ascii="Arial" w:hAnsi="Arial" w:cs="Arial"/>
          <w:color w:val="C00000"/>
          <w:lang w:val="en-US"/>
        </w:rPr>
        <w:t>&lt;</w:t>
      </w:r>
      <w:r w:rsidR="00187CE6" w:rsidRPr="00187CE6">
        <w:rPr>
          <w:rFonts w:ascii="Arial" w:hAnsi="Arial" w:cs="Arial"/>
          <w:color w:val="C00000"/>
          <w:lang w:val="en-US"/>
        </w:rPr>
        <w:t>data</w:t>
      </w:r>
      <w:r w:rsidR="00187CE6" w:rsidRPr="008D3113">
        <w:rPr>
          <w:rFonts w:ascii="Arial" w:hAnsi="Arial" w:cs="Arial"/>
          <w:color w:val="C00000"/>
          <w:lang w:val="en-US"/>
        </w:rPr>
        <w:t>_</w:t>
      </w:r>
      <w:r w:rsidR="00187CE6" w:rsidRPr="00187CE6">
        <w:rPr>
          <w:rFonts w:ascii="Arial" w:hAnsi="Arial" w:cs="Arial"/>
          <w:color w:val="C00000"/>
          <w:lang w:val="en-US"/>
        </w:rPr>
        <w:t>type</w:t>
      </w:r>
      <w:r w:rsidR="00187CE6" w:rsidRPr="008D3113">
        <w:rPr>
          <w:rFonts w:ascii="Arial" w:hAnsi="Arial" w:cs="Arial"/>
          <w:color w:val="C00000"/>
          <w:lang w:val="en-US"/>
        </w:rPr>
        <w:t>&gt;</w:t>
      </w:r>
      <w:r>
        <w:rPr>
          <w:lang w:val="en-US"/>
        </w:rPr>
        <w:t>"</w:t>
      </w:r>
      <w:r w:rsidR="00187CE6" w:rsidRPr="008D3113">
        <w:rPr>
          <w:lang w:val="en-US"/>
        </w:rPr>
        <w:t xml:space="preserve"> </w:t>
      </w:r>
      <w:r w:rsidR="008D3113">
        <w:t>принимает</w:t>
      </w:r>
      <w:r w:rsidR="008D3113" w:rsidRPr="008D3113">
        <w:rPr>
          <w:lang w:val="en-US"/>
        </w:rPr>
        <w:t xml:space="preserve"> </w:t>
      </w:r>
      <w:r w:rsidR="008D3113">
        <w:t>значения</w:t>
      </w:r>
      <w:r w:rsidR="008D3113" w:rsidRPr="008D3113">
        <w:rPr>
          <w:lang w:val="en-US"/>
        </w:rPr>
        <w:t xml:space="preserve"> </w:t>
      </w:r>
      <w:r>
        <w:rPr>
          <w:lang w:val="en-US"/>
        </w:rPr>
        <w:t>"</w:t>
      </w:r>
      <w:r w:rsidR="008D3113">
        <w:rPr>
          <w:rFonts w:ascii="Arial" w:hAnsi="Arial" w:cs="Arial"/>
          <w:color w:val="C00000"/>
          <w:lang w:val="en-US"/>
        </w:rPr>
        <w:t>Permittivity</w:t>
      </w:r>
      <w:r>
        <w:rPr>
          <w:lang w:val="en-US"/>
        </w:rPr>
        <w:t>"</w:t>
      </w:r>
      <w:r w:rsidR="008D3113" w:rsidRPr="008D3113">
        <w:rPr>
          <w:lang w:val="en-US"/>
        </w:rPr>
        <w:t xml:space="preserve">, </w:t>
      </w:r>
      <w:r>
        <w:rPr>
          <w:lang w:val="en-US"/>
        </w:rPr>
        <w:t>"</w:t>
      </w:r>
      <w:r w:rsidR="008D3113">
        <w:rPr>
          <w:rFonts w:ascii="Arial" w:hAnsi="Arial" w:cs="Arial"/>
          <w:color w:val="C00000"/>
          <w:lang w:val="en-US"/>
        </w:rPr>
        <w:t>Materials</w:t>
      </w:r>
      <w:r>
        <w:rPr>
          <w:lang w:val="en-US"/>
        </w:rPr>
        <w:t>"</w:t>
      </w:r>
      <w:r w:rsidR="008D3113" w:rsidRPr="008D3113">
        <w:rPr>
          <w:lang w:val="en-US"/>
        </w:rPr>
        <w:t xml:space="preserve">, </w:t>
      </w:r>
      <w:r>
        <w:rPr>
          <w:lang w:val="en-US"/>
        </w:rPr>
        <w:t>"</w:t>
      </w:r>
      <w:r w:rsidR="008D3113" w:rsidRPr="008D3113">
        <w:rPr>
          <w:rFonts w:ascii="Arial" w:hAnsi="Arial" w:cs="Arial"/>
          <w:color w:val="C00000"/>
          <w:lang w:val="en-US"/>
        </w:rPr>
        <w:t>Elements</w:t>
      </w:r>
      <w:r>
        <w:rPr>
          <w:lang w:val="en-US"/>
        </w:rPr>
        <w:t>"</w:t>
      </w:r>
      <w:r w:rsidR="008D3113">
        <w:rPr>
          <w:lang w:val="en-US"/>
        </w:rPr>
        <w:t>.</w:t>
      </w:r>
    </w:p>
    <w:p w14:paraId="3CFA7713" w14:textId="0380B851" w:rsidR="000F6079" w:rsidRDefault="00765C1A" w:rsidP="000F6079">
      <w:pPr>
        <w:pStyle w:val="a"/>
        <w:spacing w:beforeLines="100" w:before="240" w:afterLines="150" w:after="360" w:line="276" w:lineRule="auto"/>
        <w:ind w:firstLine="0"/>
      </w:pPr>
      <w:r>
        <w:t>"</w:t>
      </w:r>
      <w:r w:rsidR="000F6079" w:rsidRPr="0023422C">
        <w:rPr>
          <w:rFonts w:ascii="Arial" w:hAnsi="Arial" w:cs="Arial"/>
          <w:color w:val="C00000"/>
        </w:rPr>
        <w:t>&lt;</w:t>
      </w:r>
      <w:r w:rsidR="0023422C" w:rsidRPr="0023422C">
        <w:rPr>
          <w:rFonts w:ascii="Arial" w:hAnsi="Arial" w:cs="Arial"/>
          <w:color w:val="C00000"/>
          <w:lang w:val="en-US"/>
        </w:rPr>
        <w:t>sharpness</w:t>
      </w:r>
      <w:r w:rsidR="000F6079" w:rsidRPr="0023422C">
        <w:rPr>
          <w:rFonts w:ascii="Arial" w:hAnsi="Arial" w:cs="Arial"/>
          <w:color w:val="C00000"/>
        </w:rPr>
        <w:t>&gt;</w:t>
      </w:r>
      <w:r>
        <w:t>"</w:t>
      </w:r>
      <w:r w:rsidR="000F6079" w:rsidRPr="0023422C">
        <w:t xml:space="preserve"> </w:t>
      </w:r>
      <w:r w:rsidR="000F6079">
        <w:t>принимает</w:t>
      </w:r>
      <w:r w:rsidR="000F6079" w:rsidRPr="0023422C">
        <w:t xml:space="preserve"> </w:t>
      </w:r>
      <w:r w:rsidR="000F6079">
        <w:t>значения</w:t>
      </w:r>
      <w:r w:rsidR="000F6079" w:rsidRPr="0023422C">
        <w:t xml:space="preserve"> </w:t>
      </w:r>
      <w:r>
        <w:t>"</w:t>
      </w:r>
      <w:r w:rsidR="0023422C">
        <w:rPr>
          <w:rFonts w:ascii="Arial" w:hAnsi="Arial" w:cs="Arial"/>
          <w:color w:val="C00000"/>
          <w:lang w:val="en-US"/>
        </w:rPr>
        <w:t>Sharp</w:t>
      </w:r>
      <w:r>
        <w:t>"</w:t>
      </w:r>
      <w:r w:rsidR="000F6079" w:rsidRPr="0023422C">
        <w:t xml:space="preserve">, </w:t>
      </w:r>
      <w:r>
        <w:t>"</w:t>
      </w:r>
      <w:r w:rsidR="0023422C">
        <w:rPr>
          <w:rFonts w:ascii="Arial" w:hAnsi="Arial" w:cs="Arial"/>
          <w:color w:val="C00000"/>
          <w:lang w:val="en-US"/>
        </w:rPr>
        <w:t>Discretized</w:t>
      </w:r>
      <w:r>
        <w:t>"</w:t>
      </w:r>
      <w:r w:rsidR="0023422C" w:rsidRPr="0023422C">
        <w:t xml:space="preserve"> </w:t>
      </w:r>
      <w:r w:rsidR="0023422C">
        <w:t>или</w:t>
      </w:r>
      <w:r w:rsidR="0023422C" w:rsidRPr="0023422C">
        <w:t xml:space="preserve"> </w:t>
      </w:r>
      <w:r w:rsidR="0023422C">
        <w:t>остаётся пустым.</w:t>
      </w:r>
    </w:p>
    <w:p w14:paraId="70DF52E0" w14:textId="126FE039" w:rsidR="0023422C" w:rsidRDefault="0023422C" w:rsidP="000F6079">
      <w:pPr>
        <w:pStyle w:val="a"/>
        <w:spacing w:beforeLines="100" w:before="240" w:afterLines="150" w:after="360" w:line="276" w:lineRule="auto"/>
        <w:ind w:firstLine="0"/>
      </w:pPr>
      <w:r>
        <w:t xml:space="preserve">Например: </w:t>
      </w:r>
    </w:p>
    <w:p w14:paraId="05982DA4" w14:textId="318E74DA" w:rsidR="008D3113" w:rsidRDefault="00765C1A">
      <w:pPr>
        <w:pStyle w:val="a"/>
        <w:numPr>
          <w:ilvl w:val="0"/>
          <w:numId w:val="14"/>
        </w:numPr>
        <w:spacing w:beforeLines="50" w:before="120" w:afterLines="50" w:after="120" w:line="276" w:lineRule="auto"/>
        <w:rPr>
          <w:lang w:val="en-US"/>
        </w:rPr>
      </w:pPr>
      <w:r>
        <w:rPr>
          <w:lang w:val="en-US"/>
        </w:rPr>
        <w:t>"</w:t>
      </w:r>
      <w:r w:rsidR="001A0B4A" w:rsidRPr="001A0B4A">
        <w:rPr>
          <w:rFonts w:ascii="Courier New" w:hAnsi="Courier New" w:cs="Courier New"/>
          <w:color w:val="C00000"/>
          <w:lang w:val="en-US"/>
        </w:rPr>
        <w:t>profile_</w:t>
      </w:r>
      <w:r w:rsidR="003D4409">
        <w:rPr>
          <w:rFonts w:ascii="Courier New" w:hAnsi="Courier New" w:cs="Courier New"/>
          <w:color w:val="C00000"/>
          <w:lang w:val="en-US"/>
        </w:rPr>
        <w:t>Elements</w:t>
      </w:r>
      <w:r w:rsidR="001A0B4A" w:rsidRPr="001A0B4A">
        <w:rPr>
          <w:rFonts w:ascii="Courier New" w:hAnsi="Courier New" w:cs="Courier New"/>
          <w:color w:val="C00000"/>
          <w:lang w:val="en-US"/>
        </w:rPr>
        <w:t>_Sharp_Struct_1</w:t>
      </w:r>
      <w:r w:rsidR="0075289E" w:rsidRPr="00187CE6">
        <w:rPr>
          <w:rFonts w:ascii="Courier New" w:hAnsi="Courier New" w:cs="Courier New"/>
          <w:color w:val="C00000"/>
          <w:lang w:val="en-US"/>
        </w:rPr>
        <w:t>.</w:t>
      </w:r>
      <w:r w:rsidR="0075289E" w:rsidRPr="00B44F7F">
        <w:rPr>
          <w:rFonts w:ascii="Courier New" w:hAnsi="Courier New" w:cs="Courier New"/>
          <w:color w:val="C00000"/>
          <w:lang w:val="en-US"/>
        </w:rPr>
        <w:t>tx</w:t>
      </w:r>
      <w:r w:rsidR="0075289E" w:rsidRPr="00932B90">
        <w:rPr>
          <w:rFonts w:ascii="Courier New" w:hAnsi="Courier New" w:cs="Courier New"/>
          <w:color w:val="C00000"/>
          <w:lang w:val="en-US"/>
        </w:rPr>
        <w:t>t</w:t>
      </w:r>
      <w:r>
        <w:rPr>
          <w:lang w:val="en-US"/>
        </w:rPr>
        <w:t>"</w:t>
      </w:r>
    </w:p>
    <w:p w14:paraId="3F11CD0E" w14:textId="5AE4262F" w:rsidR="001C37AC" w:rsidRPr="0075289E" w:rsidRDefault="00765C1A">
      <w:pPr>
        <w:pStyle w:val="a"/>
        <w:numPr>
          <w:ilvl w:val="0"/>
          <w:numId w:val="14"/>
        </w:numPr>
        <w:spacing w:beforeLines="50" w:before="120" w:afterLines="50" w:after="120" w:line="276" w:lineRule="auto"/>
        <w:rPr>
          <w:lang w:val="en-US"/>
        </w:rPr>
      </w:pPr>
      <w:r>
        <w:rPr>
          <w:lang w:val="en-US"/>
        </w:rPr>
        <w:t>"</w:t>
      </w:r>
      <w:r w:rsidR="001C37AC" w:rsidRPr="001A0B4A">
        <w:rPr>
          <w:rFonts w:ascii="Courier New" w:hAnsi="Courier New" w:cs="Courier New"/>
          <w:color w:val="C00000"/>
          <w:lang w:val="en-US"/>
        </w:rPr>
        <w:t>profile_Permittivity_</w:t>
      </w:r>
      <w:r w:rsidR="003D4409">
        <w:rPr>
          <w:rFonts w:ascii="Courier New" w:hAnsi="Courier New" w:cs="Courier New"/>
          <w:color w:val="C00000"/>
          <w:lang w:val="en-US"/>
        </w:rPr>
        <w:t>Discretized</w:t>
      </w:r>
      <w:r w:rsidR="001C37AC" w:rsidRPr="001A0B4A">
        <w:rPr>
          <w:rFonts w:ascii="Courier New" w:hAnsi="Courier New" w:cs="Courier New"/>
          <w:color w:val="C00000"/>
          <w:lang w:val="en-US"/>
        </w:rPr>
        <w:t>_Struct_1</w:t>
      </w:r>
      <w:r w:rsidR="001C37AC" w:rsidRPr="00187CE6">
        <w:rPr>
          <w:rFonts w:ascii="Courier New" w:hAnsi="Courier New" w:cs="Courier New"/>
          <w:color w:val="C00000"/>
          <w:lang w:val="en-US"/>
        </w:rPr>
        <w:t>.</w:t>
      </w:r>
      <w:r w:rsidR="001C37AC" w:rsidRPr="00B44F7F">
        <w:rPr>
          <w:rFonts w:ascii="Courier New" w:hAnsi="Courier New" w:cs="Courier New"/>
          <w:color w:val="C00000"/>
          <w:lang w:val="en-US"/>
        </w:rPr>
        <w:t>tx</w:t>
      </w:r>
      <w:r w:rsidR="001C37AC" w:rsidRPr="00932B90">
        <w:rPr>
          <w:rFonts w:ascii="Courier New" w:hAnsi="Courier New" w:cs="Courier New"/>
          <w:color w:val="C00000"/>
          <w:lang w:val="en-US"/>
        </w:rPr>
        <w:t>t</w:t>
      </w:r>
      <w:r>
        <w:rPr>
          <w:lang w:val="en-US"/>
        </w:rPr>
        <w:t>"</w:t>
      </w:r>
    </w:p>
    <w:p w14:paraId="5DEAEB70" w14:textId="0F1DADE7" w:rsidR="00DD5D98" w:rsidRDefault="00765C1A">
      <w:pPr>
        <w:pStyle w:val="a"/>
        <w:numPr>
          <w:ilvl w:val="0"/>
          <w:numId w:val="14"/>
        </w:numPr>
        <w:spacing w:beforeLines="50" w:before="120" w:afterLines="50" w:after="120" w:line="276" w:lineRule="auto"/>
        <w:rPr>
          <w:lang w:val="en-US"/>
        </w:rPr>
      </w:pPr>
      <w:r>
        <w:rPr>
          <w:lang w:val="en-US"/>
        </w:rPr>
        <w:t>"</w:t>
      </w:r>
      <w:r w:rsidR="00DD5D98" w:rsidRPr="001A0B4A">
        <w:rPr>
          <w:rFonts w:ascii="Courier New" w:hAnsi="Courier New" w:cs="Courier New"/>
          <w:color w:val="C00000"/>
          <w:lang w:val="en-US"/>
        </w:rPr>
        <w:t>profile_</w:t>
      </w:r>
      <w:r w:rsidR="003D4409">
        <w:rPr>
          <w:rFonts w:ascii="Courier New" w:hAnsi="Courier New" w:cs="Courier New"/>
          <w:color w:val="C00000"/>
          <w:lang w:val="en-US"/>
        </w:rPr>
        <w:t>Materials</w:t>
      </w:r>
      <w:r w:rsidR="00DD5D98" w:rsidRPr="001A0B4A">
        <w:rPr>
          <w:rFonts w:ascii="Courier New" w:hAnsi="Courier New" w:cs="Courier New"/>
          <w:color w:val="C00000"/>
          <w:lang w:val="en-US"/>
        </w:rPr>
        <w:t>_Struct_1</w:t>
      </w:r>
      <w:r w:rsidR="00DD5D98" w:rsidRPr="00187CE6">
        <w:rPr>
          <w:rFonts w:ascii="Courier New" w:hAnsi="Courier New" w:cs="Courier New"/>
          <w:color w:val="C00000"/>
          <w:lang w:val="en-US"/>
        </w:rPr>
        <w:t>.</w:t>
      </w:r>
      <w:r w:rsidR="00DD5D98" w:rsidRPr="00B44F7F">
        <w:rPr>
          <w:rFonts w:ascii="Courier New" w:hAnsi="Courier New" w:cs="Courier New"/>
          <w:color w:val="C00000"/>
          <w:lang w:val="en-US"/>
        </w:rPr>
        <w:t>tx</w:t>
      </w:r>
      <w:r w:rsidR="00DD5D98" w:rsidRPr="00932B90">
        <w:rPr>
          <w:rFonts w:ascii="Courier New" w:hAnsi="Courier New" w:cs="Courier New"/>
          <w:color w:val="C00000"/>
          <w:lang w:val="en-US"/>
        </w:rPr>
        <w:t>t</w:t>
      </w:r>
      <w:r>
        <w:rPr>
          <w:lang w:val="en-US"/>
        </w:rPr>
        <w:t>"</w:t>
      </w:r>
    </w:p>
    <w:p w14:paraId="2E8BFDF8" w14:textId="6BB50701" w:rsidR="003D4409" w:rsidRPr="00236845" w:rsidRDefault="00236845" w:rsidP="00DD5D98">
      <w:pPr>
        <w:pStyle w:val="a"/>
        <w:spacing w:beforeLines="100" w:before="240" w:afterLines="150" w:after="360" w:line="276" w:lineRule="auto"/>
        <w:ind w:firstLine="0"/>
      </w:pPr>
      <w:r>
        <w:t xml:space="preserve">Если структура содержит </w:t>
      </w:r>
      <w:r w:rsidR="00AE257B">
        <w:t>слой</w:t>
      </w:r>
      <w:r w:rsidR="00AE257B" w:rsidRPr="00AE257B">
        <w:t>/</w:t>
      </w:r>
      <w:r w:rsidR="00AE257B">
        <w:t>подложку</w:t>
      </w:r>
      <w:r>
        <w:t xml:space="preserve">, вещество которого собрано из отдельных химических элементов, тогда будет создан файл с профилем концентрации </w:t>
      </w:r>
      <w:r w:rsidR="007F7244">
        <w:t xml:space="preserve">этих </w:t>
      </w:r>
      <w:r>
        <w:t>элементов.</w:t>
      </w:r>
    </w:p>
    <w:p w14:paraId="0091D3B9" w14:textId="5DC51A6D" w:rsidR="00537C26" w:rsidRDefault="00537C26" w:rsidP="00537C26">
      <w:pPr>
        <w:pStyle w:val="a"/>
        <w:spacing w:beforeLines="100" w:before="240" w:afterLines="150" w:after="360" w:line="276" w:lineRule="auto"/>
        <w:ind w:firstLine="0"/>
      </w:pPr>
      <w:r>
        <w:t xml:space="preserve">Если структура содержит </w:t>
      </w:r>
      <w:r w:rsidR="00E04864">
        <w:t>слой</w:t>
      </w:r>
      <w:r w:rsidR="00E04864" w:rsidRPr="00AE257B">
        <w:t>/</w:t>
      </w:r>
      <w:r w:rsidR="00E04864">
        <w:t>подложку</w:t>
      </w:r>
      <w:r>
        <w:t xml:space="preserve">, вещество которого </w:t>
      </w:r>
      <w:r w:rsidR="007F7244">
        <w:t xml:space="preserve">задано по названию файла </w:t>
      </w:r>
      <w:r w:rsidR="00765C1A">
        <w:t>"</w:t>
      </w:r>
      <w:r w:rsidR="007F7244" w:rsidRPr="007F7244">
        <w:rPr>
          <w:rFonts w:ascii="Courier New" w:hAnsi="Courier New" w:cs="Courier New"/>
          <w:color w:val="C00000"/>
        </w:rPr>
        <w:t>.</w:t>
      </w:r>
      <w:r w:rsidR="007F7244" w:rsidRPr="007F7244">
        <w:rPr>
          <w:rFonts w:ascii="Courier New" w:hAnsi="Courier New" w:cs="Courier New"/>
          <w:color w:val="C00000"/>
          <w:lang w:val="en-US"/>
        </w:rPr>
        <w:t>nk</w:t>
      </w:r>
      <w:r w:rsidR="00765C1A">
        <w:t>"</w:t>
      </w:r>
      <w:r>
        <w:t xml:space="preserve">, тогда будет создан файл с профилем </w:t>
      </w:r>
      <w:r w:rsidR="007F7244">
        <w:t>относительной плотности материалов</w:t>
      </w:r>
      <w:r>
        <w:t>.</w:t>
      </w:r>
    </w:p>
    <w:p w14:paraId="7C653836" w14:textId="5828AED5" w:rsidR="000D032D" w:rsidRDefault="000D032D" w:rsidP="00537C26">
      <w:pPr>
        <w:pStyle w:val="a"/>
        <w:spacing w:beforeLines="100" w:before="240" w:afterLines="150" w:after="360" w:line="276" w:lineRule="auto"/>
        <w:ind w:firstLine="0"/>
      </w:pPr>
      <w:r>
        <w:t xml:space="preserve">Наличие </w:t>
      </w:r>
      <w:r w:rsidR="00765C1A">
        <w:t>"</w:t>
      </w:r>
      <w:r w:rsidR="0098190B" w:rsidRPr="000D032D">
        <w:rPr>
          <w:rFonts w:ascii="Courier New" w:hAnsi="Courier New" w:cs="Courier New"/>
          <w:color w:val="C00000"/>
          <w:lang w:val="en-US"/>
        </w:rPr>
        <w:t>Sharp</w:t>
      </w:r>
      <w:r w:rsidR="00765C1A">
        <w:t>"</w:t>
      </w:r>
      <w:r w:rsidR="0098190B" w:rsidRPr="000D032D">
        <w:t xml:space="preserve"> </w:t>
      </w:r>
      <w:r>
        <w:t xml:space="preserve">в названии файла означает, что это профиль структуры с нулевым перемешиванием на </w:t>
      </w:r>
      <w:r w:rsidRPr="00180D39">
        <w:t>границах.</w:t>
      </w:r>
      <w:r w:rsidR="00CA653C" w:rsidRPr="00180D39">
        <w:t xml:space="preserve"> Толщины слоёв могут </w:t>
      </w:r>
      <w:r w:rsidR="00DF7EAF" w:rsidRPr="00180D39">
        <w:t xml:space="preserve">быть </w:t>
      </w:r>
      <w:r w:rsidR="00CA653C" w:rsidRPr="00180D39">
        <w:t>различные, поэтому</w:t>
      </w:r>
      <w:r w:rsidR="00CA653C">
        <w:t xml:space="preserve"> в качестве аргумента указываются координаты </w:t>
      </w:r>
      <w:r w:rsidR="00CA653C" w:rsidRPr="00CA653C">
        <w:rPr>
          <w:b/>
          <w:bCs/>
          <w:u w:val="single"/>
        </w:rPr>
        <w:t>верхней границы слоя</w:t>
      </w:r>
      <w:r w:rsidR="00CA653C">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t xml:space="preserve"> </w:t>
      </w:r>
      <w:r w:rsidR="00CA653C">
        <w:rPr>
          <w:color w:val="00518E"/>
        </w:rPr>
        <w:t xml:space="preserve">Пример содержимого файла с резким профилем химических элементов </w:t>
      </w:r>
    </w:p>
    <w:p w14:paraId="2D578B90" w14:textId="0DB8C1BE" w:rsidR="001E6627" w:rsidRPr="000D5AF2" w:rsidRDefault="00CA653C" w:rsidP="003E4FB8">
      <w:pPr>
        <w:pStyle w:val="a"/>
        <w:spacing w:beforeLines="100" w:before="240" w:afterLines="150" w:after="360" w:line="276" w:lineRule="auto"/>
        <w:ind w:firstLine="0"/>
        <w:rPr>
          <w:rStyle w:val="ListLabel3"/>
          <w:color w:val="00518E"/>
          <w:sz w:val="22"/>
        </w:rPr>
      </w:pPr>
      <w:r>
        <w:t xml:space="preserve">Наличие </w:t>
      </w:r>
      <w:r w:rsidR="00765C1A">
        <w:t>"</w:t>
      </w:r>
      <w:r w:rsidR="00DE4A36">
        <w:rPr>
          <w:rFonts w:ascii="Courier New" w:hAnsi="Courier New" w:cs="Courier New"/>
          <w:color w:val="C00000"/>
          <w:lang w:val="en-US"/>
        </w:rPr>
        <w:t>Discrete</w:t>
      </w:r>
      <w:r w:rsidR="00765C1A">
        <w:t>"</w:t>
      </w:r>
      <w:r w:rsidRPr="000D032D">
        <w:t xml:space="preserve"> </w:t>
      </w:r>
      <w:r>
        <w:t xml:space="preserve">в названии файла означает, что это профиль структуры </w:t>
      </w:r>
      <w:r w:rsidR="004537EF">
        <w:t xml:space="preserve">с дискретизацией, заданной в </w:t>
      </w:r>
      <w:r w:rsidR="002E563D">
        <w:t xml:space="preserve">окне </w:t>
      </w:r>
      <w:r w:rsidR="00765C1A">
        <w:t>"</w:t>
      </w:r>
      <w:hyperlink w:anchor="_Параметры_модели_структуры" w:history="1">
        <w:r w:rsidR="004537EF" w:rsidRPr="002E563D">
          <w:rPr>
            <w:rStyle w:val="Hyperlink"/>
            <w:rFonts w:ascii="Arial" w:hAnsi="Arial" w:cs="Arial"/>
            <w:lang w:val="en-US"/>
          </w:rPr>
          <w:t>Calculation</w:t>
        </w:r>
        <w:r w:rsidR="004537EF" w:rsidRPr="002E563D">
          <w:rPr>
            <w:rStyle w:val="Hyperlink"/>
            <w:rFonts w:ascii="Arial" w:hAnsi="Arial" w:cs="Arial"/>
          </w:rPr>
          <w:t xml:space="preserve"> </w:t>
        </w:r>
        <w:r w:rsidR="004537EF" w:rsidRPr="002E563D">
          <w:rPr>
            <w:rStyle w:val="Hyperlink"/>
            <w:rFonts w:ascii="Arial" w:hAnsi="Arial" w:cs="Arial"/>
            <w:lang w:val="en-US"/>
          </w:rPr>
          <w:t>settings</w:t>
        </w:r>
      </w:hyperlink>
      <w:r w:rsidR="00765C1A">
        <w:t>"</w:t>
      </w:r>
      <w: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t xml:space="preserve"> </w:t>
      </w:r>
      <w:r w:rsidR="00CA653C">
        <w:rPr>
          <w:color w:val="00518E"/>
        </w:rPr>
        <w:t xml:space="preserve">Пример содержимого файла с </w:t>
      </w:r>
      <w:r>
        <w:rPr>
          <w:color w:val="00518E"/>
        </w:rPr>
        <w:t>дискретизованным</w:t>
      </w:r>
      <w:r w:rsidR="00CA653C">
        <w:rPr>
          <w:color w:val="00518E"/>
        </w:rPr>
        <w:t xml:space="preserve"> профилем </w:t>
      </w:r>
      <w:r>
        <w:rPr>
          <w:color w:val="00518E"/>
        </w:rPr>
        <w:t>материалов</w:t>
      </w:r>
      <w:r w:rsidR="00CA653C">
        <w:rPr>
          <w:color w:val="00518E"/>
        </w:rPr>
        <w:t xml:space="preserve"> </w:t>
      </w:r>
    </w:p>
    <w:p w14:paraId="4D54B6AD" w14:textId="749AC377" w:rsidR="003E4FB8" w:rsidRPr="00121078" w:rsidRDefault="003E4FB8" w:rsidP="003E4FB8">
      <w:pPr>
        <w:pStyle w:val="a"/>
        <w:spacing w:beforeLines="100" w:before="240" w:afterLines="150" w:after="360" w:line="276" w:lineRule="auto"/>
        <w:ind w:firstLine="0"/>
      </w:pPr>
      <w:r w:rsidRPr="003E4FB8">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ключена</w:t>
      </w:r>
    </w:p>
    <w:p w14:paraId="45F0F180" w14:textId="560FA892"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rPr>
        <w:t xml:space="preserve">Опции представления профиля в окне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p>
    <w:p w14:paraId="4A7E19E2" w14:textId="1764C74B" w:rsidR="00100A20" w:rsidRDefault="006E5CBD" w:rsidP="00100A20">
      <w:pPr>
        <w:pStyle w:val="a"/>
        <w:spacing w:beforeLines="100" w:before="240" w:afterLines="150" w:after="360" w:line="276" w:lineRule="auto"/>
        <w:ind w:firstLine="0"/>
      </w:pPr>
      <w:r>
        <w:lastRenderedPageBreak/>
        <w:t xml:space="preserve">Отсутствие дополнительных индикаторов </w:t>
      </w:r>
      <w:r w:rsidR="00100A20">
        <w:t xml:space="preserve">в названии файла означает, что это </w:t>
      </w:r>
      <w:r w:rsidR="00765C1A">
        <w:t>"</w:t>
      </w:r>
      <w:r>
        <w:t>непрерывный</w:t>
      </w:r>
      <w:r w:rsidR="00765C1A">
        <w:t>"</w:t>
      </w:r>
      <w:r>
        <w:t xml:space="preserve"> </w:t>
      </w:r>
      <w:r w:rsidR="00100A20">
        <w:t xml:space="preserve">профиль структуры. </w:t>
      </w:r>
      <w:r w:rsidR="002E3D9F">
        <w:t>Теме не менее, чтобы вывести данные в файл</w:t>
      </w:r>
      <w:r w:rsidR="0059045A">
        <w:t>,</w:t>
      </w:r>
      <w:r w:rsidR="002E3D9F">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u w:val="single"/>
        </w:rPr>
        <w:t>центра субслоя</w:t>
      </w:r>
      <w:r w:rsidR="002E3D9F">
        <w:t>.</w:t>
      </w:r>
    </w:p>
    <w:p w14:paraId="05984EC0" w14:textId="3FBC6BE9" w:rsidR="001C37AC" w:rsidRDefault="00AC36AB"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t xml:space="preserve"> </w:t>
      </w:r>
      <w:r w:rsidR="00257EBC">
        <w:rPr>
          <w:color w:val="00518E"/>
        </w:rPr>
        <w:t xml:space="preserve">Пример содержимого файла с </w:t>
      </w:r>
      <w:r w:rsidR="00765C1A">
        <w:rPr>
          <w:color w:val="00518E"/>
        </w:rPr>
        <w:t>"</w:t>
      </w:r>
      <w:r w:rsidR="00500CA1">
        <w:rPr>
          <w:color w:val="00518E"/>
        </w:rPr>
        <w:t>непрерывным</w:t>
      </w:r>
      <w:r w:rsidR="00765C1A">
        <w:rPr>
          <w:color w:val="00518E"/>
        </w:rPr>
        <w:t>"</w:t>
      </w:r>
      <w:r w:rsidR="00500CA1">
        <w:rPr>
          <w:color w:val="00518E"/>
        </w:rPr>
        <w:t xml:space="preserve"> </w:t>
      </w:r>
      <w:r w:rsidR="00257EBC">
        <w:rPr>
          <w:color w:val="00518E"/>
        </w:rPr>
        <w:t xml:space="preserve">профилем </w:t>
      </w:r>
      <w:r w:rsidR="002E3D9F">
        <w:rPr>
          <w:color w:val="00518E"/>
        </w:rPr>
        <w:br/>
      </w:r>
      <w:r w:rsidR="00500CA1">
        <w:rPr>
          <w:color w:val="00518E"/>
        </w:rPr>
        <w:t>диэлектрической проницаемости</w:t>
      </w:r>
      <w:r w:rsidR="00257EBC">
        <w:rPr>
          <w:color w:val="00518E"/>
        </w:rPr>
        <w:t xml:space="preserve"> </w:t>
      </w:r>
    </w:p>
    <w:p w14:paraId="34FE628E" w14:textId="36B7552C" w:rsidR="007F0BD8" w:rsidRPr="00E3747C" w:rsidRDefault="007F0BD8" w:rsidP="009A3ED3">
      <w:pPr>
        <w:pStyle w:val="a"/>
        <w:spacing w:beforeLines="100" w:before="240" w:afterLines="150" w:after="360" w:line="276" w:lineRule="auto"/>
        <w:ind w:firstLine="0"/>
        <w:rPr>
          <w:color w:val="00518E"/>
        </w:rPr>
      </w:pP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ыключена</w:t>
      </w:r>
      <w:r>
        <w:t>.</w:t>
      </w:r>
    </w:p>
    <w:p w14:paraId="77394411" w14:textId="670B1660" w:rsidR="0008103D" w:rsidRPr="00A57320" w:rsidRDefault="0008103D" w:rsidP="000D7464">
      <w:pPr>
        <w:pStyle w:val="Heading1"/>
        <w:pageBreakBefore/>
        <w:numPr>
          <w:ilvl w:val="0"/>
          <w:numId w:val="5"/>
        </w:numPr>
      </w:pPr>
      <w:bookmarkStart w:id="236" w:name="_Toc121258757"/>
      <w:r w:rsidRPr="00F9011E">
        <w:lastRenderedPageBreak/>
        <w:t>Оптические константы материалов</w:t>
      </w:r>
      <w:bookmarkEnd w:id="236"/>
    </w:p>
    <w:p w14:paraId="7ABF3BB6" w14:textId="3D64995A" w:rsidR="006079DC" w:rsidRDefault="00433DC7" w:rsidP="006079DC">
      <w:pPr>
        <w:pStyle w:val="a"/>
        <w:spacing w:beforeLines="100" w:before="240" w:afterLines="150" w:after="360" w:line="276" w:lineRule="auto"/>
        <w:ind w:firstLine="0"/>
      </w:pPr>
      <w:r>
        <w:t xml:space="preserve">Расчёт отражения и рассеяния </w:t>
      </w:r>
      <w:r w:rsidR="00840835">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t>.</w:t>
      </w:r>
      <w:r w:rsidR="00840835">
        <w:t xml:space="preserve"> </w:t>
      </w:r>
      <w:r w:rsidR="001E0206" w:rsidRPr="00700009">
        <w:t xml:space="preserve">Multifitting использует базу оптических констант программы IMD </w:t>
      </w:r>
      <w:r w:rsidR="001E0206" w:rsidRPr="00700009">
        <w:fldChar w:fldCharType="begin" w:fldLock="1"/>
      </w:r>
      <w:r w:rsidR="001E0206" w:rsidRPr="00700009">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fldChar w:fldCharType="separate"/>
      </w:r>
      <w:r w:rsidR="001E0206" w:rsidRPr="00700009">
        <w:rPr>
          <w:noProof/>
        </w:rPr>
        <w:t>[1]</w:t>
      </w:r>
      <w:r w:rsidR="001E0206" w:rsidRPr="00700009">
        <w:fldChar w:fldCharType="end"/>
      </w:r>
      <w:r w:rsidR="001E0206" w:rsidRPr="00700009">
        <w:t xml:space="preserve"> с небольшими добавлениями. </w:t>
      </w:r>
      <w:r w:rsidR="008F7DBD">
        <w:t xml:space="preserve">Эта база состоит из двух директорий: </w:t>
      </w:r>
      <w:r w:rsidR="00765C1A">
        <w:t>"</w:t>
      </w:r>
      <w:r w:rsidR="00CE0CC8" w:rsidRPr="008F7DBD">
        <w:rPr>
          <w:rFonts w:ascii="Courier New" w:hAnsi="Courier New" w:cs="Courier New"/>
          <w:color w:val="C00000"/>
          <w:lang w:val="en-US"/>
        </w:rPr>
        <w:t>nk</w:t>
      </w:r>
      <w:r w:rsidR="00765C1A">
        <w:t>"</w:t>
      </w:r>
      <w:r w:rsidR="008F7DBD" w:rsidRPr="00CE0CC8">
        <w:t xml:space="preserve"> </w:t>
      </w:r>
      <w:r w:rsidR="008F7DBD">
        <w:t xml:space="preserve">и </w:t>
      </w:r>
      <w:r w:rsidR="00765C1A">
        <w:t>"</w:t>
      </w:r>
      <w:r w:rsidR="00CE0CC8" w:rsidRPr="008F7DBD">
        <w:rPr>
          <w:rFonts w:ascii="Courier New" w:hAnsi="Courier New" w:cs="Courier New"/>
          <w:color w:val="C00000"/>
          <w:lang w:val="en-US"/>
        </w:rPr>
        <w:t>f</w:t>
      </w:r>
      <w:r w:rsidR="00B20BAB" w:rsidRPr="00271868">
        <w:rPr>
          <w:rFonts w:ascii="Courier New" w:hAnsi="Courier New" w:cs="Courier New"/>
          <w:color w:val="C00000"/>
        </w:rPr>
        <w:t>1</w:t>
      </w:r>
      <w:r w:rsidR="00CE0CC8" w:rsidRPr="008F7DBD">
        <w:rPr>
          <w:rFonts w:ascii="Courier New" w:hAnsi="Courier New" w:cs="Courier New"/>
          <w:color w:val="C00000"/>
          <w:lang w:val="en-US"/>
        </w:rPr>
        <w:t>f</w:t>
      </w:r>
      <w:r w:rsidR="00B20BAB" w:rsidRPr="00271868">
        <w:rPr>
          <w:rFonts w:ascii="Courier New" w:hAnsi="Courier New" w:cs="Courier New"/>
          <w:color w:val="C00000"/>
        </w:rPr>
        <w:t>2</w:t>
      </w:r>
      <w:r w:rsidR="00765C1A">
        <w:t>"</w:t>
      </w:r>
      <w:r w:rsidR="008F7DBD">
        <w:t>.</w:t>
      </w:r>
      <w:r w:rsidR="001E0206">
        <w:t xml:space="preserve"> </w:t>
      </w:r>
      <w:r w:rsidR="00CE0CC8">
        <w:t xml:space="preserve">В первой </w:t>
      </w:r>
      <w:r w:rsidR="00A624C1">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pPr>
      <w:r>
        <w:t>Оптические константы</w:t>
      </w:r>
      <w:r w:rsidR="00547923">
        <w:t xml:space="preserve"> автоматически </w:t>
      </w:r>
      <w:r>
        <w:t xml:space="preserve">загружаются при открытии </w:t>
      </w:r>
      <w:r>
        <w:rPr>
          <w:lang w:val="en-US"/>
        </w:rPr>
        <w:t>Multifitti</w:t>
      </w:r>
      <w:r w:rsidR="00547923">
        <w:rPr>
          <w:lang w:val="en-US"/>
        </w:rPr>
        <w:t>ng</w:t>
      </w:r>
      <w:r w:rsidR="00547923">
        <w:t>, но</w:t>
      </w:r>
      <w:r w:rsidR="00D15752">
        <w:t xml:space="preserve"> </w:t>
      </w:r>
      <w:r w:rsidR="00547923">
        <w:t xml:space="preserve">их можно </w:t>
      </w:r>
      <w:r w:rsidR="00547923" w:rsidRPr="00E34166">
        <w:t xml:space="preserve">перезагрузить вручную из </w:t>
      </w:r>
      <w:hyperlink w:anchor="_Optical_constants" w:history="1">
        <w:r w:rsidR="00547923" w:rsidRPr="00E34166">
          <w:rPr>
            <w:rStyle w:val="Hyperlink"/>
          </w:rPr>
          <w:t>меню главного окна</w:t>
        </w:r>
      </w:hyperlink>
      <w:r w:rsidR="00DC4AD6" w:rsidRPr="00E34166">
        <w:t xml:space="preserve">, </w:t>
      </w:r>
      <w:r w:rsidR="00D15752" w:rsidRPr="00E34166">
        <w:t>если какой-то материал был обновлён.</w:t>
      </w:r>
    </w:p>
    <w:p w14:paraId="79CDDC50" w14:textId="7D47EE5A" w:rsidR="005E248C" w:rsidRPr="005E248C" w:rsidRDefault="005E248C" w:rsidP="006079DC">
      <w:pPr>
        <w:pStyle w:val="a"/>
        <w:spacing w:beforeLines="100" w:before="240" w:afterLines="150" w:after="360" w:line="276" w:lineRule="auto"/>
        <w:ind w:firstLine="0"/>
      </w:pPr>
      <w:r w:rsidRPr="00E34166">
        <w:t xml:space="preserve">Файлы </w:t>
      </w:r>
      <w:r w:rsidR="00483FF1" w:rsidRPr="00E34166">
        <w:t xml:space="preserve">данных </w:t>
      </w:r>
      <w:r w:rsidR="00E34166" w:rsidRPr="00E34166">
        <w:t xml:space="preserve">могут </w:t>
      </w:r>
      <w:r w:rsidR="00483FF1" w:rsidRPr="00E34166">
        <w:t xml:space="preserve">содержать комментарии. </w:t>
      </w:r>
      <w:r w:rsidR="00BE0F06" w:rsidRPr="00E34166">
        <w:t xml:space="preserve">Строка с комментарием может начинаться </w:t>
      </w:r>
      <w:r w:rsidR="00BE0F06" w:rsidRPr="00E34166">
        <w:rPr>
          <w:u w:val="single"/>
        </w:rPr>
        <w:t>с любого символа, кроме цифры</w:t>
      </w:r>
      <w:r w:rsidR="00BE0F06" w:rsidRPr="00E34166">
        <w:t xml:space="preserve"> (</w:t>
      </w:r>
      <w:r w:rsidR="00F53175" w:rsidRPr="00E34166">
        <w:t>пробел или табуляция не считаются таким символом</w:t>
      </w:r>
      <w:r w:rsidR="00BE0F06" w:rsidRPr="00E34166">
        <w:t xml:space="preserve">). Например, </w:t>
      </w:r>
      <w:r w:rsidR="00765C1A">
        <w:rPr>
          <w:b/>
          <w:bCs/>
        </w:rPr>
        <w:t>"</w:t>
      </w:r>
      <w:r w:rsidR="00BE0F06" w:rsidRPr="00E34166">
        <w:rPr>
          <w:b/>
          <w:bCs/>
        </w:rPr>
        <w:t>; , . : ! ? = //</w:t>
      </w:r>
      <w:r w:rsidR="00765C1A">
        <w:rPr>
          <w:b/>
          <w:bCs/>
        </w:rPr>
        <w:t>"</w:t>
      </w:r>
      <w:r w:rsidR="00BE0F06" w:rsidRPr="00E34166">
        <w:t xml:space="preserve"> или любая буква. Такие строки </w:t>
      </w:r>
      <w:r w:rsidR="00BE0F06" w:rsidRPr="00E34166">
        <w:rPr>
          <w:lang w:val="en-US"/>
        </w:rPr>
        <w:t>Multifitting</w:t>
      </w:r>
      <w:r w:rsidR="00BE0F06" w:rsidRPr="00E34166">
        <w:t xml:space="preserve"> игнорирует.</w:t>
      </w:r>
      <w:r w:rsidR="00123B6A" w:rsidRPr="00E34166">
        <w:t xml:space="preserve"> </w:t>
      </w:r>
      <w:r w:rsidRPr="00E34166">
        <w:t>Считывание файла происходит построчно, поэтому любая строка может быть закомментирована добавлением соответствующего символа в начало.</w:t>
      </w:r>
      <w:r>
        <w:t xml:space="preserve"> </w:t>
      </w:r>
    </w:p>
    <w:p w14:paraId="1562A4C3" w14:textId="6A274D2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1258758"/>
      <w:r>
        <w:rPr>
          <w:rFonts w:ascii="Times New Roman" w:hAnsi="Times New Roman" w:cs="Times New Roman"/>
          <w:i w:val="0"/>
          <w:color w:val="0070C0"/>
        </w:rPr>
        <w:t xml:space="preserve">Библиотека материалов </w:t>
      </w:r>
      <w:r w:rsidR="00765C1A">
        <w:rPr>
          <w:rFonts w:ascii="Times New Roman" w:hAnsi="Times New Roman" w:cs="Times New Roman"/>
          <w:i w:val="0"/>
          <w:color w:val="0070C0"/>
        </w:rPr>
        <w:t>"</w:t>
      </w:r>
      <w:r w:rsidRPr="008F7DBD">
        <w:rPr>
          <w:rFonts w:ascii="Courier New" w:hAnsi="Courier New" w:cs="Courier New"/>
          <w:i w:val="0"/>
          <w:color w:val="C00000"/>
          <w:lang w:val="en-US"/>
        </w:rPr>
        <w:t>nk</w:t>
      </w:r>
      <w:r w:rsidR="00765C1A">
        <w:rPr>
          <w:rFonts w:ascii="Times New Roman" w:hAnsi="Times New Roman" w:cs="Times New Roman"/>
          <w:i w:val="0"/>
          <w:color w:val="0070C0"/>
        </w:rPr>
        <w:t>"</w:t>
      </w:r>
      <w:bookmarkEnd w:id="237"/>
    </w:p>
    <w:p w14:paraId="63A41926" w14:textId="1B1B31D1" w:rsidR="005A66D5" w:rsidRPr="00690E5B" w:rsidRDefault="00154624" w:rsidP="004C62CA">
      <w:pPr>
        <w:pStyle w:val="a"/>
        <w:spacing w:beforeLines="100" w:before="240" w:afterLines="150" w:after="360" w:line="276" w:lineRule="auto"/>
        <w:ind w:firstLine="0"/>
      </w:pPr>
      <w:bookmarkStart w:id="238" w:name="_Hlk117799882"/>
      <w:r>
        <w:t xml:space="preserve">Каждому материалу соответствует текстовый файл, например </w:t>
      </w:r>
      <w:r w:rsidR="00765C1A">
        <w:t>"</w:t>
      </w:r>
      <w:r w:rsidR="00092035" w:rsidRPr="00092035">
        <w:rPr>
          <w:rFonts w:ascii="Courier New" w:hAnsi="Courier New" w:cs="Courier New"/>
          <w:color w:val="C00000"/>
          <w:lang w:val="en-US"/>
        </w:rPr>
        <w:t>GaAs</w:t>
      </w:r>
      <w:r w:rsidR="00092035" w:rsidRPr="00092035">
        <w:rPr>
          <w:rFonts w:ascii="Courier New" w:hAnsi="Courier New" w:cs="Courier New"/>
          <w:color w:val="C00000"/>
        </w:rPr>
        <w:t>.</w:t>
      </w:r>
      <w:r w:rsidR="00092035" w:rsidRPr="00092035">
        <w:rPr>
          <w:rFonts w:ascii="Courier New" w:hAnsi="Courier New" w:cs="Courier New"/>
          <w:color w:val="C00000"/>
          <w:lang w:val="en-US"/>
        </w:rPr>
        <w:t>nk</w:t>
      </w:r>
      <w:r w:rsidR="00765C1A">
        <w:t>"</w:t>
      </w:r>
      <w:r w:rsidR="00092035">
        <w:t xml:space="preserve">. </w:t>
      </w:r>
      <w:r w:rsidR="00690E5B">
        <w:t xml:space="preserve">Название материала в </w:t>
      </w:r>
      <w:r w:rsidR="00690E5B">
        <w:rPr>
          <w:lang w:val="en-US"/>
        </w:rPr>
        <w:t>Multifitting</w:t>
      </w:r>
      <w:r w:rsidR="00690E5B" w:rsidRPr="00690E5B">
        <w:t xml:space="preserve"> </w:t>
      </w:r>
      <w:r w:rsidR="00690E5B">
        <w:t>–</w:t>
      </w:r>
      <w:r w:rsidR="00690E5B" w:rsidRPr="00690E5B">
        <w:t xml:space="preserve"> </w:t>
      </w:r>
      <w:r w:rsidR="00690E5B">
        <w:t xml:space="preserve">это название файла до расширения </w:t>
      </w:r>
      <w:r w:rsidR="00765C1A">
        <w:t>"</w:t>
      </w:r>
      <w:r w:rsidR="00690E5B" w:rsidRPr="00092035">
        <w:rPr>
          <w:rFonts w:ascii="Courier New" w:hAnsi="Courier New" w:cs="Courier New"/>
          <w:color w:val="C00000"/>
        </w:rPr>
        <w:t>.</w:t>
      </w:r>
      <w:r w:rsidR="00690E5B" w:rsidRPr="00092035">
        <w:rPr>
          <w:rFonts w:ascii="Courier New" w:hAnsi="Courier New" w:cs="Courier New"/>
          <w:color w:val="C00000"/>
          <w:lang w:val="en-US"/>
        </w:rPr>
        <w:t>nk</w:t>
      </w:r>
      <w:r w:rsidR="00765C1A">
        <w:t>"</w:t>
      </w:r>
      <w:r w:rsidR="00361185" w:rsidRPr="00361185">
        <w:t>.</w:t>
      </w:r>
    </w:p>
    <w:bookmarkEnd w:id="238"/>
    <w:p w14:paraId="25BB3FCF" w14:textId="2FF99FB1" w:rsidR="005A66D5" w:rsidRDefault="00F543EE" w:rsidP="00F543EE">
      <w:pPr>
        <w:pStyle w:val="a"/>
        <w:spacing w:beforeLines="100" w:before="240" w:afterLines="150" w:after="360" w:line="276" w:lineRule="auto"/>
        <w:ind w:firstLine="0"/>
      </w:pPr>
      <w: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t>модификация (аморфный, кристаллический материал). Может упоминаться тип данных (измерени</w:t>
      </w:r>
      <w:r>
        <w:t>е, расчёт или смесь)</w:t>
      </w:r>
      <w:r w:rsidR="00343305">
        <w:t xml:space="preserve">. </w:t>
      </w:r>
      <w:r w:rsidR="004C62CA">
        <w:t xml:space="preserve">Если данные являются комбинацией, то указываются названия исходных файлов. </w:t>
      </w:r>
      <w:r w:rsidR="00297F57">
        <w:t>Почти всегда д</w:t>
      </w:r>
      <w:r w:rsidR="0081337D">
        <w:t>аётся ссылка на</w:t>
      </w:r>
      <w:r w:rsidR="004C62CA">
        <w:t xml:space="preserve"> источник данных. </w:t>
      </w:r>
    </w:p>
    <w:p w14:paraId="652690B0" w14:textId="2FDBFC9A" w:rsidR="004C62CA" w:rsidRDefault="004C62CA" w:rsidP="004C62CA">
      <w:pPr>
        <w:pStyle w:val="a"/>
        <w:spacing w:beforeLines="100" w:before="240" w:afterLines="150" w:after="360" w:line="276" w:lineRule="auto"/>
        <w:ind w:firstLine="0"/>
      </w:pPr>
      <w: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pPr>
      <w:r>
        <w:t>длина волны в ангстремах</w:t>
      </w:r>
      <w:r w:rsidR="00F567EE">
        <w:t>:</w:t>
      </w:r>
      <w:r>
        <w:t xml:space="preserve"> λ</w:t>
      </w:r>
      <w:r w:rsidRPr="005A66D5">
        <w:t>[</w:t>
      </w:r>
      <w:r>
        <w:t>Å</w:t>
      </w:r>
      <w:r w:rsidRPr="005A66D5">
        <w:t>]</w:t>
      </w:r>
      <w:r>
        <w:t xml:space="preserve">, </w:t>
      </w:r>
    </w:p>
    <w:p w14:paraId="237F2F07" w14:textId="7A4D0E82" w:rsidR="004C62CA" w:rsidRDefault="004C62CA">
      <w:pPr>
        <w:pStyle w:val="a"/>
        <w:numPr>
          <w:ilvl w:val="0"/>
          <w:numId w:val="8"/>
        </w:numPr>
        <w:spacing w:beforeLines="100" w:before="240" w:afterLines="150" w:after="360" w:line="276" w:lineRule="auto"/>
      </w:pPr>
      <w:r>
        <w:t>действительная часть показателя преломления</w:t>
      </w:r>
      <w:r w:rsidR="00F567EE">
        <w:t xml:space="preserve">: </w:t>
      </w:r>
      <w:r>
        <w:rPr>
          <w:lang w:val="en-US"/>
        </w:rPr>
        <w:t>Re</w:t>
      </w:r>
      <w:r w:rsidRPr="005A66D5">
        <w:t>(</w:t>
      </w:r>
      <w:r>
        <w:rPr>
          <w:lang w:val="en-US"/>
        </w:rPr>
        <w:t>n</w:t>
      </w:r>
      <w:r w:rsidRPr="005A66D5">
        <w:t>)</w:t>
      </w:r>
    </w:p>
    <w:p w14:paraId="613BF423" w14:textId="79329579" w:rsidR="004C62CA" w:rsidRDefault="004C62CA">
      <w:pPr>
        <w:pStyle w:val="a"/>
        <w:numPr>
          <w:ilvl w:val="0"/>
          <w:numId w:val="8"/>
        </w:numPr>
        <w:spacing w:beforeLines="100" w:before="240" w:afterLines="150" w:after="360" w:line="276" w:lineRule="auto"/>
      </w:pPr>
      <w:r>
        <w:t>мнимая часть показателя преломления</w:t>
      </w:r>
      <w:r w:rsidR="00F567EE">
        <w:t xml:space="preserve"> или поглощение:</w:t>
      </w:r>
      <w:r w:rsidRPr="005A66D5">
        <w:t xml:space="preserve"> </w:t>
      </w:r>
      <w:r>
        <w:rPr>
          <w:lang w:val="en-US"/>
        </w:rPr>
        <w:t>Im</w:t>
      </w:r>
      <w:r w:rsidRPr="005A66D5">
        <w:t>(</w:t>
      </w:r>
      <w:r>
        <w:rPr>
          <w:lang w:val="en-US"/>
        </w:rPr>
        <w:t>n</w:t>
      </w:r>
      <w:r w:rsidRPr="005A66D5">
        <w:t>)</w:t>
      </w:r>
    </w:p>
    <w:p w14:paraId="051ADF16" w14:textId="3FE0FFBE" w:rsidR="00207B9F" w:rsidRPr="005A66D5" w:rsidRDefault="00207B9F" w:rsidP="00F543EE">
      <w:pPr>
        <w:pStyle w:val="a"/>
        <w:spacing w:beforeLines="100" w:before="240" w:afterLines="150" w:after="360" w:line="276" w:lineRule="auto"/>
        <w:ind w:firstLine="0"/>
      </w:pPr>
      <w: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pPr>
      <w:r>
        <w:t>Значения между спектральными точками интерполируются</w:t>
      </w:r>
      <w:r w:rsidR="003612E1">
        <w:t xml:space="preserve">. Если расчётная </w:t>
      </w:r>
      <w:r w:rsidR="0050708D">
        <w:t>длина волны</w:t>
      </w:r>
      <w:r w:rsidR="003612E1">
        <w:t xml:space="preserve"> оказывается за пределами диапазона данных для какого-либо из материалов структуры, то </w:t>
      </w:r>
      <w:r w:rsidR="003612E1">
        <w:rPr>
          <w:lang w:val="en-US"/>
        </w:rPr>
        <w:t>Multifitting</w:t>
      </w:r>
      <w:r w:rsidR="003612E1">
        <w:t xml:space="preserve"> предупредит об этом и расчёт сделан не будет! В этом случае нужно использовать файл </w:t>
      </w:r>
      <w:r w:rsidR="00CE05FB">
        <w:t>со свойствами материала в соответствующей части спектра.</w:t>
      </w:r>
      <w:r w:rsidR="003612E1">
        <w:t xml:space="preserve"> </w:t>
      </w:r>
    </w:p>
    <w:p w14:paraId="529D90F0" w14:textId="39B054B5" w:rsidR="00092035" w:rsidRDefault="00092035"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rPr>
        <w:t xml:space="preserve">Содержимое файла </w:t>
      </w:r>
      <w:r w:rsidR="00765C1A">
        <w:rPr>
          <w:color w:val="00518E"/>
        </w:rPr>
        <w:t>"</w:t>
      </w:r>
      <w:r w:rsidRPr="00092035">
        <w:rPr>
          <w:rFonts w:ascii="Courier New" w:hAnsi="Courier New" w:cs="Courier New"/>
          <w:color w:val="C00000"/>
          <w:lang w:val="en-US"/>
        </w:rPr>
        <w:t>GaAs</w:t>
      </w:r>
      <w:r w:rsidRPr="00092035">
        <w:rPr>
          <w:rFonts w:ascii="Courier New" w:hAnsi="Courier New" w:cs="Courier New"/>
          <w:color w:val="C00000"/>
        </w:rPr>
        <w:t>.</w:t>
      </w:r>
      <w:r w:rsidRPr="00092035">
        <w:rPr>
          <w:rFonts w:ascii="Courier New" w:hAnsi="Courier New" w:cs="Courier New"/>
          <w:color w:val="C00000"/>
          <w:lang w:val="en-US"/>
        </w:rPr>
        <w:t>nk</w:t>
      </w:r>
      <w:r w:rsidR="00765C1A">
        <w:rPr>
          <w:color w:val="00518E"/>
        </w:rPr>
        <w:t>"</w:t>
      </w:r>
    </w:p>
    <w:p w14:paraId="17CE4526" w14:textId="0A43825B" w:rsidR="007B7846" w:rsidRDefault="00550E20" w:rsidP="00154624">
      <w:pPr>
        <w:pStyle w:val="a"/>
        <w:spacing w:beforeLines="100" w:before="240" w:afterLines="150" w:after="360" w:line="276" w:lineRule="auto"/>
        <w:ind w:firstLine="0"/>
      </w:pPr>
      <w:r>
        <w:t>Список файлов</w:t>
      </w:r>
      <w:r w:rsidR="003C4D1C">
        <w:t xml:space="preserve"> библиотеки</w:t>
      </w:r>
      <w:r>
        <w:t xml:space="preserve"> с однострочными комментариями приведён в файле </w:t>
      </w:r>
      <w:r w:rsidR="00765C1A">
        <w:t>"</w:t>
      </w:r>
      <w:r w:rsidR="005E39F6" w:rsidRPr="00550E20">
        <w:rPr>
          <w:rFonts w:ascii="Courier New" w:hAnsi="Courier New" w:cs="Courier New"/>
          <w:color w:val="C00000"/>
        </w:rPr>
        <w:t>AAACATALOG.TXT</w:t>
      </w:r>
      <w:r w:rsidR="00765C1A">
        <w:t>"</w:t>
      </w:r>
      <w:r w:rsidR="003C4D1C">
        <w:t>.</w:t>
      </w:r>
    </w:p>
    <w:p w14:paraId="7E0F3345" w14:textId="4029CCAD" w:rsidR="007B7846" w:rsidRDefault="00AB1681"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rPr>
        <w:t xml:space="preserve">Содержимое файла </w:t>
      </w:r>
      <w:r w:rsidR="00765C1A">
        <w:rPr>
          <w:color w:val="00518E"/>
        </w:rPr>
        <w:t>"</w:t>
      </w:r>
      <w:r w:rsidR="005E39F6" w:rsidRPr="005E39F6">
        <w:rPr>
          <w:rFonts w:ascii="Courier New" w:hAnsi="Courier New" w:cs="Courier New"/>
          <w:color w:val="C00000"/>
          <w:lang w:val="en-US"/>
        </w:rPr>
        <w:t>AAACATALOG.TXT</w:t>
      </w:r>
      <w:r w:rsidR="00765C1A">
        <w:rPr>
          <w:color w:val="00518E"/>
        </w:rPr>
        <w:t>"</w:t>
      </w:r>
    </w:p>
    <w:p w14:paraId="161B1D9C" w14:textId="282E4135"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125875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765C1A">
        <w:rPr>
          <w:rFonts w:ascii="Times New Roman" w:hAnsi="Times New Roman" w:cs="Times New Roman"/>
          <w:i w:val="0"/>
          <w:color w:val="0070C0"/>
        </w:rPr>
        <w:t>"</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sidR="00765C1A">
        <w:rPr>
          <w:rFonts w:ascii="Times New Roman" w:hAnsi="Times New Roman" w:cs="Times New Roman"/>
          <w:i w:val="0"/>
          <w:color w:val="0070C0"/>
        </w:rPr>
        <w:t>"</w:t>
      </w:r>
      <w:bookmarkEnd w:id="239"/>
    </w:p>
    <w:p w14:paraId="41B9DBA6" w14:textId="0B756517" w:rsidR="00353C3F" w:rsidRPr="0083393E" w:rsidRDefault="006B4B5B" w:rsidP="0083393E">
      <w:pPr>
        <w:pStyle w:val="a"/>
        <w:spacing w:beforeLines="100" w:before="240" w:afterLines="50" w:after="120" w:line="276" w:lineRule="auto"/>
        <w:ind w:firstLine="0"/>
      </w:pPr>
      <w:r>
        <w:t>Материалы можно составлять, комбинируя любые из первых 92 химических элементов</w:t>
      </w:r>
      <w:r w:rsidR="00353C3F">
        <w:t xml:space="preserve">. Диэлектрическая проницаемость материала будет зависеть от </w:t>
      </w:r>
      <w:r w:rsidR="006F015D">
        <w:t xml:space="preserve">стехиометрического соотношения элементов и абсолютной плотности вещества, которая пересчитывается в атомную концентрацию. </w:t>
      </w:r>
      <w:r w:rsidR="0083393E">
        <w:t>Показатель преломления вычисляется следующим образом</w:t>
      </w:r>
      <w:r w:rsidR="00051D61">
        <w:t>:</w:t>
      </w:r>
    </w:p>
    <w:p w14:paraId="5B756B22" w14:textId="4E48CD69" w:rsidR="00721B1F" w:rsidRPr="00271868" w:rsidRDefault="0083393E" w:rsidP="0083393E">
      <w:pPr>
        <w:pStyle w:val="a"/>
        <w:spacing w:beforeLines="50" w:before="120" w:afterLines="50" w:after="120" w:line="276" w:lineRule="auto"/>
        <w:ind w:firstLine="0"/>
        <w:jc w:val="center"/>
      </w:pPr>
      <w:r w:rsidRPr="0083393E">
        <w:rPr>
          <w:lang w:val="en-US"/>
        </w:rPr>
        <w:object w:dxaOrig="3463" w:dyaOrig="660" w14:anchorId="3266471D">
          <v:shape id="_x0000_i1048" type="#_x0000_t75" style="width:173.45pt;height:32.55pt" o:ole="">
            <v:imagedata r:id="rId445" o:title=""/>
          </v:shape>
          <o:OLEObject Type="Embed" ProgID="Equation.DSMT4" ShapeID="_x0000_i1048" DrawAspect="Content" ObjectID="_1731876483" r:id="rId446"/>
        </w:object>
      </w:r>
    </w:p>
    <w:p w14:paraId="170FE3DF" w14:textId="32778B90" w:rsidR="0083393E" w:rsidRPr="0083393E" w:rsidRDefault="0083393E" w:rsidP="002E0C6D">
      <w:pPr>
        <w:pStyle w:val="a"/>
        <w:spacing w:beforeLines="100" w:before="240" w:afterLines="150" w:after="360" w:line="276" w:lineRule="auto"/>
        <w:ind w:firstLine="0"/>
      </w:pPr>
      <w:r>
        <w:t xml:space="preserve">где </w:t>
      </w:r>
      <w:r w:rsidR="00BC3A1F">
        <w:rPr>
          <w:i/>
          <w:iCs/>
          <w:lang w:val="en-US"/>
        </w:rPr>
        <w:t>r</w:t>
      </w:r>
      <w:r w:rsidR="00BC3A1F" w:rsidRPr="00BC3A1F">
        <w:rPr>
          <w:i/>
          <w:iCs/>
          <w:vertAlign w:val="subscript"/>
        </w:rPr>
        <w:t>0</w:t>
      </w:r>
      <w:r w:rsidR="00BC3A1F" w:rsidRPr="0083393E">
        <w:t xml:space="preserve"> </w:t>
      </w:r>
      <w:r w:rsidR="00BC3A1F">
        <w:t>–</w:t>
      </w:r>
      <w:r w:rsidR="00BC3A1F" w:rsidRPr="0083393E">
        <w:t xml:space="preserve"> </w:t>
      </w:r>
      <w:r w:rsidR="00BC3A1F">
        <w:t xml:space="preserve">классический радиус </w:t>
      </w:r>
      <w:r w:rsidR="00BC3A1F" w:rsidRPr="008869A7">
        <w:t xml:space="preserve">электрона, </w:t>
      </w:r>
      <w:r w:rsidR="00BC3A1F" w:rsidRPr="008869A7">
        <w:rPr>
          <w:i/>
          <w:iCs/>
          <w:lang w:val="en-US"/>
        </w:rPr>
        <w:t>λ</w:t>
      </w:r>
      <w:r w:rsidR="00BC3A1F" w:rsidRPr="008869A7">
        <w:t xml:space="preserve"> – д</w:t>
      </w:r>
      <w:r w:rsidR="008869A7" w:rsidRPr="008869A7">
        <w:t>л</w:t>
      </w:r>
      <w:r w:rsidR="00BC3A1F" w:rsidRPr="008869A7">
        <w:t xml:space="preserve">ина волны, </w:t>
      </w:r>
      <w:r w:rsidRPr="008869A7">
        <w:rPr>
          <w:i/>
          <w:iCs/>
          <w:lang w:val="en-US"/>
        </w:rPr>
        <w:t>N</w:t>
      </w:r>
      <w:r w:rsidRPr="008869A7">
        <w:rPr>
          <w:i/>
          <w:iCs/>
          <w:vertAlign w:val="subscript"/>
          <w:lang w:val="en-US"/>
        </w:rPr>
        <w:t>i</w:t>
      </w:r>
      <w:r w:rsidRPr="008869A7">
        <w:t xml:space="preserve"> – атомн</w:t>
      </w:r>
      <w:r w:rsidR="008869A7" w:rsidRPr="008869A7">
        <w:t>ая</w:t>
      </w:r>
      <w:r w:rsidRPr="008869A7">
        <w:t xml:space="preserve"> концентраци</w:t>
      </w:r>
      <w:r w:rsidR="00B83924" w:rsidRPr="008869A7">
        <w:t>я</w:t>
      </w:r>
      <w:r w:rsidRPr="008869A7">
        <w:t xml:space="preserve">, а </w:t>
      </w:r>
      <w:r w:rsidRPr="008869A7">
        <w:rPr>
          <w:i/>
          <w:iCs/>
          <w:lang w:val="en-US"/>
        </w:rPr>
        <w:t>f</w:t>
      </w:r>
      <w:r w:rsidRPr="008869A7">
        <w:rPr>
          <w:i/>
          <w:iCs/>
          <w:vertAlign w:val="subscript"/>
          <w:lang w:val="en-US"/>
        </w:rPr>
        <w:t>i</w:t>
      </w:r>
      <w:r w:rsidRPr="008869A7">
        <w:t xml:space="preserve"> – атомны</w:t>
      </w:r>
      <w:r w:rsidR="00B83924" w:rsidRPr="008869A7">
        <w:t>й</w:t>
      </w:r>
      <w:r w:rsidRPr="008869A7">
        <w:t xml:space="preserve"> фактор</w:t>
      </w:r>
      <w:r w:rsidR="00B83924" w:rsidRPr="008869A7">
        <w:t xml:space="preserve"> рассеяния</w:t>
      </w:r>
      <w:r w:rsidRPr="008869A7">
        <w:t xml:space="preserve"> </w:t>
      </w:r>
      <w:r w:rsidRPr="008869A7">
        <w:rPr>
          <w:i/>
          <w:iCs/>
          <w:lang w:val="en-US"/>
        </w:rPr>
        <w:t>i</w:t>
      </w:r>
      <w:r w:rsidRPr="008869A7">
        <w:t>-го элемента</w:t>
      </w:r>
      <w:r w:rsidR="00B83924">
        <w:t>.</w:t>
      </w:r>
    </w:p>
    <w:p w14:paraId="222A7852" w14:textId="59D55C1F" w:rsidR="002E0C6D" w:rsidRDefault="00FB511B" w:rsidP="002E0C6D">
      <w:pPr>
        <w:pStyle w:val="a"/>
        <w:spacing w:beforeLines="100" w:before="240" w:afterLines="150" w:after="360" w:line="276" w:lineRule="auto"/>
        <w:ind w:firstLine="0"/>
      </w:pPr>
      <w:r>
        <w:t>Файлы имеют название</w:t>
      </w:r>
      <w:r w:rsidR="00CE403C">
        <w:t xml:space="preserve">, </w:t>
      </w:r>
      <w:r w:rsidR="00CE403C" w:rsidRPr="00ED222C">
        <w:rPr>
          <w:u w:val="single"/>
        </w:rPr>
        <w:t>точно</w:t>
      </w:r>
      <w:r w:rsidRPr="00ED222C">
        <w:t xml:space="preserve"> соответствующее химическом элементу,</w:t>
      </w:r>
      <w:r>
        <w:t xml:space="preserve"> плюс расширение </w:t>
      </w:r>
      <w:r w:rsidR="00765C1A">
        <w:t>"</w:t>
      </w:r>
      <w:r w:rsidRPr="00092035">
        <w:rPr>
          <w:rFonts w:ascii="Courier New" w:hAnsi="Courier New" w:cs="Courier New"/>
          <w:color w:val="C00000"/>
        </w:rPr>
        <w:t>.</w:t>
      </w:r>
      <w:r>
        <w:rPr>
          <w:rFonts w:ascii="Courier New" w:hAnsi="Courier New" w:cs="Courier New"/>
          <w:color w:val="C00000"/>
          <w:lang w:val="en-US"/>
        </w:rPr>
        <w:t>ff</w:t>
      </w:r>
      <w:r w:rsidR="00765C1A">
        <w:t>"</w:t>
      </w:r>
      <w:r>
        <w:t xml:space="preserve">, например </w:t>
      </w:r>
      <w:r w:rsidR="00765C1A">
        <w:t>"</w:t>
      </w:r>
      <w:r>
        <w:rPr>
          <w:rFonts w:ascii="Courier New" w:hAnsi="Courier New" w:cs="Courier New"/>
          <w:color w:val="C00000"/>
          <w:lang w:val="en-US"/>
        </w:rPr>
        <w:t>Si</w:t>
      </w:r>
      <w:r w:rsidR="00B40A74" w:rsidRPr="00092035">
        <w:rPr>
          <w:rFonts w:ascii="Courier New" w:hAnsi="Courier New" w:cs="Courier New"/>
          <w:color w:val="C00000"/>
        </w:rPr>
        <w:t>.</w:t>
      </w:r>
      <w:r>
        <w:rPr>
          <w:rFonts w:ascii="Courier New" w:hAnsi="Courier New" w:cs="Courier New"/>
          <w:color w:val="C00000"/>
          <w:lang w:val="en-US"/>
        </w:rPr>
        <w:t>ff</w:t>
      </w:r>
      <w:r w:rsidR="00765C1A">
        <w:t>"</w:t>
      </w:r>
      <w:r w:rsidR="00B40A74">
        <w:t>.</w:t>
      </w:r>
      <w:r>
        <w:t xml:space="preserve"> </w:t>
      </w:r>
    </w:p>
    <w:p w14:paraId="577C3D75" w14:textId="2133E89D" w:rsidR="003F49E1" w:rsidRPr="00FF6780" w:rsidRDefault="003F49E1" w:rsidP="003F49E1">
      <w:pPr>
        <w:pStyle w:val="a"/>
        <w:spacing w:beforeLines="100" w:before="240" w:afterLines="150" w:after="360" w:line="276" w:lineRule="auto"/>
        <w:ind w:firstLine="0"/>
      </w:pPr>
      <w:r>
        <w:t>В шапке файла обычно находится комментарий с информацией</w:t>
      </w:r>
      <w:r w:rsidR="00FF6780">
        <w:t>,</w:t>
      </w:r>
      <w:r>
        <w:t xml:space="preserve"> </w:t>
      </w:r>
      <w:r w:rsidR="00FF6780">
        <w:t>о</w:t>
      </w:r>
      <w:r>
        <w:t>бычно это ссылка на источник данных</w:t>
      </w:r>
      <w:r w:rsidR="00FF6780">
        <w:t>.</w:t>
      </w:r>
    </w:p>
    <w:p w14:paraId="544E87BF" w14:textId="77777777" w:rsidR="003F49E1" w:rsidRDefault="003F49E1" w:rsidP="003F49E1">
      <w:pPr>
        <w:pStyle w:val="a"/>
        <w:spacing w:beforeLines="100" w:before="240" w:afterLines="150" w:after="360" w:line="276" w:lineRule="auto"/>
        <w:ind w:firstLine="0"/>
      </w:pPr>
      <w: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pPr>
      <w:r>
        <w:t>энергия</w:t>
      </w:r>
      <w:r w:rsidR="003F49E1">
        <w:t xml:space="preserve"> в </w:t>
      </w:r>
      <w:r>
        <w:t>электронвольтах</w:t>
      </w:r>
      <w:r w:rsidR="003F49E1">
        <w:t xml:space="preserve">: </w:t>
      </w:r>
      <w:r>
        <w:rPr>
          <w:lang w:val="en-US"/>
        </w:rPr>
        <w:t>E</w:t>
      </w:r>
      <w:r w:rsidR="003F49E1" w:rsidRPr="005A66D5">
        <w:t>[</w:t>
      </w:r>
      <w:r>
        <w:rPr>
          <w:lang w:val="en-US"/>
        </w:rPr>
        <w:t>eV</w:t>
      </w:r>
      <w:r w:rsidR="003F49E1" w:rsidRPr="005A66D5">
        <w:t>]</w:t>
      </w:r>
      <w:r w:rsidR="003F49E1">
        <w:t xml:space="preserve">, </w:t>
      </w:r>
    </w:p>
    <w:p w14:paraId="05D41238" w14:textId="69C00439" w:rsidR="003F49E1" w:rsidRDefault="003F49E1">
      <w:pPr>
        <w:pStyle w:val="a"/>
        <w:numPr>
          <w:ilvl w:val="0"/>
          <w:numId w:val="8"/>
        </w:numPr>
        <w:spacing w:beforeLines="100" w:before="240" w:afterLines="150" w:after="360" w:line="276" w:lineRule="auto"/>
      </w:pPr>
      <w:r>
        <w:t xml:space="preserve">действительная часть </w:t>
      </w:r>
      <w:r w:rsidR="00FF6780">
        <w:t>фактора рассеяния</w:t>
      </w:r>
      <w:r>
        <w:t xml:space="preserve">: </w:t>
      </w:r>
      <w:r w:rsidR="00FF6780">
        <w:rPr>
          <w:lang w:val="en-US"/>
        </w:rPr>
        <w:t>f</w:t>
      </w:r>
      <w:r w:rsidR="00FF6780" w:rsidRPr="00FF6780">
        <w:t>1</w:t>
      </w:r>
    </w:p>
    <w:p w14:paraId="6950382C" w14:textId="6493415D" w:rsidR="00FF6780" w:rsidRDefault="00FF6780">
      <w:pPr>
        <w:pStyle w:val="a"/>
        <w:numPr>
          <w:ilvl w:val="0"/>
          <w:numId w:val="8"/>
        </w:numPr>
        <w:spacing w:beforeLines="100" w:before="240" w:afterLines="150" w:after="360" w:line="276" w:lineRule="auto"/>
      </w:pPr>
      <w:r>
        <w:t xml:space="preserve">мнимая часть фактора рассеяния: </w:t>
      </w:r>
      <w:r>
        <w:rPr>
          <w:lang w:val="en-US"/>
        </w:rPr>
        <w:t>f</w:t>
      </w:r>
      <w:r>
        <w:t>2</w:t>
      </w:r>
    </w:p>
    <w:p w14:paraId="275C17D5" w14:textId="0D3B379E" w:rsidR="003F49E1" w:rsidRPr="00C352C7" w:rsidRDefault="003A0EA8" w:rsidP="003F49E1">
      <w:pPr>
        <w:pStyle w:val="a"/>
        <w:spacing w:beforeLines="100" w:before="240" w:afterLines="150" w:after="360" w:line="276" w:lineRule="auto"/>
        <w:ind w:firstLine="0"/>
      </w:pPr>
      <w:r>
        <w:t>Энергия</w:t>
      </w:r>
      <w:r w:rsidR="003F49E1">
        <w:t xml:space="preserve"> должна</w:t>
      </w:r>
      <w:r>
        <w:t xml:space="preserve"> строго</w:t>
      </w:r>
      <w:r w:rsidR="003F49E1">
        <w:t xml:space="preserve"> </w:t>
      </w:r>
      <w:r>
        <w:t xml:space="preserve">возрастать. </w:t>
      </w:r>
      <w:r w:rsidR="003F49E1">
        <w:t xml:space="preserve">Значения, выпадающие из </w:t>
      </w:r>
      <w:r w:rsidR="00AB2035">
        <w:t>этой</w:t>
      </w:r>
      <w:r w:rsidR="003F49E1">
        <w:t xml:space="preserve"> зависимости, пропускаются. </w:t>
      </w:r>
      <w:r w:rsidR="00C352C7">
        <w:t xml:space="preserve">Если значение действительной части фактора рассеяния равно -9999, то оно не определено. Строки с </w:t>
      </w:r>
      <w:r w:rsidR="00C352C7">
        <w:rPr>
          <w:lang w:val="en-US"/>
        </w:rPr>
        <w:t>f</w:t>
      </w:r>
      <w:r w:rsidR="00C352C7" w:rsidRPr="00EC648F">
        <w:t>1</w:t>
      </w:r>
      <w:r w:rsidR="00C352C7">
        <w:t xml:space="preserve"> </w:t>
      </w:r>
      <w:r w:rsidR="00C352C7" w:rsidRPr="00EC648F">
        <w:t>≤</w:t>
      </w:r>
      <w:r w:rsidR="00C352C7">
        <w:t xml:space="preserve"> </w:t>
      </w:r>
      <w:r w:rsidR="00C352C7" w:rsidRPr="00EC648F">
        <w:t>-8888</w:t>
      </w:r>
      <w:r w:rsidR="00C352C7">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pPr>
      <w:r>
        <w:t xml:space="preserve">Значения между спектральными точками интерполируются. Если расчётная </w:t>
      </w:r>
      <w:r w:rsidR="00ED503C">
        <w:t>длина волны</w:t>
      </w:r>
      <w:r>
        <w:t xml:space="preserve"> оказывается за пределами диапазона данных для какого-либо из </w:t>
      </w:r>
      <w:r w:rsidR="00EC648F">
        <w:t>химических элементов</w:t>
      </w:r>
      <w:r>
        <w:t xml:space="preserve">, то </w:t>
      </w:r>
      <w:r>
        <w:rPr>
          <w:lang w:val="en-US"/>
        </w:rPr>
        <w:t>Multifitting</w:t>
      </w:r>
      <w:r>
        <w:t xml:space="preserve"> предупредит об этом</w:t>
      </w:r>
      <w:r w:rsidR="00A361C0">
        <w:t>,</w:t>
      </w:r>
      <w:r w:rsidR="00400FC8">
        <w:t xml:space="preserve"> </w:t>
      </w:r>
      <w:r>
        <w:t>и расчёт сделан не будет</w:t>
      </w:r>
      <w:r w:rsidR="00EC648F">
        <w:t>.</w:t>
      </w:r>
    </w:p>
    <w:p w14:paraId="064583E3" w14:textId="77777777" w:rsidR="005E248C" w:rsidRDefault="005E248C" w:rsidP="002E0C6D">
      <w:pPr>
        <w:pStyle w:val="a"/>
        <w:spacing w:beforeLines="100" w:before="240" w:afterLines="150" w:after="360" w:line="276" w:lineRule="auto"/>
        <w:ind w:firstLine="0"/>
      </w:pPr>
    </w:p>
    <w:p w14:paraId="52569710" w14:textId="3D8A05A1" w:rsidR="002E0C6D" w:rsidRDefault="002E0C6D"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rPr>
        <w:t xml:space="preserve">Содержимое файла </w:t>
      </w:r>
      <w:r w:rsidR="00765C1A">
        <w:rPr>
          <w:color w:val="00518E"/>
        </w:rPr>
        <w:t>"</w:t>
      </w:r>
      <w:r w:rsidR="001A3FC5">
        <w:rPr>
          <w:rFonts w:ascii="Courier New" w:hAnsi="Courier New" w:cs="Courier New"/>
          <w:color w:val="C00000"/>
          <w:lang w:val="en-US"/>
        </w:rPr>
        <w:t>Si.ff</w:t>
      </w:r>
      <w:r w:rsidR="00765C1A">
        <w:rPr>
          <w:color w:val="00518E"/>
        </w:rPr>
        <w:t>"</w:t>
      </w:r>
    </w:p>
    <w:p w14:paraId="4C8CD6EA" w14:textId="6237F399" w:rsidR="002E0C6D" w:rsidRPr="00B315E0" w:rsidRDefault="002E0C6D" w:rsidP="006B4B5B">
      <w:pPr>
        <w:pStyle w:val="a"/>
        <w:spacing w:beforeLines="100" w:before="240" w:afterLines="150" w:after="360" w:line="276" w:lineRule="auto"/>
        <w:ind w:firstLine="0"/>
        <w:rPr>
          <w:lang w:val="en-US"/>
        </w:rPr>
      </w:pPr>
    </w:p>
    <w:p w14:paraId="28759885" w14:textId="5AFA61EA" w:rsidR="000B696C" w:rsidRPr="00B674BC" w:rsidRDefault="000B696C" w:rsidP="00A624C1">
      <w:pPr>
        <w:pStyle w:val="a"/>
        <w:spacing w:beforeLines="100" w:before="240" w:afterLines="150" w:after="360" w:line="276" w:lineRule="auto"/>
        <w:ind w:firstLine="0"/>
      </w:pPr>
    </w:p>
    <w:p w14:paraId="6B6C402C" w14:textId="168835B8" w:rsidR="00700FE1" w:rsidRPr="00A57320" w:rsidRDefault="00700FE1" w:rsidP="000D7464">
      <w:pPr>
        <w:pStyle w:val="Heading1"/>
        <w:pageBreakBefore/>
        <w:numPr>
          <w:ilvl w:val="0"/>
          <w:numId w:val="5"/>
        </w:numPr>
      </w:pPr>
      <w:bookmarkStart w:id="240" w:name="_Модели_и_методы"/>
      <w:bookmarkStart w:id="241" w:name="_Toc121258760"/>
      <w:bookmarkEnd w:id="240"/>
      <w:r>
        <w:lastRenderedPageBreak/>
        <w:t>История версий</w:t>
      </w:r>
      <w:bookmarkEnd w:id="241"/>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53F49A78"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765C1A">
        <w:rPr>
          <w:rFonts w:ascii="Times New Roman" w:hAnsi="Times New Roman"/>
          <w:szCs w:val="24"/>
        </w:rPr>
        <w:t>"</w:t>
      </w:r>
      <w:r w:rsidRPr="00D71B1D">
        <w:rPr>
          <w:rFonts w:ascii="Arial" w:hAnsi="Arial" w:cs="Arial"/>
          <w:color w:val="C00000"/>
          <w:szCs w:val="24"/>
          <w:lang w:val="en-US"/>
        </w:rPr>
        <w:t>Settings</w:t>
      </w:r>
      <w:r w:rsidR="00765C1A">
        <w:rPr>
          <w:rFonts w:ascii="Times New Roman" w:hAnsi="Times New Roman"/>
          <w:szCs w:val="24"/>
        </w:rPr>
        <w:t>"</w:t>
      </w:r>
      <w:r w:rsidRPr="00BF31A6">
        <w:rPr>
          <w:rFonts w:ascii="Times New Roman" w:hAnsi="Times New Roman"/>
          <w:szCs w:val="24"/>
        </w:rPr>
        <w:t xml:space="preserve"> контекстного меню окна </w:t>
      </w:r>
      <w:r w:rsidR="00765C1A">
        <w:rPr>
          <w:rFonts w:ascii="Times New Roman" w:hAnsi="Times New Roman"/>
          <w:szCs w:val="24"/>
        </w:rPr>
        <w:t>"</w:t>
      </w:r>
      <w:r w:rsidRPr="00D71B1D">
        <w:rPr>
          <w:rFonts w:ascii="Arial" w:hAnsi="Arial" w:cs="Arial"/>
          <w:color w:val="C00000"/>
          <w:szCs w:val="24"/>
          <w:lang w:val="en-US"/>
        </w:rPr>
        <w:t>Plots</w:t>
      </w:r>
      <w:r w:rsidR="00765C1A">
        <w:rPr>
          <w:rFonts w:ascii="Times New Roman" w:hAnsi="Times New Roman"/>
          <w:szCs w:val="24"/>
        </w:rPr>
        <w:t>"</w:t>
      </w:r>
      <w:r w:rsidRPr="00BF31A6">
        <w:rPr>
          <w:rFonts w:ascii="Times New Roman" w:hAnsi="Times New Roman"/>
          <w:szCs w:val="24"/>
        </w:rPr>
        <w:t>.</w:t>
      </w:r>
    </w:p>
    <w:p w14:paraId="7FFA7E8D" w14:textId="7270DF2E"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765C1A">
        <w:rPr>
          <w:rFonts w:ascii="Times New Roman" w:hAnsi="Times New Roman"/>
          <w:szCs w:val="24"/>
        </w:rPr>
        <w:t>"</w:t>
      </w:r>
      <w:r w:rsidR="005A3362" w:rsidRPr="00F43F12">
        <w:rPr>
          <w:rFonts w:ascii="Arial" w:hAnsi="Arial" w:cs="Arial"/>
          <w:color w:val="C00000"/>
          <w:szCs w:val="24"/>
          <w:lang w:val="en-US"/>
        </w:rPr>
        <w:t>Recalculate</w:t>
      </w:r>
      <w:r w:rsidR="00765C1A">
        <w:rPr>
          <w:rFonts w:ascii="Times New Roman" w:hAnsi="Times New Roman"/>
          <w:szCs w:val="24"/>
        </w:rPr>
        <w:t>"</w:t>
      </w:r>
      <w:r w:rsidR="005A3362" w:rsidRPr="00F43F12">
        <w:rPr>
          <w:rFonts w:ascii="Times New Roman" w:hAnsi="Times New Roman"/>
          <w:szCs w:val="24"/>
        </w:rPr>
        <w:t>.</w:t>
      </w:r>
    </w:p>
    <w:p w14:paraId="47D5F5E3" w14:textId="72FFEAB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765C1A">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765C1A">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DBEF541"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765C1A">
        <w:rPr>
          <w:rFonts w:ascii="Times New Roman" w:hAnsi="Times New Roman"/>
          <w:szCs w:val="24"/>
        </w:rPr>
        <w:t>"</w:t>
      </w:r>
      <w:r w:rsidRPr="00433D12">
        <w:rPr>
          <w:rFonts w:ascii="Courier New" w:hAnsi="Courier New" w:cs="Courier New"/>
          <w:color w:val="C00000"/>
          <w:szCs w:val="24"/>
        </w:rPr>
        <w:t>Cr_delmotte.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Pt_soufli.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Be_svechnikov.nk</w:t>
      </w:r>
      <w:r w:rsidR="00765C1A">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6539E09"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765C1A">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2" w:name="_Toc121258761"/>
      <w:r w:rsidRPr="008A2370">
        <w:lastRenderedPageBreak/>
        <w:t>Список</w:t>
      </w:r>
      <w:r w:rsidRPr="00AA733A">
        <w:t xml:space="preserve"> </w:t>
      </w:r>
      <w:r>
        <w:t>сокращений</w:t>
      </w:r>
      <w:bookmarkEnd w:id="242"/>
    </w:p>
    <w:p w14:paraId="71E6AA04" w14:textId="1990AAFC" w:rsidR="00A44F6A" w:rsidRPr="00C04968" w:rsidRDefault="00A44F6A" w:rsidP="008139CC">
      <w:pPr>
        <w:pStyle w:val="Bibliography"/>
        <w:spacing w:beforeLines="100" w:before="240" w:afterLines="150" w:after="360" w:line="276" w:lineRule="auto"/>
        <w:jc w:val="both"/>
      </w:pPr>
      <w:r w:rsidRPr="00A44F6A">
        <w:t>GISAS</w:t>
      </w:r>
      <w:r w:rsidRPr="00C04968">
        <w:t xml:space="preserve"> – </w:t>
      </w:r>
      <w:r w:rsidRPr="00A44F6A">
        <w:t>Grazing</w:t>
      </w:r>
      <w:r w:rsidRPr="00C04968">
        <w:t xml:space="preserve"> </w:t>
      </w:r>
      <w:r w:rsidRPr="00A44F6A">
        <w:t>I</w:t>
      </w:r>
      <w:r>
        <w:t>nci</w:t>
      </w:r>
      <w:r w:rsidRPr="00A44F6A">
        <w:t>dence</w:t>
      </w:r>
      <w:r w:rsidRPr="00C04968">
        <w:t xml:space="preserve"> </w:t>
      </w:r>
      <w:r w:rsidRPr="00A44F6A">
        <w:t>Small</w:t>
      </w:r>
      <w:r w:rsidRPr="00C04968">
        <w:t>-</w:t>
      </w:r>
      <w:r w:rsidRPr="00A44F6A">
        <w:t>Angle</w:t>
      </w:r>
      <w:r w:rsidRPr="00C04968">
        <w:t xml:space="preserve"> </w:t>
      </w:r>
      <w:r w:rsidRPr="00A44F6A">
        <w:t>Scattering</w:t>
      </w:r>
      <w:r w:rsidR="008139CC" w:rsidRPr="00C04968">
        <w:t xml:space="preserve"> / </w:t>
      </w:r>
      <w:r w:rsidR="008139CC">
        <w:rPr>
          <w:lang w:val="ru-RU"/>
        </w:rPr>
        <w:t>малоугловое</w:t>
      </w:r>
      <w:r w:rsidR="008139CC" w:rsidRPr="00C04968">
        <w:t xml:space="preserve"> </w:t>
      </w:r>
      <w:r w:rsidR="008139CC">
        <w:rPr>
          <w:lang w:val="ru-RU"/>
        </w:rPr>
        <w:t>рассеяние</w:t>
      </w:r>
      <w:r w:rsidR="008139CC" w:rsidRPr="00C04968">
        <w:t xml:space="preserve"> </w:t>
      </w:r>
      <w:r w:rsidR="008139CC">
        <w:rPr>
          <w:lang w:val="ru-RU"/>
        </w:rPr>
        <w:t>при</w:t>
      </w:r>
      <w:r w:rsidR="008139CC" w:rsidRPr="00C04968">
        <w:t xml:space="preserve"> </w:t>
      </w:r>
      <w:r w:rsidR="008139CC">
        <w:rPr>
          <w:lang w:val="ru-RU"/>
        </w:rPr>
        <w:t>скользящем</w:t>
      </w:r>
      <w:r w:rsidR="008139CC" w:rsidRPr="00C04968">
        <w:t xml:space="preserve"> </w:t>
      </w:r>
      <w:r w:rsidR="008139CC">
        <w:rPr>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pPr>
      <w:r>
        <w:t>PSD</w:t>
      </w:r>
      <w:r w:rsidRPr="00766C88">
        <w:t xml:space="preserve"> – </w:t>
      </w:r>
      <w:r>
        <w:t>Power</w:t>
      </w:r>
      <w:r w:rsidRPr="00766C88">
        <w:t xml:space="preserve"> </w:t>
      </w:r>
      <w:r>
        <w:t>Spectral</w:t>
      </w:r>
      <w:r w:rsidRPr="00766C88">
        <w:t xml:space="preserve"> </w:t>
      </w:r>
      <w:r>
        <w:t>Density</w:t>
      </w:r>
      <w:r w:rsidRPr="00766C88">
        <w:t xml:space="preserve">, </w:t>
      </w:r>
      <w:r>
        <w:t>roughness</w:t>
      </w:r>
      <w:r w:rsidRPr="00766C88">
        <w:t xml:space="preserve"> </w:t>
      </w:r>
      <w:r>
        <w:t>spectrum</w:t>
      </w:r>
      <w:r w:rsidRPr="00766C88">
        <w:t xml:space="preserve"> / </w:t>
      </w:r>
      <w:r>
        <w:rPr>
          <w:lang w:val="ru-RU"/>
        </w:rPr>
        <w:t>спектральная</w:t>
      </w:r>
      <w:r w:rsidRPr="00766C88">
        <w:t xml:space="preserve"> </w:t>
      </w:r>
      <w:r>
        <w:rPr>
          <w:lang w:val="ru-RU"/>
        </w:rPr>
        <w:t>плотность</w:t>
      </w:r>
      <w:r w:rsidRPr="00766C88">
        <w:t xml:space="preserve"> </w:t>
      </w:r>
      <w:r>
        <w:rPr>
          <w:lang w:val="ru-RU"/>
        </w:rPr>
        <w:t>мощности</w:t>
      </w:r>
      <w:r w:rsidRPr="00766C88">
        <w:t xml:space="preserve">, </w:t>
      </w:r>
      <w:r>
        <w:rPr>
          <w:lang w:val="ru-RU"/>
        </w:rPr>
        <w:t>спектр</w:t>
      </w:r>
      <w:r w:rsidRPr="00766C88">
        <w:t xml:space="preserve"> </w:t>
      </w:r>
      <w:r>
        <w:rPr>
          <w:lang w:val="ru-RU"/>
        </w:rPr>
        <w:t>шероховатостей</w:t>
      </w:r>
      <w:r w:rsidRPr="00766C88">
        <w:t>.</w:t>
      </w:r>
    </w:p>
    <w:p w14:paraId="578D2A8B" w14:textId="59E9B964" w:rsidR="004D6AA9" w:rsidRPr="00A57320" w:rsidRDefault="004D6AA9" w:rsidP="000D7464">
      <w:pPr>
        <w:pStyle w:val="Heading1"/>
        <w:pageBreakBefore/>
        <w:numPr>
          <w:ilvl w:val="0"/>
          <w:numId w:val="5"/>
        </w:numPr>
      </w:pPr>
      <w:bookmarkStart w:id="243" w:name="_Toc12125876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3"/>
    </w:p>
    <w:p w14:paraId="2D4552FB" w14:textId="77777777" w:rsidR="004D6AA9" w:rsidRPr="004D6AA9" w:rsidRDefault="004D6AA9" w:rsidP="004D6AA9">
      <w:bookmarkStart w:id="244" w:name="_Toc441663943"/>
    </w:p>
    <w:bookmarkEnd w:id="244"/>
    <w:p w14:paraId="7F200266" w14:textId="10B39802" w:rsidR="00523D36" w:rsidRPr="00270BE1" w:rsidRDefault="005A3362" w:rsidP="00523D36">
      <w:pPr>
        <w:widowControl w:val="0"/>
        <w:autoSpaceDE w:val="0"/>
        <w:autoSpaceDN w:val="0"/>
        <w:adjustRightInd w:val="0"/>
        <w:spacing w:before="100" w:after="360"/>
        <w:ind w:left="640" w:hanging="640"/>
        <w:rPr>
          <w:noProof/>
          <w:lang w:val="en-US"/>
        </w:rPr>
      </w:pPr>
      <w:r w:rsidRPr="00D65DEA">
        <w:fldChar w:fldCharType="begin" w:fldLock="1"/>
      </w:r>
      <w:r w:rsidRPr="00D65DEA">
        <w:rPr>
          <w:lang w:val="en-US"/>
        </w:rPr>
        <w:instrText xml:space="preserve">ADDIN Mendeley Bibliography CSL_BIBLIOGRAPHY </w:instrText>
      </w:r>
      <w:r w:rsidRPr="00D65DEA">
        <w:fldChar w:fldCharType="separate"/>
      </w:r>
      <w:r w:rsidR="00523D36" w:rsidRPr="00270BE1">
        <w:rPr>
          <w:noProof/>
          <w:lang w:val="en-US"/>
        </w:rPr>
        <w:t xml:space="preserve">1. </w:t>
      </w:r>
      <w:r w:rsidR="00523D36" w:rsidRPr="00270BE1">
        <w:rPr>
          <w:noProof/>
          <w:lang w:val="en-US"/>
        </w:rPr>
        <w:tab/>
        <w:t xml:space="preserve">D. Windt, "IMD—Software for modeling the optical properties of multilayer films," Comput. Phys. </w:t>
      </w:r>
      <w:r w:rsidR="00523D36" w:rsidRPr="00270BE1">
        <w:rPr>
          <w:b/>
          <w:bCs/>
          <w:noProof/>
          <w:lang w:val="en-US"/>
        </w:rPr>
        <w:t>12</w:t>
      </w:r>
      <w:r w:rsidR="00523D36" w:rsidRPr="00270BE1">
        <w:rPr>
          <w:noProof/>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2. </w:t>
      </w:r>
      <w:r w:rsidRPr="00270BE1">
        <w:rPr>
          <w:noProof/>
          <w:lang w:val="en-US"/>
        </w:rPr>
        <w:tab/>
        <w:t xml:space="preserve">M. Svechnikov, "Multifitting : software for the reflectometric reconstruction of multilayer nanofilms," J. Appl. Crystallogr. </w:t>
      </w:r>
      <w:r w:rsidRPr="00270BE1">
        <w:rPr>
          <w:b/>
          <w:bCs/>
          <w:noProof/>
          <w:lang w:val="en-US"/>
        </w:rPr>
        <w:t>53</w:t>
      </w:r>
      <w:r w:rsidRPr="00270BE1">
        <w:rPr>
          <w:noProof/>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3. </w:t>
      </w:r>
      <w:r w:rsidRPr="00270BE1">
        <w:rPr>
          <w:noProof/>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lang w:val="en-US"/>
        </w:rPr>
        <w:t>50</w:t>
      </w:r>
      <w:r w:rsidRPr="00270BE1">
        <w:rPr>
          <w:noProof/>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4. </w:t>
      </w:r>
      <w:r w:rsidRPr="00270BE1">
        <w:rPr>
          <w:noProof/>
          <w:lang w:val="en-US"/>
        </w:rPr>
        <w:tab/>
        <w:t xml:space="preserve">G. Palasantzas, "Roughness spectrum and surface width of self-affine fractal surfaces via the K-correlation model," Phys. Rev. B </w:t>
      </w:r>
      <w:r w:rsidRPr="00270BE1">
        <w:rPr>
          <w:b/>
          <w:bCs/>
          <w:noProof/>
          <w:lang w:val="en-US"/>
        </w:rPr>
        <w:t>48</w:t>
      </w:r>
      <w:r w:rsidRPr="00270BE1">
        <w:rPr>
          <w:noProof/>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5. </w:t>
      </w:r>
      <w:r w:rsidRPr="00270BE1">
        <w:rPr>
          <w:noProof/>
          <w:lang w:val="en-US"/>
        </w:rPr>
        <w:tab/>
        <w:t xml:space="preserve">P. Siffalovic, E. Majkova, and M. Jergel, "Gisaxs - probe of buried interfaces in multi-layered thin films," in </w:t>
      </w:r>
      <w:r w:rsidRPr="00270BE1">
        <w:rPr>
          <w:i/>
          <w:iCs/>
          <w:noProof/>
          <w:lang w:val="en-US"/>
        </w:rPr>
        <w:t>X-Ray Scattering</w:t>
      </w:r>
      <w:r w:rsidRPr="00270BE1">
        <w:rPr>
          <w:noProof/>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6. </w:t>
      </w:r>
      <w:r w:rsidRPr="00270BE1">
        <w:rPr>
          <w:noProof/>
          <w:lang w:val="en-US"/>
        </w:rPr>
        <w:tab/>
        <w:t xml:space="preserve">S. K. Sinha, E. B. Sirota, and S. Garoff, "X-ray and neutron scattering from rough surfaces," Phys. Rev. B </w:t>
      </w:r>
      <w:r w:rsidRPr="00270BE1">
        <w:rPr>
          <w:b/>
          <w:bCs/>
          <w:noProof/>
          <w:lang w:val="en-US"/>
        </w:rPr>
        <w:t>38</w:t>
      </w:r>
      <w:r w:rsidRPr="00270BE1">
        <w:rPr>
          <w:noProof/>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7. </w:t>
      </w:r>
      <w:r w:rsidRPr="00270BE1">
        <w:rPr>
          <w:noProof/>
          <w:lang w:val="en-US"/>
        </w:rPr>
        <w:tab/>
        <w:t xml:space="preserve">D. G. Stearns, "Stochastic model for thin film growth and erosion," Appl. Phys. Lett. </w:t>
      </w:r>
      <w:r w:rsidRPr="00270BE1">
        <w:rPr>
          <w:b/>
          <w:bCs/>
          <w:noProof/>
          <w:lang w:val="en-US"/>
        </w:rPr>
        <w:t>62</w:t>
      </w:r>
      <w:r w:rsidRPr="00270BE1">
        <w:rPr>
          <w:noProof/>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8. </w:t>
      </w:r>
      <w:r w:rsidRPr="00270BE1">
        <w:rPr>
          <w:noProof/>
          <w:lang w:val="en-US"/>
        </w:rPr>
        <w:tab/>
        <w:t xml:space="preserve">D. G. Stearns and E. M. Gullikson, "Nonspecular scattering from extreme ultraviolet multilayer coatings," Phys. B Condens. Matter </w:t>
      </w:r>
      <w:r w:rsidRPr="00270BE1">
        <w:rPr>
          <w:b/>
          <w:bCs/>
          <w:noProof/>
          <w:lang w:val="en-US"/>
        </w:rPr>
        <w:t>283</w:t>
      </w:r>
      <w:r w:rsidRPr="00270BE1">
        <w:rPr>
          <w:noProof/>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9. </w:t>
      </w:r>
      <w:r w:rsidRPr="00270BE1">
        <w:rPr>
          <w:noProof/>
          <w:lang w:val="en-US"/>
        </w:rPr>
        <w:tab/>
        <w:t xml:space="preserve">V. E. Asadchikov, I. N. Bukreeva, A. Duparre, I. V. Kozhevnikov, Y. S. Krivonosov, C. Morawe, M. V. Pyatakhin, J. Steinert, A. V. Vinogradov, and E. Ziegler, "X-ray study of surfaces and interfaces," in </w:t>
      </w:r>
      <w:r w:rsidRPr="00270BE1">
        <w:rPr>
          <w:i/>
          <w:iCs/>
          <w:noProof/>
          <w:lang w:val="en-US"/>
        </w:rPr>
        <w:t>Proceedings of SPIE 4449, Optical Metrology Roadmap for the Semiconductor, Optical, and Data Storage Industries II</w:t>
      </w:r>
      <w:r w:rsidRPr="00270BE1">
        <w:rPr>
          <w:noProof/>
          <w:lang w:val="en-US"/>
        </w:rPr>
        <w:t xml:space="preserve"> (2001), </w:t>
      </w:r>
      <w:r w:rsidRPr="00270BE1">
        <w:rPr>
          <w:b/>
          <w:bCs/>
          <w:noProof/>
          <w:lang w:val="en-US"/>
        </w:rPr>
        <w:t>4449</w:t>
      </w:r>
      <w:r w:rsidRPr="00270BE1">
        <w:rPr>
          <w:noProof/>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rPr>
      </w:pPr>
      <w:r w:rsidRPr="00523D36">
        <w:rPr>
          <w:noProof/>
        </w:rPr>
        <w:t xml:space="preserve">10. </w:t>
      </w:r>
      <w:r w:rsidRPr="00523D36">
        <w:rPr>
          <w:noProof/>
        </w:rPr>
        <w:tab/>
        <w:t xml:space="preserve">А. В. Виноградов, И. А. Брытов, А. Я. Грудский, М. Т. Коган, И. В. Кожевников, and В. А. Слемзин, </w:t>
      </w:r>
      <w:r w:rsidRPr="00523D36">
        <w:rPr>
          <w:i/>
          <w:iCs/>
          <w:noProof/>
        </w:rPr>
        <w:t>Зеркальная Рентгеновская Оптика</w:t>
      </w:r>
      <w:r w:rsidRPr="00523D36">
        <w:rPr>
          <w:noProof/>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fldChar w:fldCharType="end"/>
      </w:r>
    </w:p>
    <w:sectPr w:rsidR="00195A0E"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0641D7" w14:textId="77777777" w:rsidR="00C71056" w:rsidRDefault="00C71056" w:rsidP="004639AF">
      <w:pPr>
        <w:pStyle w:val="a"/>
      </w:pPr>
      <w:r>
        <w:separator/>
      </w:r>
    </w:p>
  </w:endnote>
  <w:endnote w:type="continuationSeparator" w:id="0">
    <w:p w14:paraId="7A8F3C02" w14:textId="77777777" w:rsidR="00C71056" w:rsidRDefault="00C71056"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336C38" w14:textId="77777777" w:rsidR="00C71056" w:rsidRDefault="00C71056" w:rsidP="004639AF">
      <w:pPr>
        <w:pStyle w:val="a"/>
      </w:pPr>
      <w:r>
        <w:separator/>
      </w:r>
    </w:p>
  </w:footnote>
  <w:footnote w:type="continuationSeparator" w:id="0">
    <w:p w14:paraId="504BB5AD" w14:textId="77777777" w:rsidR="00C71056" w:rsidRDefault="00C71056"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5"/>
  </w:num>
  <w:num w:numId="2" w16cid:durableId="1713383010">
    <w:abstractNumId w:val="4"/>
  </w:num>
  <w:num w:numId="3" w16cid:durableId="973218805">
    <w:abstractNumId w:val="36"/>
  </w:num>
  <w:num w:numId="4" w16cid:durableId="1640769737">
    <w:abstractNumId w:val="24"/>
  </w:num>
  <w:num w:numId="5" w16cid:durableId="948203571">
    <w:abstractNumId w:val="13"/>
  </w:num>
  <w:num w:numId="6" w16cid:durableId="16542966">
    <w:abstractNumId w:val="3"/>
  </w:num>
  <w:num w:numId="7" w16cid:durableId="1024208091">
    <w:abstractNumId w:val="26"/>
  </w:num>
  <w:num w:numId="8" w16cid:durableId="252125946">
    <w:abstractNumId w:val="35"/>
  </w:num>
  <w:num w:numId="9" w16cid:durableId="1391996071">
    <w:abstractNumId w:val="7"/>
  </w:num>
  <w:num w:numId="10" w16cid:durableId="1158308280">
    <w:abstractNumId w:val="21"/>
  </w:num>
  <w:num w:numId="11" w16cid:durableId="582759721">
    <w:abstractNumId w:val="19"/>
  </w:num>
  <w:num w:numId="12" w16cid:durableId="1002396657">
    <w:abstractNumId w:val="20"/>
  </w:num>
  <w:num w:numId="13" w16cid:durableId="1724988140">
    <w:abstractNumId w:val="30"/>
  </w:num>
  <w:num w:numId="14" w16cid:durableId="2099671972">
    <w:abstractNumId w:val="32"/>
  </w:num>
  <w:num w:numId="15" w16cid:durableId="1836140858">
    <w:abstractNumId w:val="25"/>
  </w:num>
  <w:num w:numId="16" w16cid:durableId="1387216222">
    <w:abstractNumId w:val="33"/>
  </w:num>
  <w:num w:numId="17" w16cid:durableId="279342259">
    <w:abstractNumId w:val="17"/>
  </w:num>
  <w:num w:numId="18" w16cid:durableId="1858998575">
    <w:abstractNumId w:val="8"/>
  </w:num>
  <w:num w:numId="19" w16cid:durableId="624698754">
    <w:abstractNumId w:val="11"/>
  </w:num>
  <w:num w:numId="20" w16cid:durableId="692607088">
    <w:abstractNumId w:val="16"/>
  </w:num>
  <w:num w:numId="21" w16cid:durableId="1457867386">
    <w:abstractNumId w:val="22"/>
  </w:num>
  <w:num w:numId="22" w16cid:durableId="1919288724">
    <w:abstractNumId w:val="0"/>
  </w:num>
  <w:num w:numId="23" w16cid:durableId="1752504497">
    <w:abstractNumId w:val="31"/>
  </w:num>
  <w:num w:numId="24" w16cid:durableId="1399748823">
    <w:abstractNumId w:val="12"/>
  </w:num>
  <w:num w:numId="25" w16cid:durableId="1836451267">
    <w:abstractNumId w:val="5"/>
  </w:num>
  <w:num w:numId="26" w16cid:durableId="1249997092">
    <w:abstractNumId w:val="28"/>
  </w:num>
  <w:num w:numId="27" w16cid:durableId="641347511">
    <w:abstractNumId w:val="1"/>
  </w:num>
  <w:num w:numId="28" w16cid:durableId="1003245427">
    <w:abstractNumId w:val="29"/>
  </w:num>
  <w:num w:numId="29" w16cid:durableId="128863223">
    <w:abstractNumId w:val="23"/>
  </w:num>
  <w:num w:numId="30" w16cid:durableId="1964312176">
    <w:abstractNumId w:val="9"/>
  </w:num>
  <w:num w:numId="31" w16cid:durableId="1862162469">
    <w:abstractNumId w:val="18"/>
  </w:num>
  <w:num w:numId="32" w16cid:durableId="159977346">
    <w:abstractNumId w:val="6"/>
  </w:num>
  <w:num w:numId="33" w16cid:durableId="2034070687">
    <w:abstractNumId w:val="2"/>
  </w:num>
  <w:num w:numId="34" w16cid:durableId="760106715">
    <w:abstractNumId w:val="10"/>
  </w:num>
  <w:num w:numId="35" w16cid:durableId="877283619">
    <w:abstractNumId w:val="34"/>
  </w:num>
  <w:num w:numId="36" w16cid:durableId="636420287">
    <w:abstractNumId w:val="27"/>
  </w:num>
  <w:num w:numId="37" w16cid:durableId="37899503">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26AE"/>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25"/>
    <w:rsid w:val="00024071"/>
    <w:rsid w:val="00024141"/>
    <w:rsid w:val="00024419"/>
    <w:rsid w:val="00024A93"/>
    <w:rsid w:val="00025255"/>
    <w:rsid w:val="000264BC"/>
    <w:rsid w:val="000268D8"/>
    <w:rsid w:val="0002742E"/>
    <w:rsid w:val="000278E5"/>
    <w:rsid w:val="00030053"/>
    <w:rsid w:val="00030600"/>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4C0"/>
    <w:rsid w:val="00040BD9"/>
    <w:rsid w:val="00041149"/>
    <w:rsid w:val="000415DD"/>
    <w:rsid w:val="0004176E"/>
    <w:rsid w:val="00041A91"/>
    <w:rsid w:val="00041F7A"/>
    <w:rsid w:val="00042437"/>
    <w:rsid w:val="0004251F"/>
    <w:rsid w:val="00042627"/>
    <w:rsid w:val="00043CBF"/>
    <w:rsid w:val="00043E7D"/>
    <w:rsid w:val="00044402"/>
    <w:rsid w:val="00044D35"/>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397C"/>
    <w:rsid w:val="000541E9"/>
    <w:rsid w:val="000545BE"/>
    <w:rsid w:val="000546D6"/>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F67"/>
    <w:rsid w:val="0006629C"/>
    <w:rsid w:val="00066370"/>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22B"/>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E3D"/>
    <w:rsid w:val="000B1F6C"/>
    <w:rsid w:val="000B209D"/>
    <w:rsid w:val="000B2248"/>
    <w:rsid w:val="000B2284"/>
    <w:rsid w:val="000B288B"/>
    <w:rsid w:val="000B3327"/>
    <w:rsid w:val="000B4484"/>
    <w:rsid w:val="000B4F42"/>
    <w:rsid w:val="000B62E0"/>
    <w:rsid w:val="000B632B"/>
    <w:rsid w:val="000B696C"/>
    <w:rsid w:val="000B6AF9"/>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CA"/>
    <w:rsid w:val="000E23CD"/>
    <w:rsid w:val="000E2975"/>
    <w:rsid w:val="000E29F9"/>
    <w:rsid w:val="000E2B73"/>
    <w:rsid w:val="000E2BD6"/>
    <w:rsid w:val="000E2D6C"/>
    <w:rsid w:val="000E3578"/>
    <w:rsid w:val="000E370B"/>
    <w:rsid w:val="000E39B7"/>
    <w:rsid w:val="000E3D29"/>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87"/>
    <w:rsid w:val="000F0631"/>
    <w:rsid w:val="000F0665"/>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8FC"/>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A13"/>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6F8"/>
    <w:rsid w:val="001457D8"/>
    <w:rsid w:val="00145D05"/>
    <w:rsid w:val="00145E15"/>
    <w:rsid w:val="00145E20"/>
    <w:rsid w:val="0014623F"/>
    <w:rsid w:val="001467DA"/>
    <w:rsid w:val="00146963"/>
    <w:rsid w:val="00146C14"/>
    <w:rsid w:val="00146E39"/>
    <w:rsid w:val="001478B7"/>
    <w:rsid w:val="00147C40"/>
    <w:rsid w:val="00147E51"/>
    <w:rsid w:val="00147E61"/>
    <w:rsid w:val="001504F4"/>
    <w:rsid w:val="00150DF7"/>
    <w:rsid w:val="0015173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A3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5BF"/>
    <w:rsid w:val="00170880"/>
    <w:rsid w:val="00170D61"/>
    <w:rsid w:val="00170DFF"/>
    <w:rsid w:val="00170E94"/>
    <w:rsid w:val="00171057"/>
    <w:rsid w:val="00171375"/>
    <w:rsid w:val="0017144F"/>
    <w:rsid w:val="00172036"/>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A4"/>
    <w:rsid w:val="001A3FC5"/>
    <w:rsid w:val="001A420C"/>
    <w:rsid w:val="001A4274"/>
    <w:rsid w:val="001A4841"/>
    <w:rsid w:val="001A504C"/>
    <w:rsid w:val="001A5A13"/>
    <w:rsid w:val="001A6295"/>
    <w:rsid w:val="001A64A0"/>
    <w:rsid w:val="001A654C"/>
    <w:rsid w:val="001A689C"/>
    <w:rsid w:val="001A71C4"/>
    <w:rsid w:val="001A72B0"/>
    <w:rsid w:val="001A747F"/>
    <w:rsid w:val="001A7A73"/>
    <w:rsid w:val="001B07EB"/>
    <w:rsid w:val="001B08D3"/>
    <w:rsid w:val="001B0991"/>
    <w:rsid w:val="001B0B6D"/>
    <w:rsid w:val="001B0E06"/>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5C3"/>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C7C4B"/>
    <w:rsid w:val="001D1D6A"/>
    <w:rsid w:val="001D2018"/>
    <w:rsid w:val="001D2095"/>
    <w:rsid w:val="001D2330"/>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736"/>
    <w:rsid w:val="001E488A"/>
    <w:rsid w:val="001E4939"/>
    <w:rsid w:val="001E4DCB"/>
    <w:rsid w:val="001E4F0A"/>
    <w:rsid w:val="001E51CF"/>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0A9"/>
    <w:rsid w:val="0020117B"/>
    <w:rsid w:val="00201187"/>
    <w:rsid w:val="00201346"/>
    <w:rsid w:val="0020175C"/>
    <w:rsid w:val="00201873"/>
    <w:rsid w:val="00201A6C"/>
    <w:rsid w:val="00201D84"/>
    <w:rsid w:val="00202425"/>
    <w:rsid w:val="002025C3"/>
    <w:rsid w:val="0020303F"/>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869"/>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52D"/>
    <w:rsid w:val="00237D5A"/>
    <w:rsid w:val="0024008E"/>
    <w:rsid w:val="002404A6"/>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A5"/>
    <w:rsid w:val="002518C5"/>
    <w:rsid w:val="00251C12"/>
    <w:rsid w:val="00251E32"/>
    <w:rsid w:val="00251E57"/>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132D"/>
    <w:rsid w:val="00261BB4"/>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587D"/>
    <w:rsid w:val="002860B9"/>
    <w:rsid w:val="00286A15"/>
    <w:rsid w:val="00286DCA"/>
    <w:rsid w:val="00286FFF"/>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2C7"/>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C"/>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516"/>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63D"/>
    <w:rsid w:val="002E56EC"/>
    <w:rsid w:val="002E686B"/>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A9F"/>
    <w:rsid w:val="002F2F7C"/>
    <w:rsid w:val="002F303D"/>
    <w:rsid w:val="002F3A66"/>
    <w:rsid w:val="002F3DDE"/>
    <w:rsid w:val="002F476D"/>
    <w:rsid w:val="002F4B9D"/>
    <w:rsid w:val="002F4BFA"/>
    <w:rsid w:val="002F4CB0"/>
    <w:rsid w:val="002F4CF3"/>
    <w:rsid w:val="002F4D94"/>
    <w:rsid w:val="002F50D4"/>
    <w:rsid w:val="002F5398"/>
    <w:rsid w:val="002F548E"/>
    <w:rsid w:val="002F54A6"/>
    <w:rsid w:val="002F5514"/>
    <w:rsid w:val="002F599E"/>
    <w:rsid w:val="002F5A88"/>
    <w:rsid w:val="002F5D68"/>
    <w:rsid w:val="002F6528"/>
    <w:rsid w:val="002F6731"/>
    <w:rsid w:val="002F68C7"/>
    <w:rsid w:val="002F68D0"/>
    <w:rsid w:val="002F6B07"/>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E9E"/>
    <w:rsid w:val="00303061"/>
    <w:rsid w:val="0030335F"/>
    <w:rsid w:val="00303B6F"/>
    <w:rsid w:val="003041E8"/>
    <w:rsid w:val="00304218"/>
    <w:rsid w:val="00304E99"/>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CE9"/>
    <w:rsid w:val="00313E3E"/>
    <w:rsid w:val="00313E8A"/>
    <w:rsid w:val="00314476"/>
    <w:rsid w:val="0031469D"/>
    <w:rsid w:val="003148B2"/>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A7B"/>
    <w:rsid w:val="00331EEE"/>
    <w:rsid w:val="00332405"/>
    <w:rsid w:val="003325FA"/>
    <w:rsid w:val="00332C3D"/>
    <w:rsid w:val="00333116"/>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C5C"/>
    <w:rsid w:val="00340FC6"/>
    <w:rsid w:val="00342B1B"/>
    <w:rsid w:val="00342B66"/>
    <w:rsid w:val="00342CB9"/>
    <w:rsid w:val="00342D5A"/>
    <w:rsid w:val="00342FF7"/>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550"/>
    <w:rsid w:val="0036488D"/>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4CBB"/>
    <w:rsid w:val="003759DA"/>
    <w:rsid w:val="00375EAA"/>
    <w:rsid w:val="003764F6"/>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47"/>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895"/>
    <w:rsid w:val="003B2910"/>
    <w:rsid w:val="003B295F"/>
    <w:rsid w:val="003B2B0B"/>
    <w:rsid w:val="003B2EAC"/>
    <w:rsid w:val="003B30C7"/>
    <w:rsid w:val="003B31DD"/>
    <w:rsid w:val="003B343C"/>
    <w:rsid w:val="003B35FA"/>
    <w:rsid w:val="003B37B7"/>
    <w:rsid w:val="003B3C6D"/>
    <w:rsid w:val="003B3E78"/>
    <w:rsid w:val="003B4167"/>
    <w:rsid w:val="003B485F"/>
    <w:rsid w:val="003B4EF6"/>
    <w:rsid w:val="003B5918"/>
    <w:rsid w:val="003B6104"/>
    <w:rsid w:val="003B67A6"/>
    <w:rsid w:val="003B6CCC"/>
    <w:rsid w:val="003B6EE8"/>
    <w:rsid w:val="003B701B"/>
    <w:rsid w:val="003B718C"/>
    <w:rsid w:val="003B745A"/>
    <w:rsid w:val="003B7796"/>
    <w:rsid w:val="003B7843"/>
    <w:rsid w:val="003B7A0C"/>
    <w:rsid w:val="003C04CE"/>
    <w:rsid w:val="003C0A36"/>
    <w:rsid w:val="003C0FEA"/>
    <w:rsid w:val="003C185E"/>
    <w:rsid w:val="003C19E9"/>
    <w:rsid w:val="003C23B7"/>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AA2"/>
    <w:rsid w:val="003C5D8C"/>
    <w:rsid w:val="003C5EEE"/>
    <w:rsid w:val="003C5F0B"/>
    <w:rsid w:val="003C616C"/>
    <w:rsid w:val="003C6381"/>
    <w:rsid w:val="003C6D6E"/>
    <w:rsid w:val="003C6F6E"/>
    <w:rsid w:val="003C7951"/>
    <w:rsid w:val="003C7CF1"/>
    <w:rsid w:val="003C7CF7"/>
    <w:rsid w:val="003C7D1D"/>
    <w:rsid w:val="003D080B"/>
    <w:rsid w:val="003D083D"/>
    <w:rsid w:val="003D0B8F"/>
    <w:rsid w:val="003D1A6A"/>
    <w:rsid w:val="003D1C1C"/>
    <w:rsid w:val="003D1F80"/>
    <w:rsid w:val="003D2072"/>
    <w:rsid w:val="003D2C54"/>
    <w:rsid w:val="003D2CBB"/>
    <w:rsid w:val="003D328B"/>
    <w:rsid w:val="003D3CC0"/>
    <w:rsid w:val="003D414A"/>
    <w:rsid w:val="003D4271"/>
    <w:rsid w:val="003D4409"/>
    <w:rsid w:val="003D47C9"/>
    <w:rsid w:val="003D4D3E"/>
    <w:rsid w:val="003D4EED"/>
    <w:rsid w:val="003D50A8"/>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43"/>
    <w:rsid w:val="003E54A2"/>
    <w:rsid w:val="003E556D"/>
    <w:rsid w:val="003E5751"/>
    <w:rsid w:val="003E5987"/>
    <w:rsid w:val="003E5AFC"/>
    <w:rsid w:val="003E5D99"/>
    <w:rsid w:val="003E660D"/>
    <w:rsid w:val="003E6792"/>
    <w:rsid w:val="003E6DCE"/>
    <w:rsid w:val="003E6FFF"/>
    <w:rsid w:val="003E73FE"/>
    <w:rsid w:val="003E76AB"/>
    <w:rsid w:val="003F00E2"/>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0FC8"/>
    <w:rsid w:val="00401E47"/>
    <w:rsid w:val="00402204"/>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BE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82A"/>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634"/>
    <w:rsid w:val="00440773"/>
    <w:rsid w:val="0044081C"/>
    <w:rsid w:val="0044084F"/>
    <w:rsid w:val="00440BE8"/>
    <w:rsid w:val="00440D25"/>
    <w:rsid w:val="00440E41"/>
    <w:rsid w:val="00440E4E"/>
    <w:rsid w:val="00441153"/>
    <w:rsid w:val="00441786"/>
    <w:rsid w:val="00442897"/>
    <w:rsid w:val="00442B3A"/>
    <w:rsid w:val="00443273"/>
    <w:rsid w:val="004437B3"/>
    <w:rsid w:val="00443A22"/>
    <w:rsid w:val="00443A78"/>
    <w:rsid w:val="00443ADF"/>
    <w:rsid w:val="00444568"/>
    <w:rsid w:val="00444604"/>
    <w:rsid w:val="00444633"/>
    <w:rsid w:val="00444634"/>
    <w:rsid w:val="00444919"/>
    <w:rsid w:val="00444990"/>
    <w:rsid w:val="00444A17"/>
    <w:rsid w:val="00445157"/>
    <w:rsid w:val="00445392"/>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81C"/>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598"/>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3098"/>
    <w:rsid w:val="004C33B4"/>
    <w:rsid w:val="004C3697"/>
    <w:rsid w:val="004C37D3"/>
    <w:rsid w:val="004C37EE"/>
    <w:rsid w:val="004C3B58"/>
    <w:rsid w:val="004C3D32"/>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19"/>
    <w:rsid w:val="004D5B61"/>
    <w:rsid w:val="004D6198"/>
    <w:rsid w:val="004D63E1"/>
    <w:rsid w:val="004D6AA9"/>
    <w:rsid w:val="004D6CC6"/>
    <w:rsid w:val="004D6D17"/>
    <w:rsid w:val="004D727B"/>
    <w:rsid w:val="004D79D6"/>
    <w:rsid w:val="004D7E6B"/>
    <w:rsid w:val="004E0486"/>
    <w:rsid w:val="004E0B57"/>
    <w:rsid w:val="004E0E07"/>
    <w:rsid w:val="004E191F"/>
    <w:rsid w:val="004E299A"/>
    <w:rsid w:val="004E30B4"/>
    <w:rsid w:val="004E3153"/>
    <w:rsid w:val="004E3265"/>
    <w:rsid w:val="004E3791"/>
    <w:rsid w:val="004E3BB8"/>
    <w:rsid w:val="004E3C0B"/>
    <w:rsid w:val="004E4312"/>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5D5"/>
    <w:rsid w:val="004F1AB4"/>
    <w:rsid w:val="004F23C6"/>
    <w:rsid w:val="004F2521"/>
    <w:rsid w:val="004F28AE"/>
    <w:rsid w:val="004F2CEC"/>
    <w:rsid w:val="004F354B"/>
    <w:rsid w:val="004F3C25"/>
    <w:rsid w:val="004F3F72"/>
    <w:rsid w:val="004F423C"/>
    <w:rsid w:val="004F5B9B"/>
    <w:rsid w:val="004F6739"/>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9FA"/>
    <w:rsid w:val="00506BED"/>
    <w:rsid w:val="00506D4B"/>
    <w:rsid w:val="0050708D"/>
    <w:rsid w:val="00507977"/>
    <w:rsid w:val="00507BF7"/>
    <w:rsid w:val="00507D24"/>
    <w:rsid w:val="00507EFA"/>
    <w:rsid w:val="005100FF"/>
    <w:rsid w:val="005102AE"/>
    <w:rsid w:val="0051139E"/>
    <w:rsid w:val="00511624"/>
    <w:rsid w:val="00512423"/>
    <w:rsid w:val="00512493"/>
    <w:rsid w:val="0051260F"/>
    <w:rsid w:val="00512701"/>
    <w:rsid w:val="00512741"/>
    <w:rsid w:val="005133D8"/>
    <w:rsid w:val="00514057"/>
    <w:rsid w:val="00514518"/>
    <w:rsid w:val="00514619"/>
    <w:rsid w:val="0051542E"/>
    <w:rsid w:val="00515661"/>
    <w:rsid w:val="00515759"/>
    <w:rsid w:val="00515B0F"/>
    <w:rsid w:val="00515E8F"/>
    <w:rsid w:val="005163F2"/>
    <w:rsid w:val="005169A1"/>
    <w:rsid w:val="00516B02"/>
    <w:rsid w:val="00516C4F"/>
    <w:rsid w:val="005176F5"/>
    <w:rsid w:val="005178F0"/>
    <w:rsid w:val="00517CBF"/>
    <w:rsid w:val="00517F96"/>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36D"/>
    <w:rsid w:val="00550472"/>
    <w:rsid w:val="00550E20"/>
    <w:rsid w:val="005510E6"/>
    <w:rsid w:val="005511EF"/>
    <w:rsid w:val="005518BA"/>
    <w:rsid w:val="00551E90"/>
    <w:rsid w:val="005523CB"/>
    <w:rsid w:val="00552863"/>
    <w:rsid w:val="00552AFB"/>
    <w:rsid w:val="00553585"/>
    <w:rsid w:val="0055385A"/>
    <w:rsid w:val="00554130"/>
    <w:rsid w:val="005546C3"/>
    <w:rsid w:val="005546D5"/>
    <w:rsid w:val="00554B55"/>
    <w:rsid w:val="00554BDC"/>
    <w:rsid w:val="005552D2"/>
    <w:rsid w:val="00555BFC"/>
    <w:rsid w:val="00555CC0"/>
    <w:rsid w:val="00555D9D"/>
    <w:rsid w:val="00556BAA"/>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6D9"/>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BE0"/>
    <w:rsid w:val="005B6DFC"/>
    <w:rsid w:val="005B6F37"/>
    <w:rsid w:val="005B7383"/>
    <w:rsid w:val="005B75E5"/>
    <w:rsid w:val="005B7D6D"/>
    <w:rsid w:val="005C0261"/>
    <w:rsid w:val="005C03D0"/>
    <w:rsid w:val="005C0E41"/>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E0"/>
    <w:rsid w:val="005F29B8"/>
    <w:rsid w:val="005F34AC"/>
    <w:rsid w:val="005F3D05"/>
    <w:rsid w:val="005F48EE"/>
    <w:rsid w:val="005F5508"/>
    <w:rsid w:val="005F58C0"/>
    <w:rsid w:val="005F5961"/>
    <w:rsid w:val="005F5E6D"/>
    <w:rsid w:val="005F5EFF"/>
    <w:rsid w:val="005F5F03"/>
    <w:rsid w:val="005F646C"/>
    <w:rsid w:val="005F6AB4"/>
    <w:rsid w:val="005F7125"/>
    <w:rsid w:val="005F763C"/>
    <w:rsid w:val="005F76D8"/>
    <w:rsid w:val="005F7719"/>
    <w:rsid w:val="005F7A4D"/>
    <w:rsid w:val="006000AC"/>
    <w:rsid w:val="00600331"/>
    <w:rsid w:val="00600567"/>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754"/>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51C9"/>
    <w:rsid w:val="006152FC"/>
    <w:rsid w:val="00615688"/>
    <w:rsid w:val="006167C0"/>
    <w:rsid w:val="00616AAA"/>
    <w:rsid w:val="00616DF5"/>
    <w:rsid w:val="00617563"/>
    <w:rsid w:val="006178C3"/>
    <w:rsid w:val="00617A03"/>
    <w:rsid w:val="00617A26"/>
    <w:rsid w:val="00617BCC"/>
    <w:rsid w:val="00617C3D"/>
    <w:rsid w:val="00617D1B"/>
    <w:rsid w:val="00620121"/>
    <w:rsid w:val="006206AC"/>
    <w:rsid w:val="006206C2"/>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62C"/>
    <w:rsid w:val="0062471B"/>
    <w:rsid w:val="006248FC"/>
    <w:rsid w:val="00625970"/>
    <w:rsid w:val="006259D1"/>
    <w:rsid w:val="00625C98"/>
    <w:rsid w:val="00625FFB"/>
    <w:rsid w:val="0062669F"/>
    <w:rsid w:val="006266A1"/>
    <w:rsid w:val="0062670A"/>
    <w:rsid w:val="00626885"/>
    <w:rsid w:val="00627408"/>
    <w:rsid w:val="006278AA"/>
    <w:rsid w:val="00627CF5"/>
    <w:rsid w:val="0063020E"/>
    <w:rsid w:val="00630AB4"/>
    <w:rsid w:val="00630C86"/>
    <w:rsid w:val="00630E18"/>
    <w:rsid w:val="00631267"/>
    <w:rsid w:val="00631CC4"/>
    <w:rsid w:val="00631D3E"/>
    <w:rsid w:val="00631DAC"/>
    <w:rsid w:val="00632056"/>
    <w:rsid w:val="0063274A"/>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51A4"/>
    <w:rsid w:val="00655689"/>
    <w:rsid w:val="00655758"/>
    <w:rsid w:val="00655B30"/>
    <w:rsid w:val="00656102"/>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432"/>
    <w:rsid w:val="0067298B"/>
    <w:rsid w:val="00672C35"/>
    <w:rsid w:val="00672D84"/>
    <w:rsid w:val="00673107"/>
    <w:rsid w:val="00673442"/>
    <w:rsid w:val="00673BCC"/>
    <w:rsid w:val="00673C76"/>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5B5"/>
    <w:rsid w:val="00693811"/>
    <w:rsid w:val="00693812"/>
    <w:rsid w:val="006938F8"/>
    <w:rsid w:val="00693AC6"/>
    <w:rsid w:val="00693E38"/>
    <w:rsid w:val="0069419A"/>
    <w:rsid w:val="00694514"/>
    <w:rsid w:val="006947A6"/>
    <w:rsid w:val="00694855"/>
    <w:rsid w:val="00694F1B"/>
    <w:rsid w:val="00695133"/>
    <w:rsid w:val="00695CEA"/>
    <w:rsid w:val="00696A2C"/>
    <w:rsid w:val="00696BE9"/>
    <w:rsid w:val="00696E7D"/>
    <w:rsid w:val="00696FDE"/>
    <w:rsid w:val="006975B4"/>
    <w:rsid w:val="006976FA"/>
    <w:rsid w:val="0069775B"/>
    <w:rsid w:val="00697D96"/>
    <w:rsid w:val="006A0751"/>
    <w:rsid w:val="006A08B9"/>
    <w:rsid w:val="006A0BE3"/>
    <w:rsid w:val="006A0D87"/>
    <w:rsid w:val="006A0EF4"/>
    <w:rsid w:val="006A0FDC"/>
    <w:rsid w:val="006A108C"/>
    <w:rsid w:val="006A10F6"/>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246"/>
    <w:rsid w:val="006D3334"/>
    <w:rsid w:val="006D3502"/>
    <w:rsid w:val="006D3CC5"/>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6EEA"/>
    <w:rsid w:val="006E712A"/>
    <w:rsid w:val="006E712D"/>
    <w:rsid w:val="006E7992"/>
    <w:rsid w:val="006E7A50"/>
    <w:rsid w:val="006E7D51"/>
    <w:rsid w:val="006F015D"/>
    <w:rsid w:val="006F032C"/>
    <w:rsid w:val="006F08CC"/>
    <w:rsid w:val="006F1C15"/>
    <w:rsid w:val="006F1D93"/>
    <w:rsid w:val="006F2380"/>
    <w:rsid w:val="006F284F"/>
    <w:rsid w:val="006F2C2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A56"/>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3D1E"/>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5C1A"/>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57C"/>
    <w:rsid w:val="0078160A"/>
    <w:rsid w:val="00781B1B"/>
    <w:rsid w:val="00781CF4"/>
    <w:rsid w:val="0078235D"/>
    <w:rsid w:val="00782686"/>
    <w:rsid w:val="0078296B"/>
    <w:rsid w:val="00782A4D"/>
    <w:rsid w:val="00783563"/>
    <w:rsid w:val="00783700"/>
    <w:rsid w:val="007839AD"/>
    <w:rsid w:val="007847B4"/>
    <w:rsid w:val="00784C92"/>
    <w:rsid w:val="0078528C"/>
    <w:rsid w:val="007853F3"/>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04F"/>
    <w:rsid w:val="007B74BB"/>
    <w:rsid w:val="007B77E1"/>
    <w:rsid w:val="007B7846"/>
    <w:rsid w:val="007B78C6"/>
    <w:rsid w:val="007C053E"/>
    <w:rsid w:val="007C05CA"/>
    <w:rsid w:val="007C072F"/>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C27"/>
    <w:rsid w:val="007D1F14"/>
    <w:rsid w:val="007D1F73"/>
    <w:rsid w:val="007D20D0"/>
    <w:rsid w:val="007D244F"/>
    <w:rsid w:val="007D263F"/>
    <w:rsid w:val="007D2DFA"/>
    <w:rsid w:val="007D43EC"/>
    <w:rsid w:val="007D4B34"/>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EAF"/>
    <w:rsid w:val="007E5521"/>
    <w:rsid w:val="007E5585"/>
    <w:rsid w:val="007E6937"/>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3AB"/>
    <w:rsid w:val="007F7818"/>
    <w:rsid w:val="007F7A39"/>
    <w:rsid w:val="007F7E56"/>
    <w:rsid w:val="008001DA"/>
    <w:rsid w:val="008004DD"/>
    <w:rsid w:val="0080056B"/>
    <w:rsid w:val="0080092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108"/>
    <w:rsid w:val="00805FE9"/>
    <w:rsid w:val="0080603D"/>
    <w:rsid w:val="00806740"/>
    <w:rsid w:val="00806B35"/>
    <w:rsid w:val="00806BD6"/>
    <w:rsid w:val="0080724F"/>
    <w:rsid w:val="0081012C"/>
    <w:rsid w:val="008102BD"/>
    <w:rsid w:val="00810989"/>
    <w:rsid w:val="00810CF2"/>
    <w:rsid w:val="00810CF7"/>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BD5"/>
    <w:rsid w:val="00825A00"/>
    <w:rsid w:val="00825A3C"/>
    <w:rsid w:val="00825A82"/>
    <w:rsid w:val="00825CD4"/>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A0A"/>
    <w:rsid w:val="00836EF3"/>
    <w:rsid w:val="008370EC"/>
    <w:rsid w:val="00837DED"/>
    <w:rsid w:val="008404E2"/>
    <w:rsid w:val="0084065E"/>
    <w:rsid w:val="00840835"/>
    <w:rsid w:val="00840DCA"/>
    <w:rsid w:val="00841041"/>
    <w:rsid w:val="00841FBA"/>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399"/>
    <w:rsid w:val="008609A0"/>
    <w:rsid w:val="00860F63"/>
    <w:rsid w:val="00860FB7"/>
    <w:rsid w:val="00861201"/>
    <w:rsid w:val="0086158C"/>
    <w:rsid w:val="00861707"/>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8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2BE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5AC"/>
    <w:rsid w:val="008F1AAB"/>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776"/>
    <w:rsid w:val="008F7DBD"/>
    <w:rsid w:val="009002FD"/>
    <w:rsid w:val="00900486"/>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388"/>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DED"/>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6E1"/>
    <w:rsid w:val="00923753"/>
    <w:rsid w:val="009239C2"/>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AF6"/>
    <w:rsid w:val="00932B90"/>
    <w:rsid w:val="00932DA8"/>
    <w:rsid w:val="00933D4A"/>
    <w:rsid w:val="00933EC4"/>
    <w:rsid w:val="00934223"/>
    <w:rsid w:val="00934284"/>
    <w:rsid w:val="00934339"/>
    <w:rsid w:val="0093461E"/>
    <w:rsid w:val="00935546"/>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1D6"/>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1CC"/>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A9C"/>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2E5"/>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F7D"/>
    <w:rsid w:val="009A22D6"/>
    <w:rsid w:val="009A2348"/>
    <w:rsid w:val="009A239B"/>
    <w:rsid w:val="009A2552"/>
    <w:rsid w:val="009A267B"/>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31D"/>
    <w:rsid w:val="009B04BF"/>
    <w:rsid w:val="009B05B7"/>
    <w:rsid w:val="009B0B40"/>
    <w:rsid w:val="009B0D12"/>
    <w:rsid w:val="009B0E45"/>
    <w:rsid w:val="009B0F0F"/>
    <w:rsid w:val="009B1662"/>
    <w:rsid w:val="009B1CF3"/>
    <w:rsid w:val="009B1EAE"/>
    <w:rsid w:val="009B280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96"/>
    <w:rsid w:val="009C0E3A"/>
    <w:rsid w:val="009C0FC5"/>
    <w:rsid w:val="009C1312"/>
    <w:rsid w:val="009C1716"/>
    <w:rsid w:val="009C182C"/>
    <w:rsid w:val="009C1953"/>
    <w:rsid w:val="009C19DE"/>
    <w:rsid w:val="009C1C7A"/>
    <w:rsid w:val="009C238B"/>
    <w:rsid w:val="009C3676"/>
    <w:rsid w:val="009C36EA"/>
    <w:rsid w:val="009C41C2"/>
    <w:rsid w:val="009C4697"/>
    <w:rsid w:val="009C5385"/>
    <w:rsid w:val="009C573E"/>
    <w:rsid w:val="009C630C"/>
    <w:rsid w:val="009C6DE0"/>
    <w:rsid w:val="009C70EE"/>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8DA"/>
    <w:rsid w:val="009D404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871"/>
    <w:rsid w:val="00A00C0D"/>
    <w:rsid w:val="00A018BE"/>
    <w:rsid w:val="00A01BD2"/>
    <w:rsid w:val="00A01C56"/>
    <w:rsid w:val="00A01CEE"/>
    <w:rsid w:val="00A02090"/>
    <w:rsid w:val="00A026D2"/>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8D4"/>
    <w:rsid w:val="00A10B06"/>
    <w:rsid w:val="00A10C09"/>
    <w:rsid w:val="00A10CF9"/>
    <w:rsid w:val="00A10E82"/>
    <w:rsid w:val="00A10E9F"/>
    <w:rsid w:val="00A11C81"/>
    <w:rsid w:val="00A1222E"/>
    <w:rsid w:val="00A12776"/>
    <w:rsid w:val="00A12DD2"/>
    <w:rsid w:val="00A1302E"/>
    <w:rsid w:val="00A13086"/>
    <w:rsid w:val="00A13815"/>
    <w:rsid w:val="00A143F8"/>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9C2"/>
    <w:rsid w:val="00A64B0A"/>
    <w:rsid w:val="00A64BFA"/>
    <w:rsid w:val="00A652C3"/>
    <w:rsid w:val="00A66256"/>
    <w:rsid w:val="00A666F6"/>
    <w:rsid w:val="00A66914"/>
    <w:rsid w:val="00A6697F"/>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921"/>
    <w:rsid w:val="00A73F70"/>
    <w:rsid w:val="00A740F5"/>
    <w:rsid w:val="00A748AC"/>
    <w:rsid w:val="00A7586C"/>
    <w:rsid w:val="00A75B33"/>
    <w:rsid w:val="00A7632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2BC1"/>
    <w:rsid w:val="00A83151"/>
    <w:rsid w:val="00A83325"/>
    <w:rsid w:val="00A836D4"/>
    <w:rsid w:val="00A837FA"/>
    <w:rsid w:val="00A83A86"/>
    <w:rsid w:val="00A83E4B"/>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65"/>
    <w:rsid w:val="00A901F5"/>
    <w:rsid w:val="00A90BE7"/>
    <w:rsid w:val="00A90C64"/>
    <w:rsid w:val="00A9155B"/>
    <w:rsid w:val="00A91CF8"/>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552"/>
    <w:rsid w:val="00AA394B"/>
    <w:rsid w:val="00AA3BE6"/>
    <w:rsid w:val="00AA4525"/>
    <w:rsid w:val="00AA45B4"/>
    <w:rsid w:val="00AA4AC3"/>
    <w:rsid w:val="00AA5267"/>
    <w:rsid w:val="00AA59AA"/>
    <w:rsid w:val="00AA5B2B"/>
    <w:rsid w:val="00AA5F43"/>
    <w:rsid w:val="00AA6A5E"/>
    <w:rsid w:val="00AA6E7A"/>
    <w:rsid w:val="00AA733A"/>
    <w:rsid w:val="00AA7685"/>
    <w:rsid w:val="00AA7802"/>
    <w:rsid w:val="00AB0820"/>
    <w:rsid w:val="00AB0DF9"/>
    <w:rsid w:val="00AB0E89"/>
    <w:rsid w:val="00AB1186"/>
    <w:rsid w:val="00AB1199"/>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16D"/>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277"/>
    <w:rsid w:val="00AE5A5A"/>
    <w:rsid w:val="00AE5E9A"/>
    <w:rsid w:val="00AE5F3A"/>
    <w:rsid w:val="00AE63E3"/>
    <w:rsid w:val="00AE682B"/>
    <w:rsid w:val="00AE69C2"/>
    <w:rsid w:val="00AE6C66"/>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4DF6"/>
    <w:rsid w:val="00AF5623"/>
    <w:rsid w:val="00AF6200"/>
    <w:rsid w:val="00AF7C44"/>
    <w:rsid w:val="00AF7D26"/>
    <w:rsid w:val="00AF7F4F"/>
    <w:rsid w:val="00AF7F72"/>
    <w:rsid w:val="00B00222"/>
    <w:rsid w:val="00B007ED"/>
    <w:rsid w:val="00B00954"/>
    <w:rsid w:val="00B009E5"/>
    <w:rsid w:val="00B00CD0"/>
    <w:rsid w:val="00B010D2"/>
    <w:rsid w:val="00B0116D"/>
    <w:rsid w:val="00B011B9"/>
    <w:rsid w:val="00B01313"/>
    <w:rsid w:val="00B0147A"/>
    <w:rsid w:val="00B01624"/>
    <w:rsid w:val="00B01ED7"/>
    <w:rsid w:val="00B022C8"/>
    <w:rsid w:val="00B022E2"/>
    <w:rsid w:val="00B02D39"/>
    <w:rsid w:val="00B02ED5"/>
    <w:rsid w:val="00B02F83"/>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4E8"/>
    <w:rsid w:val="00B07BDF"/>
    <w:rsid w:val="00B07D95"/>
    <w:rsid w:val="00B10219"/>
    <w:rsid w:val="00B10B7D"/>
    <w:rsid w:val="00B10D6F"/>
    <w:rsid w:val="00B10FFF"/>
    <w:rsid w:val="00B1186A"/>
    <w:rsid w:val="00B118B6"/>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3D7"/>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F7F"/>
    <w:rsid w:val="00B456CB"/>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95A"/>
    <w:rsid w:val="00B730AF"/>
    <w:rsid w:val="00B73B94"/>
    <w:rsid w:val="00B73C35"/>
    <w:rsid w:val="00B73CB4"/>
    <w:rsid w:val="00B7417E"/>
    <w:rsid w:val="00B7419F"/>
    <w:rsid w:val="00B74709"/>
    <w:rsid w:val="00B748D1"/>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1FEF"/>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27"/>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FC0"/>
    <w:rsid w:val="00BA21AE"/>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860"/>
    <w:rsid w:val="00BB2B22"/>
    <w:rsid w:val="00BB2BB1"/>
    <w:rsid w:val="00BB2CCD"/>
    <w:rsid w:val="00BB33A1"/>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0273"/>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6B3"/>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AA"/>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9EB"/>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174E"/>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AC0"/>
    <w:rsid w:val="00C36F6D"/>
    <w:rsid w:val="00C3759F"/>
    <w:rsid w:val="00C37959"/>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47"/>
    <w:rsid w:val="00C45DAE"/>
    <w:rsid w:val="00C45DF5"/>
    <w:rsid w:val="00C465E2"/>
    <w:rsid w:val="00C46C10"/>
    <w:rsid w:val="00C470C2"/>
    <w:rsid w:val="00C47552"/>
    <w:rsid w:val="00C479E4"/>
    <w:rsid w:val="00C47A2D"/>
    <w:rsid w:val="00C47B76"/>
    <w:rsid w:val="00C47FD9"/>
    <w:rsid w:val="00C50DB4"/>
    <w:rsid w:val="00C51354"/>
    <w:rsid w:val="00C5181F"/>
    <w:rsid w:val="00C5185A"/>
    <w:rsid w:val="00C51B41"/>
    <w:rsid w:val="00C525E2"/>
    <w:rsid w:val="00C52BE2"/>
    <w:rsid w:val="00C52BEC"/>
    <w:rsid w:val="00C5330E"/>
    <w:rsid w:val="00C53366"/>
    <w:rsid w:val="00C533A4"/>
    <w:rsid w:val="00C538A7"/>
    <w:rsid w:val="00C544C8"/>
    <w:rsid w:val="00C54619"/>
    <w:rsid w:val="00C54759"/>
    <w:rsid w:val="00C54B03"/>
    <w:rsid w:val="00C55222"/>
    <w:rsid w:val="00C555C3"/>
    <w:rsid w:val="00C55F20"/>
    <w:rsid w:val="00C56016"/>
    <w:rsid w:val="00C5609C"/>
    <w:rsid w:val="00C56301"/>
    <w:rsid w:val="00C5660B"/>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056"/>
    <w:rsid w:val="00C714E1"/>
    <w:rsid w:val="00C718FB"/>
    <w:rsid w:val="00C71B27"/>
    <w:rsid w:val="00C722D4"/>
    <w:rsid w:val="00C72485"/>
    <w:rsid w:val="00C72DA8"/>
    <w:rsid w:val="00C72E3F"/>
    <w:rsid w:val="00C72E9D"/>
    <w:rsid w:val="00C7305C"/>
    <w:rsid w:val="00C73085"/>
    <w:rsid w:val="00C735FF"/>
    <w:rsid w:val="00C73CB1"/>
    <w:rsid w:val="00C73D54"/>
    <w:rsid w:val="00C74AC3"/>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6E06"/>
    <w:rsid w:val="00CB7460"/>
    <w:rsid w:val="00CB7961"/>
    <w:rsid w:val="00CB7BFB"/>
    <w:rsid w:val="00CB7D3A"/>
    <w:rsid w:val="00CC00BD"/>
    <w:rsid w:val="00CC0879"/>
    <w:rsid w:val="00CC0E91"/>
    <w:rsid w:val="00CC10DA"/>
    <w:rsid w:val="00CC13E7"/>
    <w:rsid w:val="00CC1553"/>
    <w:rsid w:val="00CC18FF"/>
    <w:rsid w:val="00CC194F"/>
    <w:rsid w:val="00CC1D96"/>
    <w:rsid w:val="00CC1F50"/>
    <w:rsid w:val="00CC28AD"/>
    <w:rsid w:val="00CC2962"/>
    <w:rsid w:val="00CC298D"/>
    <w:rsid w:val="00CC2E27"/>
    <w:rsid w:val="00CC3312"/>
    <w:rsid w:val="00CC3ECB"/>
    <w:rsid w:val="00CC3F18"/>
    <w:rsid w:val="00CC3F7A"/>
    <w:rsid w:val="00CC423A"/>
    <w:rsid w:val="00CC451B"/>
    <w:rsid w:val="00CC4DE0"/>
    <w:rsid w:val="00CC50CC"/>
    <w:rsid w:val="00CC52BC"/>
    <w:rsid w:val="00CC5CD6"/>
    <w:rsid w:val="00CC5D18"/>
    <w:rsid w:val="00CC636F"/>
    <w:rsid w:val="00CC70C9"/>
    <w:rsid w:val="00CC735B"/>
    <w:rsid w:val="00CC7398"/>
    <w:rsid w:val="00CC73EC"/>
    <w:rsid w:val="00CC785E"/>
    <w:rsid w:val="00CD030D"/>
    <w:rsid w:val="00CD0A36"/>
    <w:rsid w:val="00CD0ACC"/>
    <w:rsid w:val="00CD1B55"/>
    <w:rsid w:val="00CD1CF8"/>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F0F"/>
    <w:rsid w:val="00CE3C86"/>
    <w:rsid w:val="00CE3E1E"/>
    <w:rsid w:val="00CE403C"/>
    <w:rsid w:val="00CE4534"/>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F02DE"/>
    <w:rsid w:val="00CF07C0"/>
    <w:rsid w:val="00CF100A"/>
    <w:rsid w:val="00CF165B"/>
    <w:rsid w:val="00CF1989"/>
    <w:rsid w:val="00CF1AB5"/>
    <w:rsid w:val="00CF1C05"/>
    <w:rsid w:val="00CF1EE9"/>
    <w:rsid w:val="00CF1F74"/>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43"/>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3F3"/>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AD8"/>
    <w:rsid w:val="00D41BFF"/>
    <w:rsid w:val="00D41C34"/>
    <w:rsid w:val="00D41C65"/>
    <w:rsid w:val="00D432A9"/>
    <w:rsid w:val="00D432AD"/>
    <w:rsid w:val="00D43370"/>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1D06"/>
    <w:rsid w:val="00DA21D7"/>
    <w:rsid w:val="00DA244B"/>
    <w:rsid w:val="00DA26F1"/>
    <w:rsid w:val="00DA2DDD"/>
    <w:rsid w:val="00DA2E76"/>
    <w:rsid w:val="00DA3433"/>
    <w:rsid w:val="00DA3984"/>
    <w:rsid w:val="00DA4359"/>
    <w:rsid w:val="00DA4A91"/>
    <w:rsid w:val="00DA4ED7"/>
    <w:rsid w:val="00DA4F16"/>
    <w:rsid w:val="00DA50C5"/>
    <w:rsid w:val="00DA5137"/>
    <w:rsid w:val="00DA5632"/>
    <w:rsid w:val="00DA5BDE"/>
    <w:rsid w:val="00DA6110"/>
    <w:rsid w:val="00DA630E"/>
    <w:rsid w:val="00DA67A9"/>
    <w:rsid w:val="00DA6BAE"/>
    <w:rsid w:val="00DA6C25"/>
    <w:rsid w:val="00DB0654"/>
    <w:rsid w:val="00DB09C0"/>
    <w:rsid w:val="00DB198B"/>
    <w:rsid w:val="00DB28DD"/>
    <w:rsid w:val="00DB2952"/>
    <w:rsid w:val="00DB2AC2"/>
    <w:rsid w:val="00DB313E"/>
    <w:rsid w:val="00DB352F"/>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2EBE"/>
    <w:rsid w:val="00E0318F"/>
    <w:rsid w:val="00E03D2C"/>
    <w:rsid w:val="00E04274"/>
    <w:rsid w:val="00E0439D"/>
    <w:rsid w:val="00E04864"/>
    <w:rsid w:val="00E04F53"/>
    <w:rsid w:val="00E051C1"/>
    <w:rsid w:val="00E05377"/>
    <w:rsid w:val="00E06120"/>
    <w:rsid w:val="00E069EF"/>
    <w:rsid w:val="00E06B10"/>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054"/>
    <w:rsid w:val="00E231D7"/>
    <w:rsid w:val="00E238DA"/>
    <w:rsid w:val="00E23DDB"/>
    <w:rsid w:val="00E23E42"/>
    <w:rsid w:val="00E24864"/>
    <w:rsid w:val="00E24E41"/>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9F9"/>
    <w:rsid w:val="00E35C54"/>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DC0"/>
    <w:rsid w:val="00E64EC3"/>
    <w:rsid w:val="00E65D03"/>
    <w:rsid w:val="00E66F9E"/>
    <w:rsid w:val="00E67856"/>
    <w:rsid w:val="00E67C34"/>
    <w:rsid w:val="00E70168"/>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1A5D"/>
    <w:rsid w:val="00E92011"/>
    <w:rsid w:val="00E92D9E"/>
    <w:rsid w:val="00E92F76"/>
    <w:rsid w:val="00E933C6"/>
    <w:rsid w:val="00E934F1"/>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CD6"/>
    <w:rsid w:val="00EA21A1"/>
    <w:rsid w:val="00EA2363"/>
    <w:rsid w:val="00EA24C4"/>
    <w:rsid w:val="00EA2818"/>
    <w:rsid w:val="00EA2830"/>
    <w:rsid w:val="00EA2D9B"/>
    <w:rsid w:val="00EA34D4"/>
    <w:rsid w:val="00EA378A"/>
    <w:rsid w:val="00EA3799"/>
    <w:rsid w:val="00EA3EB2"/>
    <w:rsid w:val="00EA5D8F"/>
    <w:rsid w:val="00EA7296"/>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B3C"/>
    <w:rsid w:val="00EC0E67"/>
    <w:rsid w:val="00EC0E6E"/>
    <w:rsid w:val="00EC0FF6"/>
    <w:rsid w:val="00EC133E"/>
    <w:rsid w:val="00EC145F"/>
    <w:rsid w:val="00EC173E"/>
    <w:rsid w:val="00EC1CDF"/>
    <w:rsid w:val="00EC2028"/>
    <w:rsid w:val="00EC2777"/>
    <w:rsid w:val="00EC2A7D"/>
    <w:rsid w:val="00EC32C3"/>
    <w:rsid w:val="00EC34E8"/>
    <w:rsid w:val="00EC4D58"/>
    <w:rsid w:val="00EC4F58"/>
    <w:rsid w:val="00EC4FEB"/>
    <w:rsid w:val="00EC56E5"/>
    <w:rsid w:val="00EC57AC"/>
    <w:rsid w:val="00EC5973"/>
    <w:rsid w:val="00EC5CDB"/>
    <w:rsid w:val="00EC5DF9"/>
    <w:rsid w:val="00EC5E90"/>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D91"/>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8B3"/>
    <w:rsid w:val="00EE5AE8"/>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59E2"/>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BAA"/>
    <w:rsid w:val="00F02EA5"/>
    <w:rsid w:val="00F03006"/>
    <w:rsid w:val="00F03654"/>
    <w:rsid w:val="00F036D5"/>
    <w:rsid w:val="00F0374D"/>
    <w:rsid w:val="00F03A44"/>
    <w:rsid w:val="00F03AA3"/>
    <w:rsid w:val="00F03B74"/>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9FE"/>
    <w:rsid w:val="00F12B8F"/>
    <w:rsid w:val="00F1301E"/>
    <w:rsid w:val="00F1351E"/>
    <w:rsid w:val="00F135FB"/>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22A"/>
    <w:rsid w:val="00F41866"/>
    <w:rsid w:val="00F41A6D"/>
    <w:rsid w:val="00F41EB4"/>
    <w:rsid w:val="00F41FE7"/>
    <w:rsid w:val="00F42282"/>
    <w:rsid w:val="00F42E88"/>
    <w:rsid w:val="00F43679"/>
    <w:rsid w:val="00F438F2"/>
    <w:rsid w:val="00F439EC"/>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DB5"/>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2C0"/>
    <w:rsid w:val="00F704F5"/>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979B0"/>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2D6"/>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B79C6"/>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749"/>
    <w:rsid w:val="00FE0DFD"/>
    <w:rsid w:val="00FE0FF6"/>
    <w:rsid w:val="00FE17F9"/>
    <w:rsid w:val="00FE1837"/>
    <w:rsid w:val="00FE2139"/>
    <w:rsid w:val="00FE2C12"/>
    <w:rsid w:val="00FE2C78"/>
    <w:rsid w:val="00FE2CDE"/>
    <w:rsid w:val="00FE2F0C"/>
    <w:rsid w:val="00FE33F4"/>
    <w:rsid w:val="00FE3EE0"/>
    <w:rsid w:val="00FE4257"/>
    <w:rsid w:val="00FE42FA"/>
    <w:rsid w:val="00FE452A"/>
    <w:rsid w:val="00FE470E"/>
    <w:rsid w:val="00FE5364"/>
    <w:rsid w:val="00FE5654"/>
    <w:rsid w:val="00FE57D0"/>
    <w:rsid w:val="00FE5A8E"/>
    <w:rsid w:val="00FE68CB"/>
    <w:rsid w:val="00FE6CCD"/>
    <w:rsid w:val="00FE7619"/>
    <w:rsid w:val="00FE7855"/>
    <w:rsid w:val="00FE7A11"/>
    <w:rsid w:val="00FE7EAF"/>
    <w:rsid w:val="00FF0520"/>
    <w:rsid w:val="00FF073E"/>
    <w:rsid w:val="00FF0BC6"/>
    <w:rsid w:val="00FF0C73"/>
    <w:rsid w:val="00FF0DB0"/>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7FC"/>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6.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7.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7</Pages>
  <Words>31447</Words>
  <Characters>179250</Characters>
  <Application>Microsoft Office Word</Application>
  <DocSecurity>0</DocSecurity>
  <Lines>1493</Lines>
  <Paragraphs>42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0277</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856</cp:revision>
  <cp:lastPrinted>2022-12-03T19:28:00Z</cp:lastPrinted>
  <dcterms:created xsi:type="dcterms:W3CDTF">2022-11-27T12:31:00Z</dcterms:created>
  <dcterms:modified xsi:type="dcterms:W3CDTF">2022-12-06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